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64368A" w14:textId="77777777" w:rsidR="00CC22AB" w:rsidRDefault="0092266B" w:rsidP="0092266B">
      <w:pPr>
        <w:spacing w:before="0" w:after="0" w:line="276" w:lineRule="auto"/>
        <w:jc w:val="center"/>
        <w:rPr>
          <w:b/>
          <w:color w:val="FF0000"/>
          <w:sz w:val="28"/>
          <w:szCs w:val="28"/>
        </w:rPr>
      </w:pPr>
      <w:r>
        <w:rPr>
          <w:b/>
          <w:color w:val="FF0000"/>
          <w:sz w:val="28"/>
          <w:szCs w:val="28"/>
        </w:rPr>
        <w:t>TÊN BÀI DẠY: NGUYÊN TỐ HÓA HỌC</w:t>
      </w:r>
    </w:p>
    <w:p w14:paraId="108D1797" w14:textId="77777777" w:rsidR="00CC22AB" w:rsidRDefault="0092266B" w:rsidP="0092266B">
      <w:pPr>
        <w:spacing w:before="0" w:after="0" w:line="276" w:lineRule="auto"/>
        <w:jc w:val="center"/>
        <w:rPr>
          <w:color w:val="FF0000"/>
          <w:sz w:val="28"/>
          <w:szCs w:val="28"/>
        </w:rPr>
      </w:pPr>
      <w:r>
        <w:rPr>
          <w:color w:val="FF0000"/>
          <w:sz w:val="28"/>
          <w:szCs w:val="28"/>
        </w:rPr>
        <w:t>Môn học: Hóa học - Lớp 10</w:t>
      </w:r>
    </w:p>
    <w:p w14:paraId="0FCEABF6" w14:textId="77777777" w:rsidR="00CC22AB" w:rsidRDefault="0092266B" w:rsidP="0092266B">
      <w:pPr>
        <w:spacing w:before="0" w:after="0" w:line="276" w:lineRule="auto"/>
        <w:jc w:val="center"/>
        <w:rPr>
          <w:color w:val="000000"/>
          <w:sz w:val="28"/>
          <w:szCs w:val="28"/>
        </w:rPr>
      </w:pPr>
      <w:r>
        <w:rPr>
          <w:color w:val="000000"/>
          <w:sz w:val="28"/>
          <w:szCs w:val="28"/>
        </w:rPr>
        <w:t xml:space="preserve">Thời gian thực hiện: </w:t>
      </w:r>
      <w:r>
        <w:rPr>
          <w:b/>
          <w:color w:val="000000"/>
          <w:sz w:val="28"/>
          <w:szCs w:val="28"/>
        </w:rPr>
        <w:t>2 tiết (90 phút)</w:t>
      </w:r>
    </w:p>
    <w:p w14:paraId="06A7C760" w14:textId="77777777" w:rsidR="00CC22AB" w:rsidRDefault="0092266B" w:rsidP="0092266B">
      <w:pPr>
        <w:spacing w:before="0" w:after="0" w:line="276" w:lineRule="auto"/>
        <w:jc w:val="both"/>
        <w:rPr>
          <w:b/>
          <w:color w:val="000000"/>
          <w:sz w:val="28"/>
          <w:szCs w:val="28"/>
        </w:rPr>
      </w:pPr>
      <w:r>
        <w:rPr>
          <w:b/>
          <w:color w:val="000000"/>
          <w:sz w:val="28"/>
          <w:szCs w:val="28"/>
        </w:rPr>
        <w:t xml:space="preserve">I. MỤC TIÊU  </w:t>
      </w:r>
    </w:p>
    <w:p w14:paraId="6D985A88" w14:textId="77777777" w:rsidR="00CC22AB" w:rsidRDefault="0092266B" w:rsidP="0092266B">
      <w:pPr>
        <w:spacing w:before="0" w:after="0" w:line="276" w:lineRule="auto"/>
        <w:jc w:val="both"/>
        <w:rPr>
          <w:b/>
          <w:sz w:val="28"/>
          <w:szCs w:val="28"/>
        </w:rPr>
      </w:pPr>
      <w:r>
        <w:rPr>
          <w:b/>
          <w:sz w:val="28"/>
          <w:szCs w:val="28"/>
        </w:rPr>
        <w:t>1. Năng lực</w:t>
      </w:r>
    </w:p>
    <w:p w14:paraId="08D5F724" w14:textId="77777777" w:rsidR="00CC22AB" w:rsidRDefault="0092266B" w:rsidP="0092266B">
      <w:pPr>
        <w:spacing w:before="0" w:after="0" w:line="276" w:lineRule="auto"/>
        <w:jc w:val="both"/>
        <w:rPr>
          <w:b/>
          <w:i/>
          <w:sz w:val="28"/>
          <w:szCs w:val="28"/>
        </w:rPr>
      </w:pPr>
      <w:r>
        <w:rPr>
          <w:b/>
          <w:i/>
          <w:sz w:val="28"/>
          <w:szCs w:val="28"/>
        </w:rPr>
        <w:t>1.1. Năng lực hóa học</w:t>
      </w:r>
    </w:p>
    <w:p w14:paraId="1376CA91" w14:textId="77777777" w:rsidR="00CC22AB" w:rsidRDefault="0092266B" w:rsidP="0092266B">
      <w:pPr>
        <w:spacing w:before="0" w:after="0" w:line="276" w:lineRule="auto"/>
        <w:jc w:val="both"/>
        <w:rPr>
          <w:i/>
          <w:sz w:val="28"/>
          <w:szCs w:val="28"/>
        </w:rPr>
      </w:pPr>
      <w:r>
        <w:rPr>
          <w:i/>
          <w:sz w:val="28"/>
          <w:szCs w:val="28"/>
        </w:rPr>
        <w:t>1.1.1. Nhận thức hóa học</w:t>
      </w:r>
    </w:p>
    <w:p w14:paraId="4F45CFC7" w14:textId="77777777" w:rsidR="00CC22AB" w:rsidRDefault="0092266B" w:rsidP="0092266B">
      <w:pPr>
        <w:spacing w:before="0" w:after="0" w:line="276" w:lineRule="auto"/>
        <w:jc w:val="both"/>
        <w:rPr>
          <w:sz w:val="28"/>
          <w:szCs w:val="28"/>
        </w:rPr>
      </w:pPr>
      <w:r>
        <w:rPr>
          <w:i/>
          <w:sz w:val="28"/>
          <w:szCs w:val="28"/>
        </w:rPr>
        <w:tab/>
        <w:t>(1</w:t>
      </w:r>
      <w:r>
        <w:rPr>
          <w:sz w:val="28"/>
          <w:szCs w:val="28"/>
        </w:rPr>
        <w:t>)</w:t>
      </w:r>
      <w:r>
        <w:rPr>
          <w:b/>
          <w:sz w:val="28"/>
          <w:szCs w:val="28"/>
        </w:rPr>
        <w:t xml:space="preserve"> </w:t>
      </w:r>
      <w:r>
        <w:rPr>
          <w:sz w:val="28"/>
          <w:szCs w:val="28"/>
        </w:rPr>
        <w:t>Trình bày được số hiệu nguyên tử (Z) bằng số đơn vị điện tích hạt nhân và bằng số electron có trong nguyên tử.</w:t>
      </w:r>
    </w:p>
    <w:p w14:paraId="4440DA7D" w14:textId="77777777" w:rsidR="00CC22AB" w:rsidRDefault="0092266B" w:rsidP="0092266B">
      <w:pPr>
        <w:spacing w:before="0" w:after="0" w:line="276" w:lineRule="auto"/>
        <w:jc w:val="both"/>
        <w:rPr>
          <w:sz w:val="28"/>
          <w:szCs w:val="28"/>
        </w:rPr>
      </w:pPr>
      <w:r>
        <w:rPr>
          <w:sz w:val="28"/>
          <w:szCs w:val="28"/>
        </w:rPr>
        <w:tab/>
        <w:t xml:space="preserve">(2) Viết được kí hiệu nguyên </w:t>
      </w:r>
      <w:proofErr w:type="gramStart"/>
      <w:r>
        <w:rPr>
          <w:sz w:val="28"/>
          <w:szCs w:val="28"/>
        </w:rPr>
        <w:t>tử :</w:t>
      </w:r>
      <w:proofErr w:type="gramEnd"/>
      <w:r>
        <w:rPr>
          <w:sz w:val="28"/>
          <w:szCs w:val="28"/>
        </w:rPr>
        <w:t xml:space="preserve"> </w:t>
      </w:r>
      <w:r>
        <w:rPr>
          <w:sz w:val="46"/>
          <w:szCs w:val="46"/>
          <w:vertAlign w:val="subscript"/>
        </w:rPr>
        <w:object w:dxaOrig="724" w:dyaOrig="406" w14:anchorId="1D475C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6" o:title=""/>
          </v:shape>
          <o:OLEObject Type="Embed" ProgID="Equation.DSMT4" ShapeID="_x0000_i1025" DrawAspect="Content" ObjectID="_1718195404" r:id="rId7"/>
        </w:object>
      </w:r>
      <w:r>
        <w:rPr>
          <w:sz w:val="28"/>
          <w:szCs w:val="28"/>
        </w:rPr>
        <w:t xml:space="preserve"> là kí hiệu hoá học của nguyên t</w:t>
      </w:r>
      <w:r>
        <w:rPr>
          <w:sz w:val="28"/>
          <w:szCs w:val="28"/>
        </w:rPr>
        <w:t>ố, số khối (A) là tổng số hạt proton và số hạt nơtron.</w:t>
      </w:r>
    </w:p>
    <w:p w14:paraId="070AB50C" w14:textId="77777777" w:rsidR="00CC22AB" w:rsidRDefault="0092266B" w:rsidP="0092266B">
      <w:pPr>
        <w:spacing w:before="0" w:after="0" w:line="276" w:lineRule="auto"/>
        <w:jc w:val="both"/>
        <w:rPr>
          <w:sz w:val="28"/>
          <w:szCs w:val="28"/>
        </w:rPr>
      </w:pPr>
      <w:r>
        <w:rPr>
          <w:sz w:val="28"/>
          <w:szCs w:val="28"/>
        </w:rPr>
        <w:tab/>
        <w:t>(3) Trình bày được khái niệm đồng vị, nguyên tử khối và nguyên tử khối trung bình của một nguyên tố.</w:t>
      </w:r>
    </w:p>
    <w:p w14:paraId="40D03359" w14:textId="77777777" w:rsidR="00CC22AB" w:rsidRDefault="0092266B" w:rsidP="0092266B">
      <w:pPr>
        <w:spacing w:before="0" w:after="0" w:line="276" w:lineRule="auto"/>
        <w:jc w:val="both"/>
        <w:rPr>
          <w:i/>
          <w:color w:val="000000"/>
          <w:sz w:val="28"/>
          <w:szCs w:val="28"/>
        </w:rPr>
      </w:pPr>
      <w:r>
        <w:rPr>
          <w:i/>
          <w:color w:val="000000"/>
          <w:sz w:val="28"/>
          <w:szCs w:val="28"/>
        </w:rPr>
        <w:t>1.1.2. Tìm hiểu thế giới tự nhiên dưới góc độ hoá học</w:t>
      </w:r>
    </w:p>
    <w:p w14:paraId="0E4EBAB2" w14:textId="77777777" w:rsidR="00CC22AB" w:rsidRDefault="0092266B" w:rsidP="0092266B">
      <w:pPr>
        <w:spacing w:before="0" w:after="0" w:line="276" w:lineRule="auto"/>
        <w:jc w:val="both"/>
        <w:rPr>
          <w:i/>
          <w:color w:val="000000"/>
          <w:sz w:val="28"/>
          <w:szCs w:val="28"/>
        </w:rPr>
      </w:pPr>
      <w:r>
        <w:rPr>
          <w:i/>
          <w:color w:val="000000"/>
          <w:sz w:val="28"/>
          <w:szCs w:val="28"/>
        </w:rPr>
        <w:t>1.1.3. Vận dụng kiến thức kĩ năng đã học</w:t>
      </w:r>
    </w:p>
    <w:p w14:paraId="7D5CFE93" w14:textId="77777777" w:rsidR="00CC22AB" w:rsidRDefault="0092266B" w:rsidP="0092266B">
      <w:pPr>
        <w:spacing w:before="0" w:after="0" w:line="276" w:lineRule="auto"/>
        <w:ind w:firstLine="720"/>
        <w:jc w:val="both"/>
        <w:rPr>
          <w:sz w:val="28"/>
          <w:szCs w:val="28"/>
        </w:rPr>
      </w:pPr>
      <w:r>
        <w:rPr>
          <w:sz w:val="28"/>
          <w:szCs w:val="28"/>
        </w:rPr>
        <w:t>(4)</w:t>
      </w:r>
      <w:r>
        <w:rPr>
          <w:sz w:val="28"/>
          <w:szCs w:val="28"/>
        </w:rPr>
        <w:t xml:space="preserve"> Vận dụng được kiến thức về cấu tạo nguyên tử cho xác định số electron, proton, notron khi biết kí hiệu nguyên tử.</w:t>
      </w:r>
    </w:p>
    <w:p w14:paraId="739F4B47" w14:textId="77777777" w:rsidR="00CC22AB" w:rsidRDefault="0092266B" w:rsidP="0092266B">
      <w:pPr>
        <w:spacing w:before="0" w:after="0" w:line="276" w:lineRule="auto"/>
        <w:ind w:firstLine="720"/>
        <w:jc w:val="both"/>
        <w:rPr>
          <w:sz w:val="28"/>
          <w:szCs w:val="28"/>
        </w:rPr>
      </w:pPr>
      <w:r>
        <w:rPr>
          <w:sz w:val="28"/>
          <w:szCs w:val="28"/>
        </w:rPr>
        <w:t>(5) Vận dụng được kiến thức về đồng vị để tính được nguyên tử khối trung bình của các nguyên tố có nhiều đồng vị.</w:t>
      </w:r>
    </w:p>
    <w:p w14:paraId="4117E8FD" w14:textId="77777777" w:rsidR="00CC22AB" w:rsidRDefault="0092266B" w:rsidP="0092266B">
      <w:pPr>
        <w:spacing w:before="0" w:after="0" w:line="276" w:lineRule="auto"/>
        <w:ind w:firstLine="720"/>
        <w:jc w:val="both"/>
        <w:rPr>
          <w:color w:val="0D0D0D"/>
          <w:sz w:val="28"/>
          <w:szCs w:val="28"/>
        </w:rPr>
      </w:pPr>
      <w:r>
        <w:rPr>
          <w:sz w:val="28"/>
          <w:szCs w:val="28"/>
        </w:rPr>
        <w:t xml:space="preserve">(6) </w:t>
      </w:r>
      <w:r>
        <w:rPr>
          <w:color w:val="0D0D0D"/>
          <w:sz w:val="28"/>
          <w:szCs w:val="28"/>
        </w:rPr>
        <w:t>Vận dụng được kiến thức</w:t>
      </w:r>
      <w:r>
        <w:rPr>
          <w:color w:val="0D0D0D"/>
          <w:sz w:val="28"/>
          <w:szCs w:val="28"/>
        </w:rPr>
        <w:t xml:space="preserve"> đã học về cấu tạo nguyên tử và đồng vị để giải thích các vấn đề hóa học ở các thời kì trước như giả kim thuật.</w:t>
      </w:r>
    </w:p>
    <w:p w14:paraId="4D521809" w14:textId="77777777" w:rsidR="00CC22AB" w:rsidRDefault="0092266B" w:rsidP="0092266B">
      <w:pPr>
        <w:spacing w:before="0" w:after="0" w:line="276" w:lineRule="auto"/>
        <w:jc w:val="both"/>
        <w:rPr>
          <w:b/>
          <w:i/>
          <w:sz w:val="28"/>
          <w:szCs w:val="28"/>
        </w:rPr>
      </w:pPr>
      <w:r>
        <w:rPr>
          <w:b/>
          <w:i/>
          <w:sz w:val="28"/>
          <w:szCs w:val="28"/>
        </w:rPr>
        <w:t>1.2. Năng lực chung</w:t>
      </w:r>
    </w:p>
    <w:p w14:paraId="61710136" w14:textId="77777777" w:rsidR="00CC22AB" w:rsidRDefault="0092266B" w:rsidP="0092266B">
      <w:pPr>
        <w:spacing w:before="0" w:after="0" w:line="276" w:lineRule="auto"/>
        <w:jc w:val="both"/>
        <w:rPr>
          <w:color w:val="000000"/>
          <w:sz w:val="28"/>
          <w:szCs w:val="28"/>
        </w:rPr>
      </w:pPr>
      <w:r>
        <w:rPr>
          <w:b/>
          <w:i/>
          <w:color w:val="000000"/>
          <w:sz w:val="28"/>
          <w:szCs w:val="28"/>
        </w:rPr>
        <w:tab/>
      </w:r>
      <w:r>
        <w:rPr>
          <w:i/>
          <w:color w:val="000000"/>
          <w:sz w:val="28"/>
          <w:szCs w:val="28"/>
        </w:rPr>
        <w:t>(</w:t>
      </w:r>
      <w:proofErr w:type="gramStart"/>
      <w:r>
        <w:rPr>
          <w:i/>
          <w:color w:val="000000"/>
          <w:sz w:val="28"/>
          <w:szCs w:val="28"/>
        </w:rPr>
        <w:t>7)</w:t>
      </w:r>
      <w:r>
        <w:rPr>
          <w:i/>
          <w:sz w:val="28"/>
          <w:szCs w:val="28"/>
        </w:rPr>
        <w:t>Năng</w:t>
      </w:r>
      <w:proofErr w:type="gramEnd"/>
      <w:r>
        <w:rPr>
          <w:i/>
          <w:sz w:val="28"/>
          <w:szCs w:val="28"/>
        </w:rPr>
        <w:t xml:space="preserve"> lực tự chủ tự học:</w:t>
      </w:r>
      <w:r>
        <w:rPr>
          <w:b/>
          <w:sz w:val="28"/>
          <w:szCs w:val="28"/>
        </w:rPr>
        <w:t xml:space="preserve"> </w:t>
      </w:r>
      <w:r>
        <w:rPr>
          <w:sz w:val="28"/>
          <w:szCs w:val="28"/>
        </w:rPr>
        <w:t>Tham gia đóng góp ý kiến thảo luận nhóm, xây dựng bài thuyết trình của nhóm và làm bài tập về nhà.</w:t>
      </w:r>
    </w:p>
    <w:p w14:paraId="47485CB1" w14:textId="77777777" w:rsidR="00CC22AB" w:rsidRDefault="0092266B" w:rsidP="0092266B">
      <w:pPr>
        <w:spacing w:before="0" w:after="0" w:line="276" w:lineRule="auto"/>
        <w:jc w:val="both"/>
        <w:rPr>
          <w:b/>
          <w:color w:val="000000"/>
          <w:sz w:val="28"/>
          <w:szCs w:val="28"/>
        </w:rPr>
      </w:pPr>
      <w:r>
        <w:rPr>
          <w:b/>
          <w:color w:val="000000"/>
          <w:sz w:val="28"/>
          <w:szCs w:val="28"/>
        </w:rPr>
        <w:t xml:space="preserve">2. Phẩm chất </w:t>
      </w:r>
    </w:p>
    <w:p w14:paraId="3E18D79B" w14:textId="77777777" w:rsidR="00CC22AB" w:rsidRDefault="0092266B" w:rsidP="0092266B">
      <w:pPr>
        <w:spacing w:before="0" w:after="0" w:line="276" w:lineRule="auto"/>
        <w:ind w:firstLine="720"/>
        <w:jc w:val="both"/>
        <w:rPr>
          <w:b/>
          <w:color w:val="000000"/>
          <w:sz w:val="28"/>
          <w:szCs w:val="28"/>
        </w:rPr>
      </w:pPr>
      <w:r>
        <w:rPr>
          <w:i/>
          <w:sz w:val="28"/>
          <w:szCs w:val="28"/>
        </w:rPr>
        <w:t>(8) Trung thực:</w:t>
      </w:r>
      <w:r>
        <w:rPr>
          <w:sz w:val="28"/>
          <w:szCs w:val="28"/>
        </w:rPr>
        <w:t xml:space="preserve"> Khách quan, trung thực trong quá trình trình bày của nhóm, trong đánh giá các nhóm khác và khi làm bài tập về nhà nộp cho giáo </w:t>
      </w:r>
      <w:r>
        <w:rPr>
          <w:sz w:val="28"/>
          <w:szCs w:val="28"/>
        </w:rPr>
        <w:t>viên.</w:t>
      </w:r>
    </w:p>
    <w:p w14:paraId="5A141EF6" w14:textId="77777777" w:rsidR="00CC22AB" w:rsidRDefault="0092266B" w:rsidP="0092266B">
      <w:pPr>
        <w:spacing w:before="0" w:after="0" w:line="276" w:lineRule="auto"/>
        <w:jc w:val="both"/>
        <w:rPr>
          <w:b/>
          <w:color w:val="000000"/>
          <w:sz w:val="28"/>
          <w:szCs w:val="28"/>
        </w:rPr>
      </w:pPr>
      <w:r>
        <w:rPr>
          <w:b/>
          <w:color w:val="000000"/>
          <w:sz w:val="28"/>
          <w:szCs w:val="28"/>
        </w:rPr>
        <w:t>II. THIẾT BỊ DẠY HỌC VÀ HỌC LIỆU</w:t>
      </w:r>
    </w:p>
    <w:p w14:paraId="50F4B269" w14:textId="77777777" w:rsidR="00CC22AB" w:rsidRDefault="0092266B" w:rsidP="0092266B">
      <w:pPr>
        <w:spacing w:before="0" w:after="0" w:line="276" w:lineRule="auto"/>
        <w:ind w:firstLine="284"/>
        <w:jc w:val="both"/>
        <w:rPr>
          <w:color w:val="000000"/>
          <w:sz w:val="28"/>
          <w:szCs w:val="28"/>
        </w:rPr>
      </w:pPr>
      <w:r>
        <w:rPr>
          <w:b/>
          <w:color w:val="000000"/>
          <w:sz w:val="28"/>
          <w:szCs w:val="28"/>
        </w:rPr>
        <w:t xml:space="preserve">- </w:t>
      </w:r>
      <w:r>
        <w:rPr>
          <w:color w:val="000000"/>
          <w:sz w:val="28"/>
          <w:szCs w:val="28"/>
        </w:rPr>
        <w:t>Mô hình nguyên tử hydrogen và đồng vị</w:t>
      </w:r>
    </w:p>
    <w:p w14:paraId="566D4753" w14:textId="77777777" w:rsidR="00CC22AB" w:rsidRDefault="0092266B" w:rsidP="0092266B">
      <w:pPr>
        <w:spacing w:before="0" w:after="0" w:line="276" w:lineRule="auto"/>
        <w:ind w:firstLine="284"/>
        <w:jc w:val="both"/>
        <w:rPr>
          <w:color w:val="000000"/>
          <w:sz w:val="28"/>
          <w:szCs w:val="28"/>
        </w:rPr>
      </w:pPr>
      <w:r>
        <w:rPr>
          <w:color w:val="000000"/>
          <w:sz w:val="28"/>
          <w:szCs w:val="28"/>
        </w:rPr>
        <w:t>- Dụng cụ và dữ liệu</w:t>
      </w:r>
    </w:p>
    <w:p w14:paraId="39562B8C" w14:textId="77777777" w:rsidR="00CC22AB" w:rsidRDefault="0092266B" w:rsidP="0092266B">
      <w:pPr>
        <w:spacing w:before="0" w:after="0" w:line="276" w:lineRule="auto"/>
        <w:ind w:firstLine="567"/>
        <w:jc w:val="both"/>
        <w:rPr>
          <w:color w:val="000000"/>
          <w:sz w:val="28"/>
          <w:szCs w:val="28"/>
        </w:rPr>
      </w:pPr>
      <w:r>
        <w:rPr>
          <w:color w:val="000000"/>
          <w:sz w:val="28"/>
          <w:szCs w:val="28"/>
        </w:rPr>
        <w:t>- Bộ câu hỏi và đáp án của “Trò chơi tìm điểm giống nhau” và “Truy tìm báu vật”.</w:t>
      </w:r>
    </w:p>
    <w:p w14:paraId="39D15F05" w14:textId="77777777" w:rsidR="00CC22AB" w:rsidRDefault="0092266B" w:rsidP="0092266B">
      <w:pPr>
        <w:spacing w:before="0" w:after="0" w:line="276" w:lineRule="auto"/>
        <w:ind w:firstLine="207"/>
        <w:jc w:val="both"/>
        <w:rPr>
          <w:color w:val="000000"/>
          <w:sz w:val="28"/>
          <w:szCs w:val="28"/>
        </w:rPr>
      </w:pPr>
      <w:r>
        <w:rPr>
          <w:color w:val="000000"/>
          <w:sz w:val="28"/>
          <w:szCs w:val="28"/>
        </w:rPr>
        <w:t>- Phiếu học tập, phiếu hướng dẫn nhiêm vụ (xem phụ lục).</w:t>
      </w:r>
    </w:p>
    <w:p w14:paraId="30370F65" w14:textId="77777777" w:rsidR="00CC22AB" w:rsidRDefault="0092266B" w:rsidP="0092266B">
      <w:pPr>
        <w:spacing w:before="0" w:after="0" w:line="276" w:lineRule="auto"/>
        <w:ind w:firstLine="207"/>
        <w:jc w:val="both"/>
        <w:rPr>
          <w:color w:val="000000"/>
          <w:sz w:val="28"/>
          <w:szCs w:val="28"/>
        </w:rPr>
      </w:pPr>
      <w:r>
        <w:rPr>
          <w:color w:val="000000"/>
          <w:sz w:val="28"/>
          <w:szCs w:val="28"/>
        </w:rPr>
        <w:t>- Bảng đánh giá thuyết trình nhóm (xem phụ lục).</w:t>
      </w:r>
    </w:p>
    <w:p w14:paraId="4B566198" w14:textId="77777777" w:rsidR="00CC22AB" w:rsidRDefault="0092266B" w:rsidP="0092266B">
      <w:pPr>
        <w:spacing w:before="0" w:after="0" w:line="276" w:lineRule="auto"/>
        <w:jc w:val="both"/>
        <w:rPr>
          <w:b/>
          <w:color w:val="000000"/>
          <w:sz w:val="28"/>
          <w:szCs w:val="28"/>
        </w:rPr>
      </w:pPr>
      <w:r>
        <w:rPr>
          <w:b/>
          <w:color w:val="000000"/>
          <w:sz w:val="28"/>
          <w:szCs w:val="28"/>
        </w:rPr>
        <w:t xml:space="preserve">III. TIẾN TRÌNH DẠY HỌC </w:t>
      </w:r>
    </w:p>
    <w:p w14:paraId="4BEADE22" w14:textId="77777777" w:rsidR="00CC22AB" w:rsidRDefault="0092266B" w:rsidP="0092266B">
      <w:pPr>
        <w:spacing w:before="0" w:after="0" w:line="276" w:lineRule="auto"/>
        <w:jc w:val="center"/>
        <w:rPr>
          <w:b/>
          <w:color w:val="FF0000"/>
          <w:sz w:val="28"/>
          <w:szCs w:val="28"/>
        </w:rPr>
      </w:pPr>
      <w:r>
        <w:rPr>
          <w:b/>
          <w:color w:val="FF0000"/>
          <w:sz w:val="28"/>
          <w:szCs w:val="28"/>
        </w:rPr>
        <w:t>TIẾT 1</w:t>
      </w:r>
    </w:p>
    <w:p w14:paraId="0C5896FF" w14:textId="77777777" w:rsidR="00CC22AB" w:rsidRDefault="0092266B" w:rsidP="0092266B">
      <w:pPr>
        <w:spacing w:before="0" w:after="0" w:line="276" w:lineRule="auto"/>
        <w:jc w:val="both"/>
        <w:rPr>
          <w:b/>
          <w:color w:val="000000"/>
          <w:sz w:val="28"/>
          <w:szCs w:val="28"/>
        </w:rPr>
      </w:pPr>
      <w:r>
        <w:rPr>
          <w:b/>
          <w:color w:val="000000"/>
          <w:sz w:val="28"/>
          <w:szCs w:val="28"/>
        </w:rPr>
        <w:t>1. Hoạt động 1: Mở đầu (khoảng 7 phút</w:t>
      </w:r>
      <w:r>
        <w:rPr>
          <w:b/>
          <w:color w:val="000000"/>
          <w:sz w:val="28"/>
          <w:szCs w:val="28"/>
        </w:rPr>
        <w:t>)</w:t>
      </w:r>
    </w:p>
    <w:tbl>
      <w:tblPr>
        <w:tblStyle w:val="a1"/>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5529"/>
      </w:tblGrid>
      <w:tr w:rsidR="00CC22AB" w14:paraId="370EA7DE" w14:textId="77777777" w:rsidTr="0092266B">
        <w:trPr>
          <w:trHeight w:val="654"/>
        </w:trPr>
        <w:tc>
          <w:tcPr>
            <w:tcW w:w="10343" w:type="dxa"/>
            <w:gridSpan w:val="2"/>
          </w:tcPr>
          <w:p w14:paraId="3DA5638B"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 Mục tiêu:</w:t>
            </w:r>
            <w:r>
              <w:rPr>
                <w:rFonts w:ascii="Times New Roman" w:eastAsia="Times New Roman" w:hAnsi="Times New Roman" w:cs="Times New Roman"/>
                <w:sz w:val="28"/>
                <w:szCs w:val="28"/>
              </w:rPr>
              <w:t xml:space="preserve"> Tạo tình huống có vấn đề để kích thích hứng thú HS tìm hiểu về khai niệm nguyên tố hóa học</w:t>
            </w:r>
          </w:p>
          <w:p w14:paraId="0CE89A1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Nội dung:</w:t>
            </w:r>
            <w:r>
              <w:rPr>
                <w:rFonts w:ascii="Times New Roman" w:eastAsia="Times New Roman" w:hAnsi="Times New Roman" w:cs="Times New Roman"/>
                <w:sz w:val="28"/>
                <w:szCs w:val="28"/>
              </w:rPr>
              <w:t xml:space="preserve"> HS chia thành 6 nhóm và tham gia trò chơi: “Tìm điểm giống nhau”.</w:t>
            </w:r>
          </w:p>
          <w:p w14:paraId="526C7950"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ình thành ban cơ sở ban đầu cho nguyên tố hóa học và đồng vị.</w:t>
            </w:r>
          </w:p>
          <w:p w14:paraId="2676CFCD"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Phương pháp – kĩ thuật dạy học:</w:t>
            </w:r>
            <w:r>
              <w:rPr>
                <w:rFonts w:ascii="Times New Roman" w:eastAsia="Times New Roman" w:hAnsi="Times New Roman" w:cs="Times New Roman"/>
                <w:sz w:val="28"/>
                <w:szCs w:val="28"/>
              </w:rPr>
              <w:t xml:space="preserve"> Đàm thoại – giải quyết vấn đề.</w:t>
            </w:r>
          </w:p>
        </w:tc>
      </w:tr>
      <w:tr w:rsidR="00CC22AB" w14:paraId="4466767A" w14:textId="77777777" w:rsidTr="0092266B">
        <w:tc>
          <w:tcPr>
            <w:tcW w:w="4814" w:type="dxa"/>
          </w:tcPr>
          <w:p w14:paraId="484AB28F"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 chức thực hiện</w:t>
            </w:r>
          </w:p>
        </w:tc>
        <w:tc>
          <w:tcPr>
            <w:tcW w:w="5529" w:type="dxa"/>
          </w:tcPr>
          <w:p w14:paraId="74B0F9A7"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w:t>
            </w:r>
          </w:p>
        </w:tc>
      </w:tr>
      <w:tr w:rsidR="00CC22AB" w14:paraId="6B6235E8" w14:textId="77777777" w:rsidTr="0092266B">
        <w:tc>
          <w:tcPr>
            <w:tcW w:w="4814" w:type="dxa"/>
          </w:tcPr>
          <w:p w14:paraId="29DBF512"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Chuyển giao nhiệm vụ.</w:t>
            </w:r>
          </w:p>
          <w:p w14:paraId="765589B4"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GV trình chiếu các mô hình nguyên tử của các nguyên tố và giải thích về các hạt được vẽ trong hình để học sinh nhận dạng. Câu hỏi “Các nguyên tử nào cùng một nguyên tố hóa học?”</w:t>
            </w:r>
          </w:p>
          <w:p w14:paraId="4A90BA3F"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Thực hiện nhiệm vụ.</w:t>
            </w:r>
          </w:p>
          <w:p w14:paraId="2D45E678"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HS quan sát, trả lời các câu hỏi của GV.</w:t>
            </w:r>
          </w:p>
          <w:p w14:paraId="6DA74C6D"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Báo </w:t>
            </w:r>
            <w:proofErr w:type="gramStart"/>
            <w:r>
              <w:rPr>
                <w:rFonts w:ascii="Times New Roman" w:eastAsia="Times New Roman" w:hAnsi="Times New Roman" w:cs="Times New Roman"/>
                <w:b/>
                <w:sz w:val="28"/>
                <w:szCs w:val="28"/>
              </w:rPr>
              <w:t>cáo ,</w:t>
            </w:r>
            <w:proofErr w:type="gramEnd"/>
            <w:r>
              <w:rPr>
                <w:rFonts w:ascii="Times New Roman" w:eastAsia="Times New Roman" w:hAnsi="Times New Roman" w:cs="Times New Roman"/>
                <w:b/>
                <w:sz w:val="28"/>
                <w:szCs w:val="28"/>
              </w:rPr>
              <w:t xml:space="preserve"> th</w:t>
            </w:r>
            <w:r>
              <w:rPr>
                <w:rFonts w:ascii="Times New Roman" w:eastAsia="Times New Roman" w:hAnsi="Times New Roman" w:cs="Times New Roman"/>
                <w:b/>
                <w:sz w:val="28"/>
                <w:szCs w:val="28"/>
              </w:rPr>
              <w:t>ảo luận.</w:t>
            </w:r>
          </w:p>
          <w:p w14:paraId="462BF2B3"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Kết luận, nhận định.</w:t>
            </w:r>
          </w:p>
          <w:p w14:paraId="1F0A95AB"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ab/>
              <w:t>GV ghi nhận các ý kiến của HS, cho biết các nguyên tử của cùng một nguyên tố hóa học và giới thiệu bài học.</w:t>
            </w:r>
          </w:p>
        </w:tc>
        <w:tc>
          <w:tcPr>
            <w:tcW w:w="5529" w:type="dxa"/>
          </w:tcPr>
          <w:p w14:paraId="741C9663"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Các câu trả lời của HS. (Đây là hoạt động mở đầu để kết nối vào bài mới nên GV không kết luận đúng sai mà chỉ ghi nhận, cộng điểm khuyến khích HS đưa ra các giải thích cho lựa chọn).</w:t>
            </w:r>
          </w:p>
          <w:p w14:paraId="07C248EF" w14:textId="77777777" w:rsidR="00CC22AB" w:rsidRDefault="0092266B" w:rsidP="0092266B">
            <w:pPr>
              <w:spacing w:line="276" w:lineRule="auto"/>
              <w:jc w:val="center"/>
              <w:rPr>
                <w:rFonts w:ascii="Times New Roman" w:eastAsia="Times New Roman" w:hAnsi="Times New Roman" w:cs="Times New Roman"/>
                <w:b/>
                <w:sz w:val="28"/>
                <w:szCs w:val="28"/>
              </w:rPr>
            </w:pPr>
            <w:r>
              <w:rPr>
                <w:b/>
                <w:noProof/>
                <w:sz w:val="28"/>
                <w:szCs w:val="28"/>
              </w:rPr>
              <w:drawing>
                <wp:inline distT="0" distB="0" distL="0" distR="0" wp14:anchorId="55A5CD34" wp14:editId="54BE29B8">
                  <wp:extent cx="2610394" cy="1468230"/>
                  <wp:effectExtent l="0" t="0" r="0" b="0"/>
                  <wp:docPr id="47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8"/>
                          <a:srcRect/>
                          <a:stretch>
                            <a:fillRect/>
                          </a:stretch>
                        </pic:blipFill>
                        <pic:spPr>
                          <a:xfrm>
                            <a:off x="0" y="0"/>
                            <a:ext cx="2610394" cy="1468230"/>
                          </a:xfrm>
                          <a:prstGeom prst="rect">
                            <a:avLst/>
                          </a:prstGeom>
                          <a:ln/>
                        </pic:spPr>
                      </pic:pic>
                    </a:graphicData>
                  </a:graphic>
                </wp:inline>
              </w:drawing>
            </w:r>
          </w:p>
          <w:p w14:paraId="43749AC4"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Phần trả lời học sinh sẽ </w:t>
            </w:r>
            <w:r>
              <w:rPr>
                <w:rFonts w:ascii="Times New Roman" w:eastAsia="Times New Roman" w:hAnsi="Times New Roman" w:cs="Times New Roman"/>
                <w:sz w:val="28"/>
                <w:szCs w:val="28"/>
              </w:rPr>
              <w:t xml:space="preserve">còn </w:t>
            </w:r>
            <w:r>
              <w:rPr>
                <w:rFonts w:ascii="Times New Roman" w:eastAsia="Times New Roman" w:hAnsi="Times New Roman" w:cs="Times New Roman"/>
                <w:sz w:val="28"/>
                <w:szCs w:val="28"/>
              </w:rPr>
              <w:t>lại như hình trên</w:t>
            </w:r>
          </w:p>
        </w:tc>
      </w:tr>
    </w:tbl>
    <w:p w14:paraId="31BAE3EB" w14:textId="77777777" w:rsidR="00CC22AB" w:rsidRDefault="0092266B" w:rsidP="0092266B">
      <w:pPr>
        <w:spacing w:before="0" w:after="0" w:line="276" w:lineRule="auto"/>
        <w:jc w:val="both"/>
        <w:rPr>
          <w:b/>
          <w:color w:val="000000"/>
          <w:sz w:val="28"/>
          <w:szCs w:val="28"/>
        </w:rPr>
      </w:pPr>
      <w:r>
        <w:rPr>
          <w:b/>
          <w:color w:val="000000"/>
          <w:sz w:val="28"/>
          <w:szCs w:val="28"/>
        </w:rPr>
        <w:t>2. Hoạt động 2: (72 phú</w:t>
      </w:r>
      <w:r>
        <w:rPr>
          <w:b/>
          <w:color w:val="000000"/>
          <w:sz w:val="28"/>
          <w:szCs w:val="28"/>
        </w:rPr>
        <w:t xml:space="preserve">t) Hình thành kiến thức </w:t>
      </w:r>
    </w:p>
    <w:tbl>
      <w:tblPr>
        <w:tblStyle w:val="a2"/>
        <w:tblW w:w="103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5529"/>
      </w:tblGrid>
      <w:tr w:rsidR="00CC22AB" w14:paraId="690B4612" w14:textId="77777777" w:rsidTr="0092266B">
        <w:trPr>
          <w:trHeight w:val="654"/>
        </w:trPr>
        <w:tc>
          <w:tcPr>
            <w:tcW w:w="10343" w:type="dxa"/>
            <w:gridSpan w:val="2"/>
          </w:tcPr>
          <w:p w14:paraId="69C671BB"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oạt </w:t>
            </w:r>
            <w:proofErr w:type="gramStart"/>
            <w:r>
              <w:rPr>
                <w:rFonts w:ascii="Times New Roman" w:eastAsia="Times New Roman" w:hAnsi="Times New Roman" w:cs="Times New Roman"/>
                <w:b/>
                <w:sz w:val="28"/>
                <w:szCs w:val="28"/>
              </w:rPr>
              <w:t>động  2.1.</w:t>
            </w:r>
            <w:proofErr w:type="gramEnd"/>
            <w:r>
              <w:rPr>
                <w:rFonts w:ascii="Times New Roman" w:eastAsia="Times New Roman" w:hAnsi="Times New Roman" w:cs="Times New Roman"/>
                <w:b/>
                <w:sz w:val="28"/>
                <w:szCs w:val="28"/>
              </w:rPr>
              <w:t xml:space="preserve"> (38 phút) Tìm hiểu số hiệu nguyên tử, số khối, kí hiệu nguyên tử</w:t>
            </w:r>
          </w:p>
          <w:p w14:paraId="7D05F815"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1C84366D" w14:textId="77777777" w:rsidTr="0092266B">
        <w:trPr>
          <w:trHeight w:val="654"/>
        </w:trPr>
        <w:tc>
          <w:tcPr>
            <w:tcW w:w="10343" w:type="dxa"/>
            <w:gridSpan w:val="2"/>
          </w:tcPr>
          <w:p w14:paraId="708C17E6"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Mục tiêu:</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1); (2); (3); (4); (6); (7); (8)</w:t>
            </w:r>
          </w:p>
          <w:p w14:paraId="497DB9F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Nội dung:</w:t>
            </w:r>
            <w:r>
              <w:rPr>
                <w:rFonts w:ascii="Times New Roman" w:eastAsia="Times New Roman" w:hAnsi="Times New Roman" w:cs="Times New Roman"/>
                <w:sz w:val="28"/>
                <w:szCs w:val="28"/>
              </w:rPr>
              <w:t xml:space="preserve"> HS củng cố kiến thức về nguyên hóa học trong đời sống và tham gia hoạt động nhóm để tìm hiểu về số hiệu nguyên tử, số khối, kí hiệu nguyên tử. HS trình bày sản phẩm nhóm.</w:t>
            </w:r>
          </w:p>
          <w:p w14:paraId="7753B8F4"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ình thành ban cơ sở ban đầu cho nguyên tố hóa học và đồng vị.</w:t>
            </w:r>
          </w:p>
          <w:p w14:paraId="61EB5762"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Phương pháp – kĩ th</w:t>
            </w:r>
            <w:r>
              <w:rPr>
                <w:rFonts w:ascii="Times New Roman" w:eastAsia="Times New Roman" w:hAnsi="Times New Roman" w:cs="Times New Roman"/>
                <w:b/>
                <w:sz w:val="28"/>
                <w:szCs w:val="28"/>
              </w:rPr>
              <w:t>uật dạy học:</w:t>
            </w:r>
            <w:r>
              <w:rPr>
                <w:rFonts w:ascii="Times New Roman" w:eastAsia="Times New Roman" w:hAnsi="Times New Roman" w:cs="Times New Roman"/>
                <w:sz w:val="28"/>
                <w:szCs w:val="28"/>
              </w:rPr>
              <w:t xml:space="preserve"> PP dạy học theo nhóm nhỏ - Kỹ thuật công não.</w:t>
            </w:r>
          </w:p>
        </w:tc>
      </w:tr>
      <w:tr w:rsidR="00CC22AB" w14:paraId="0DE86A79" w14:textId="77777777" w:rsidTr="0092266B">
        <w:tc>
          <w:tcPr>
            <w:tcW w:w="4814" w:type="dxa"/>
          </w:tcPr>
          <w:p w14:paraId="1728B5B0"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 chức thực hiện</w:t>
            </w:r>
          </w:p>
        </w:tc>
        <w:tc>
          <w:tcPr>
            <w:tcW w:w="5529" w:type="dxa"/>
          </w:tcPr>
          <w:p w14:paraId="0FCEDC5C"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w:t>
            </w:r>
          </w:p>
        </w:tc>
      </w:tr>
      <w:tr w:rsidR="00CC22AB" w14:paraId="141B3202" w14:textId="77777777" w:rsidTr="0092266B">
        <w:tc>
          <w:tcPr>
            <w:tcW w:w="4814" w:type="dxa"/>
          </w:tcPr>
          <w:p w14:paraId="28496E83"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t>- GV nêu khái niệm về nguyên tố hóa học</w:t>
            </w:r>
          </w:p>
          <w:tbl>
            <w:tblPr>
              <w:tblStyle w:val="a3"/>
              <w:tblW w:w="45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8"/>
            </w:tblGrid>
            <w:tr w:rsidR="00CC22AB" w14:paraId="307F8C5A" w14:textId="77777777">
              <w:tc>
                <w:tcPr>
                  <w:tcW w:w="4588" w:type="dxa"/>
                </w:tcPr>
                <w:p w14:paraId="2421672A"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Các nguyên tử mà hạt nhân có cùng số hạt proton thuộc về một nguyên tố hóa học.</w:t>
                  </w:r>
                </w:p>
              </w:tc>
            </w:tr>
          </w:tbl>
          <w:p w14:paraId="2838273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ab/>
            </w:r>
            <w:r>
              <w:rPr>
                <w:rFonts w:ascii="Times New Roman" w:eastAsia="Times New Roman" w:hAnsi="Times New Roman" w:cs="Times New Roman"/>
                <w:sz w:val="28"/>
                <w:szCs w:val="28"/>
              </w:rPr>
              <w:t>- GV giới thiệu về giả kim thuật “giấc mơ biến chì thành vàng” và chiếu video minh hoạt.</w:t>
            </w:r>
          </w:p>
          <w:p w14:paraId="0D4576F9"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Chuyển giao nhiệm vụ.</w:t>
            </w:r>
          </w:p>
          <w:p w14:paraId="3CF1E9F3" w14:textId="77777777" w:rsidR="00CC22AB" w:rsidRDefault="0092266B" w:rsidP="0092266B">
            <w:pPr>
              <w:spacing w:line="276" w:lineRule="auto"/>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Chia lớp thành các nhóm (khoảng 5 - 6 HS/nhóm). Yêu cầu HS thảo luận và thực hiện các nội dung sau:</w:t>
            </w:r>
          </w:p>
          <w:p w14:paraId="27A8F1A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GV cho HS trả lời câu hỏi nhanh về sự hi</w:t>
            </w:r>
            <w:r>
              <w:rPr>
                <w:rFonts w:ascii="Times New Roman" w:eastAsia="Times New Roman" w:hAnsi="Times New Roman" w:cs="Times New Roman"/>
                <w:sz w:val="28"/>
                <w:szCs w:val="28"/>
              </w:rPr>
              <w:t>ểu biết của các học sinh về nguyên tố hóa học thông qua mẫu câu hỏi “Nhanh như chớp”.</w:t>
            </w:r>
          </w:p>
          <w:p w14:paraId="174BA6D4"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Phát phiếu nhiệm vụ 1 cho các nhóm để thực hiện vẽ sơ đồ về kí hiệu nguyên tử trong vòng 8 phút.</w:t>
            </w:r>
          </w:p>
          <w:p w14:paraId="4C4BE2F7"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Yêu cầu khi trình bày chỉ được ghi ở ¼ trang giấy A0 để các tiết sau</w:t>
            </w:r>
            <w:r>
              <w:rPr>
                <w:rFonts w:ascii="Times New Roman" w:eastAsia="Times New Roman" w:hAnsi="Times New Roman" w:cs="Times New Roman"/>
                <w:sz w:val="28"/>
                <w:szCs w:val="28"/>
              </w:rPr>
              <w:t xml:space="preserve"> sẽ hoàn thành vào tiếp.</w:t>
            </w:r>
          </w:p>
          <w:p w14:paraId="164EF04E"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HS thảo thuận về các yêu cầu được giao trong phiếu nhiệm vụ 1.</w:t>
            </w:r>
          </w:p>
          <w:p w14:paraId="6D659A4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rình bày sản phẩm mà nhóm đã làm được, các nhóm khác lắng nghe và bổ sung. </w:t>
            </w:r>
          </w:p>
          <w:p w14:paraId="6DDB991C"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GV chốt lại kiến thức </w:t>
            </w:r>
          </w:p>
          <w:tbl>
            <w:tblPr>
              <w:tblStyle w:val="a4"/>
              <w:tblW w:w="45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8"/>
            </w:tblGrid>
            <w:tr w:rsidR="00CC22AB" w14:paraId="21CA4C19" w14:textId="77777777">
              <w:tc>
                <w:tcPr>
                  <w:tcW w:w="4588" w:type="dxa"/>
                </w:tcPr>
                <w:p w14:paraId="1C8DBDC9"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Số proton trong một hạt nhân nguyên tử được gọi là số hiệu </w:t>
                  </w:r>
                  <w:r>
                    <w:rPr>
                      <w:rFonts w:ascii="Times New Roman" w:eastAsia="Times New Roman" w:hAnsi="Times New Roman" w:cs="Times New Roman"/>
                      <w:b/>
                      <w:sz w:val="28"/>
                      <w:szCs w:val="28"/>
                    </w:rPr>
                    <w:t>nguyên tử, kí hiệu là Z.</w:t>
                  </w:r>
                </w:p>
                <w:p w14:paraId="04B6902E"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ng số proton (Z) và neutron (N) trong một hạt nhân nguyên tử được gọi là số khối, kí hiệu A.</w:t>
                  </w:r>
                </w:p>
                <w:p w14:paraId="6AC5E51D" w14:textId="77777777" w:rsidR="00CC22AB" w:rsidRDefault="0092266B" w:rsidP="0092266B">
                  <w:pPr>
                    <w:spacing w:line="276" w:lineRule="auto"/>
                    <w:jc w:val="center"/>
                    <w:rPr>
                      <w:rFonts w:ascii="Times New Roman" w:eastAsia="Times New Roman" w:hAnsi="Times New Roman" w:cs="Times New Roman"/>
                      <w:b/>
                      <w:sz w:val="28"/>
                      <w:szCs w:val="28"/>
                    </w:rPr>
                  </w:pPr>
                  <w:proofErr w:type="gramStart"/>
                  <w:r>
                    <w:rPr>
                      <w:rFonts w:ascii="Times New Roman" w:eastAsia="Times New Roman" w:hAnsi="Times New Roman" w:cs="Times New Roman"/>
                      <w:b/>
                      <w:sz w:val="28"/>
                      <w:szCs w:val="28"/>
                    </w:rPr>
                    <w:t>A  =</w:t>
                  </w:r>
                  <w:proofErr w:type="gramEnd"/>
                  <w:r>
                    <w:rPr>
                      <w:rFonts w:ascii="Times New Roman" w:eastAsia="Times New Roman" w:hAnsi="Times New Roman" w:cs="Times New Roman"/>
                      <w:b/>
                      <w:sz w:val="28"/>
                      <w:szCs w:val="28"/>
                    </w:rPr>
                    <w:t xml:space="preserve"> Z + N</w:t>
                  </w:r>
                </w:p>
                <w:p w14:paraId="44F37069"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Kí hiệu nguyên tử </w:t>
                  </w:r>
                  <w:r>
                    <w:rPr>
                      <w:rFonts w:ascii="Times New Roman" w:eastAsia="Times New Roman" w:hAnsi="Times New Roman" w:cs="Times New Roman"/>
                      <w:color w:val="auto"/>
                      <w:sz w:val="46"/>
                      <w:szCs w:val="46"/>
                      <w:vertAlign w:val="subscript"/>
                    </w:rPr>
                    <w:object w:dxaOrig="663" w:dyaOrig="574" w14:anchorId="1E534BEA">
                      <v:shape id="_x0000_i1065" type="#_x0000_t75" style="width:33pt;height:28.5pt" o:ole="">
                        <v:imagedata r:id="rId9" o:title=""/>
                      </v:shape>
                      <o:OLEObject Type="Embed" ProgID="Equation.3" ShapeID="_x0000_i1065" DrawAspect="Content" ObjectID="_1718195405" r:id="rId10"/>
                    </w:object>
                  </w:r>
                </w:p>
                <w:p w14:paraId="4A2C551E" w14:textId="77777777" w:rsidR="00CC22AB" w:rsidRDefault="0092266B" w:rsidP="0092266B">
                  <w:pPr>
                    <w:spacing w:line="276" w:lineRule="auto"/>
                    <w:jc w:val="center"/>
                    <w:rPr>
                      <w:rFonts w:ascii="Times New Roman" w:eastAsia="Times New Roman" w:hAnsi="Times New Roman" w:cs="Times New Roman"/>
                      <w:b/>
                      <w:sz w:val="28"/>
                      <w:szCs w:val="28"/>
                    </w:rPr>
                  </w:pPr>
                  <w:r>
                    <w:rPr>
                      <w:noProof/>
                      <w:sz w:val="28"/>
                      <w:szCs w:val="28"/>
                    </w:rPr>
                    <w:drawing>
                      <wp:inline distT="0" distB="0" distL="0" distR="0" wp14:anchorId="7C942233" wp14:editId="59F108B2">
                        <wp:extent cx="2683238" cy="740184"/>
                        <wp:effectExtent l="0" t="0" r="0" b="0"/>
                        <wp:docPr id="481"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1"/>
                                <a:srcRect/>
                                <a:stretch>
                                  <a:fillRect/>
                                </a:stretch>
                              </pic:blipFill>
                              <pic:spPr>
                                <a:xfrm>
                                  <a:off x="0" y="0"/>
                                  <a:ext cx="2683238" cy="740184"/>
                                </a:xfrm>
                                <a:prstGeom prst="rect">
                                  <a:avLst/>
                                </a:prstGeom>
                                <a:ln/>
                              </pic:spPr>
                            </pic:pic>
                          </a:graphicData>
                        </a:graphic>
                      </wp:inline>
                    </w:drawing>
                  </w:r>
                </w:p>
              </w:tc>
            </w:tr>
          </w:tbl>
          <w:p w14:paraId="68D619A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 xml:space="preserve">- GV đặt câu hỏi ở phần kí hiệu nguyên tử ví dụ kí hiệu của </w:t>
            </w:r>
          </w:p>
          <w:p w14:paraId="78A2C27A" w14:textId="77777777" w:rsidR="00CC22AB" w:rsidRDefault="0092266B" w:rsidP="0092266B">
            <w:pPr>
              <w:spacing w:line="276" w:lineRule="auto"/>
              <w:jc w:val="center"/>
              <w:rPr>
                <w:rFonts w:ascii="Times New Roman" w:eastAsia="Times New Roman" w:hAnsi="Times New Roman" w:cs="Times New Roman"/>
                <w:b/>
                <w:sz w:val="28"/>
                <w:szCs w:val="28"/>
              </w:rPr>
            </w:pPr>
            <w:r>
              <w:rPr>
                <w:noProof/>
                <w:sz w:val="28"/>
                <w:szCs w:val="28"/>
              </w:rPr>
              <w:drawing>
                <wp:inline distT="0" distB="0" distL="0" distR="0" wp14:anchorId="0EE76C69" wp14:editId="5F36A028">
                  <wp:extent cx="726495" cy="726495"/>
                  <wp:effectExtent l="0" t="0" r="0" b="0"/>
                  <wp:docPr id="480"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2"/>
                          <a:srcRect/>
                          <a:stretch>
                            <a:fillRect/>
                          </a:stretch>
                        </pic:blipFill>
                        <pic:spPr>
                          <a:xfrm>
                            <a:off x="0" y="0"/>
                            <a:ext cx="726495" cy="726495"/>
                          </a:xfrm>
                          <a:prstGeom prst="rect">
                            <a:avLst/>
                          </a:prstGeom>
                          <a:ln/>
                        </pic:spPr>
                      </pic:pic>
                    </a:graphicData>
                  </a:graphic>
                </wp:inline>
              </w:drawing>
            </w:r>
          </w:p>
          <w:p w14:paraId="170BC5F9"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ho biết nguyên tử X có  </w:t>
            </w:r>
          </w:p>
          <w:p w14:paraId="39B69A7A"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Điện tích hạt </w:t>
            </w:r>
            <w:proofErr w:type="gramStart"/>
            <w:r>
              <w:rPr>
                <w:rFonts w:ascii="Times New Roman" w:eastAsia="Times New Roman" w:hAnsi="Times New Roman" w:cs="Times New Roman"/>
                <w:sz w:val="28"/>
                <w:szCs w:val="28"/>
              </w:rPr>
              <w:t>nhân  =</w:t>
            </w:r>
            <w:proofErr w:type="gramEnd"/>
            <w:r>
              <w:rPr>
                <w:rFonts w:ascii="Times New Roman" w:eastAsia="Times New Roman" w:hAnsi="Times New Roman" w:cs="Times New Roman"/>
                <w:sz w:val="28"/>
                <w:szCs w:val="28"/>
              </w:rPr>
              <w:t xml:space="preserve"> ...... </w:t>
            </w:r>
          </w:p>
          <w:p w14:paraId="2D511CED"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Số p = số e = .................</w:t>
            </w:r>
          </w:p>
          <w:p w14:paraId="1BCF8B70"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Số n = ..........................</w:t>
            </w:r>
          </w:p>
          <w:p w14:paraId="04250B47"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Nguyên tử khối ............. </w:t>
            </w:r>
          </w:p>
          <w:p w14:paraId="1C2E502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3.</w:t>
            </w:r>
            <w:r>
              <w:rPr>
                <w:rFonts w:ascii="Times New Roman" w:eastAsia="Times New Roman" w:hAnsi="Times New Roman" w:cs="Times New Roman"/>
                <w:sz w:val="28"/>
                <w:szCs w:val="28"/>
              </w:rPr>
              <w:t xml:space="preserve"> GV yêu cầu một nhóm trình bà</w:t>
            </w:r>
            <w:r>
              <w:rPr>
                <w:rFonts w:ascii="Times New Roman" w:eastAsia="Times New Roman" w:hAnsi="Times New Roman" w:cs="Times New Roman"/>
                <w:sz w:val="28"/>
                <w:szCs w:val="28"/>
              </w:rPr>
              <w:t>y 1 câu hỏi. trong 3 câu được giao trong phần phiếu hoạt động.</w:t>
            </w:r>
          </w:p>
          <w:p w14:paraId="37C4B158"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ham gia trả lời câu hỏi theo nhóm và đóng góp ý kiến bổ sung nếu chưa chính xác. </w:t>
            </w:r>
          </w:p>
          <w:p w14:paraId="0FD44F0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GV chốt lại các phương án giải và giới thiệu về cách tính các hạt của ion nguyên tử Li</w:t>
            </w:r>
            <w:r>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rPr>
              <w:t>.</w:t>
            </w:r>
          </w:p>
          <w:p w14:paraId="5EE82252"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ab/>
            </w:r>
            <w:r>
              <w:rPr>
                <w:rFonts w:ascii="Times New Roman" w:eastAsia="Times New Roman" w:hAnsi="Times New Roman" w:cs="Times New Roman"/>
                <w:sz w:val="28"/>
                <w:szCs w:val="28"/>
              </w:rPr>
              <w:t>+ Để tồn tại ở dạng Li</w:t>
            </w:r>
            <w:r>
              <w:rPr>
                <w:rFonts w:ascii="Times New Roman" w:eastAsia="Times New Roman" w:hAnsi="Times New Roman" w:cs="Times New Roman"/>
                <w:sz w:val="28"/>
                <w:szCs w:val="28"/>
                <w:vertAlign w:val="superscript"/>
              </w:rPr>
              <w:t>+</w:t>
            </w:r>
            <w:r>
              <w:rPr>
                <w:rFonts w:ascii="Times New Roman" w:eastAsia="Times New Roman" w:hAnsi="Times New Roman" w:cs="Times New Roman"/>
                <w:sz w:val="28"/>
                <w:szCs w:val="28"/>
              </w:rPr>
              <w:t xml:space="preserve"> thì nguyên tử Li đã cho đi 1 electron nhưng số proton của nguyên tử này vẫn là 3 proton.</w:t>
            </w:r>
          </w:p>
          <w:p w14:paraId="0A7983C7" w14:textId="77777777" w:rsidR="00CC22AB" w:rsidRDefault="0092266B" w:rsidP="0092266B">
            <w:pPr>
              <w:spacing w:line="276" w:lineRule="auto"/>
              <w:rPr>
                <w:rFonts w:ascii="Times New Roman" w:eastAsia="Times New Roman" w:hAnsi="Times New Roman" w:cs="Times New Roman"/>
                <w:sz w:val="28"/>
                <w:szCs w:val="28"/>
              </w:rPr>
            </w:pPr>
            <w:r>
              <w:rPr>
                <w:rFonts w:ascii="Cambria Math" w:eastAsia="Cambria Math" w:hAnsi="Cambria Math" w:cs="Cambria Math"/>
                <w:sz w:val="28"/>
                <w:szCs w:val="28"/>
              </w:rPr>
              <w:t>⇒</w:t>
            </w:r>
            <w:r>
              <w:rPr>
                <w:rFonts w:ascii="Times New Roman" w:eastAsia="Times New Roman" w:hAnsi="Times New Roman" w:cs="Times New Roman"/>
                <w:sz w:val="28"/>
                <w:szCs w:val="28"/>
              </w:rPr>
              <w:t xml:space="preserve"> Một nguyên tố có số proton không đổi.</w:t>
            </w:r>
          </w:p>
          <w:p w14:paraId="72C1108D"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kết luận lại các khái niệm cơ bản</w:t>
            </w:r>
          </w:p>
          <w:p w14:paraId="73A4F85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4.</w:t>
            </w:r>
            <w:r>
              <w:rPr>
                <w:rFonts w:ascii="Times New Roman" w:eastAsia="Times New Roman" w:hAnsi="Times New Roman" w:cs="Times New Roman"/>
                <w:sz w:val="28"/>
                <w:szCs w:val="28"/>
              </w:rPr>
              <w:t xml:space="preserve"> GV tổ chức trò chơi “Truy tìm báu vật” để ôn tập kiến thức về phần bài đã học.</w:t>
            </w:r>
          </w:p>
          <w:p w14:paraId="1AD72873"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Điểm sẽ được tích lũy ở hai tiết học, trò chơi cần mỗi nhóm chuẩn bị trước một bảng đáp án A, B, C, D hoặc giáo viên có thể sử dụng cách sau đây</w:t>
            </w:r>
            <w:r>
              <w:rPr>
                <w:noProof/>
                <w:sz w:val="28"/>
                <w:szCs w:val="28"/>
              </w:rPr>
              <w:drawing>
                <wp:inline distT="0" distB="0" distL="0" distR="0" wp14:anchorId="4DAAF838" wp14:editId="33016671">
                  <wp:extent cx="1111449" cy="1111449"/>
                  <wp:effectExtent l="0" t="0" r="0" b="0"/>
                  <wp:docPr id="483"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3"/>
                          <a:srcRect/>
                          <a:stretch>
                            <a:fillRect/>
                          </a:stretch>
                        </pic:blipFill>
                        <pic:spPr>
                          <a:xfrm rot="10800000">
                            <a:off x="0" y="0"/>
                            <a:ext cx="1111449" cy="1111449"/>
                          </a:xfrm>
                          <a:prstGeom prst="rect">
                            <a:avLst/>
                          </a:prstGeom>
                          <a:ln/>
                        </pic:spPr>
                      </pic:pic>
                    </a:graphicData>
                  </a:graphic>
                </wp:inline>
              </w:drawing>
            </w:r>
            <w:r>
              <w:rPr>
                <w:rFonts w:ascii="Times New Roman" w:eastAsia="Times New Roman" w:hAnsi="Times New Roman" w:cs="Times New Roman"/>
                <w:sz w:val="28"/>
                <w:szCs w:val="28"/>
              </w:rPr>
              <w:t>)</w:t>
            </w:r>
          </w:p>
          <w:p w14:paraId="4B378258"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p>
          <w:p w14:paraId="2B90372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5.</w:t>
            </w:r>
            <w:r>
              <w:rPr>
                <w:rFonts w:ascii="Times New Roman" w:eastAsia="Times New Roman" w:hAnsi="Times New Roman" w:cs="Times New Roman"/>
                <w:sz w:val="28"/>
                <w:szCs w:val="28"/>
              </w:rPr>
              <w:t xml:space="preserve"> Giao nhiệm vụ cho học </w:t>
            </w:r>
            <w:r>
              <w:rPr>
                <w:rFonts w:ascii="Times New Roman" w:eastAsia="Times New Roman" w:hAnsi="Times New Roman" w:cs="Times New Roman"/>
                <w:sz w:val="28"/>
                <w:szCs w:val="28"/>
              </w:rPr>
              <w:t>sinh tìm hiểu theo các mảng nhiệm vụ của nhóm (phiếu giao nhiệm vụ 2)</w:t>
            </w:r>
          </w:p>
          <w:p w14:paraId="56A063BA"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GV chuyển giao nhiệm vụ 2, yêu cầu dưới dạng slide hoặc video và nộp trước 1 ngày ở tiết học tiếp theo. Nếu có thắc mắc thì liên hệ giáo viên sớm nhất.</w:t>
            </w:r>
          </w:p>
        </w:tc>
        <w:tc>
          <w:tcPr>
            <w:tcW w:w="5529" w:type="dxa"/>
          </w:tcPr>
          <w:p w14:paraId="621EB5E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 Trình bày được các khái niệm</w:t>
            </w:r>
            <w:r>
              <w:rPr>
                <w:rFonts w:ascii="Times New Roman" w:eastAsia="Times New Roman" w:hAnsi="Times New Roman" w:cs="Times New Roman"/>
                <w:sz w:val="28"/>
                <w:szCs w:val="28"/>
              </w:rPr>
              <w:t xml:space="preserve"> về số hiệu nguyên tử, số khối và kí hiệu nguyên tử.</w:t>
            </w:r>
          </w:p>
          <w:p w14:paraId="4F345460"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 Đọc được kí hiệu nguyên tử và tính được các hạt cấu thành nên nguyên tử, khối lượng nguyên tử thông qua kí hiệu nguyên tử và ion nguyên tử.</w:t>
            </w:r>
          </w:p>
          <w:p w14:paraId="2595C656" w14:textId="77777777" w:rsidR="00CC22AB" w:rsidRDefault="00CC22AB" w:rsidP="0092266B">
            <w:pPr>
              <w:spacing w:line="276" w:lineRule="auto"/>
              <w:rPr>
                <w:rFonts w:ascii="Times New Roman" w:eastAsia="Times New Roman" w:hAnsi="Times New Roman" w:cs="Times New Roman"/>
                <w:sz w:val="28"/>
                <w:szCs w:val="28"/>
              </w:rPr>
            </w:pPr>
          </w:p>
          <w:p w14:paraId="7DE69473" w14:textId="77777777" w:rsidR="00CC22AB" w:rsidRDefault="00CC22AB" w:rsidP="0092266B">
            <w:pPr>
              <w:spacing w:line="276" w:lineRule="auto"/>
              <w:rPr>
                <w:rFonts w:ascii="Times New Roman" w:eastAsia="Times New Roman" w:hAnsi="Times New Roman" w:cs="Times New Roman"/>
                <w:sz w:val="28"/>
                <w:szCs w:val="28"/>
              </w:rPr>
            </w:pPr>
          </w:p>
          <w:p w14:paraId="11D9FD5C" w14:textId="77777777" w:rsidR="00CC22AB" w:rsidRDefault="00CC22AB" w:rsidP="0092266B">
            <w:pPr>
              <w:spacing w:line="276" w:lineRule="auto"/>
              <w:rPr>
                <w:rFonts w:ascii="Times New Roman" w:eastAsia="Times New Roman" w:hAnsi="Times New Roman" w:cs="Times New Roman"/>
                <w:sz w:val="28"/>
                <w:szCs w:val="28"/>
              </w:rPr>
            </w:pPr>
          </w:p>
          <w:p w14:paraId="72D97661" w14:textId="77777777" w:rsidR="00CC22AB" w:rsidRDefault="00CC22AB" w:rsidP="0092266B">
            <w:pPr>
              <w:spacing w:line="276" w:lineRule="auto"/>
              <w:rPr>
                <w:rFonts w:ascii="Times New Roman" w:eastAsia="Times New Roman" w:hAnsi="Times New Roman" w:cs="Times New Roman"/>
                <w:sz w:val="28"/>
                <w:szCs w:val="28"/>
              </w:rPr>
            </w:pPr>
          </w:p>
          <w:p w14:paraId="1B9F5DC7"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Câu trả lời phần câu hỏi nhanh đính kèm ở phụ lục</w:t>
            </w:r>
          </w:p>
          <w:p w14:paraId="4BDD5C8E" w14:textId="77777777" w:rsidR="00CC22AB" w:rsidRDefault="00CC22AB" w:rsidP="0092266B">
            <w:pPr>
              <w:spacing w:line="276" w:lineRule="auto"/>
              <w:rPr>
                <w:rFonts w:ascii="Times New Roman" w:eastAsia="Times New Roman" w:hAnsi="Times New Roman" w:cs="Times New Roman"/>
                <w:sz w:val="28"/>
                <w:szCs w:val="28"/>
              </w:rPr>
            </w:pPr>
          </w:p>
          <w:p w14:paraId="06349572" w14:textId="77777777" w:rsidR="00CC22AB" w:rsidRDefault="00CC22AB" w:rsidP="0092266B">
            <w:pPr>
              <w:spacing w:line="276" w:lineRule="auto"/>
              <w:rPr>
                <w:rFonts w:ascii="Times New Roman" w:eastAsia="Times New Roman" w:hAnsi="Times New Roman" w:cs="Times New Roman"/>
                <w:sz w:val="28"/>
                <w:szCs w:val="28"/>
              </w:rPr>
            </w:pPr>
          </w:p>
          <w:p w14:paraId="2A55F26F"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2.</w:t>
            </w:r>
            <w:r>
              <w:rPr>
                <w:rFonts w:ascii="Times New Roman" w:eastAsia="Times New Roman" w:hAnsi="Times New Roman" w:cs="Times New Roman"/>
                <w:sz w:val="28"/>
                <w:szCs w:val="28"/>
              </w:rPr>
              <w:t xml:space="preserve"> Học sinh trình bày sản phẩm nhóm đã làm được tại lớp.</w:t>
            </w:r>
          </w:p>
          <w:p w14:paraId="3E4252C2"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3.</w:t>
            </w:r>
            <w:r>
              <w:rPr>
                <w:rFonts w:ascii="Times New Roman" w:eastAsia="Times New Roman" w:hAnsi="Times New Roman" w:cs="Times New Roman"/>
                <w:sz w:val="28"/>
                <w:szCs w:val="28"/>
              </w:rPr>
              <w:t xml:space="preserve"> Câu trả lời trong nhiệm vụ 1</w:t>
            </w:r>
          </w:p>
          <w:tbl>
            <w:tblPr>
              <w:tblStyle w:val="a5"/>
              <w:tblW w:w="45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9"/>
            </w:tblGrid>
            <w:tr w:rsidR="00CC22AB" w14:paraId="377CA42B" w14:textId="77777777">
              <w:tc>
                <w:tcPr>
                  <w:tcW w:w="4589" w:type="dxa"/>
                </w:tcPr>
                <w:p w14:paraId="116DAC6E"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Phiếu nhiệm vụ 1</w:t>
                  </w:r>
                </w:p>
              </w:tc>
            </w:tr>
            <w:tr w:rsidR="00CC22AB" w14:paraId="08137BE6" w14:textId="77777777">
              <w:tc>
                <w:tcPr>
                  <w:tcW w:w="4589" w:type="dxa"/>
                </w:tcPr>
                <w:p w14:paraId="43B2E5E7"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w:t>
                  </w:r>
                  <w:r>
                    <w:rPr>
                      <w:rFonts w:ascii="Times New Roman" w:eastAsia="Times New Roman" w:hAnsi="Times New Roman" w:cs="Times New Roman"/>
                      <w:sz w:val="28"/>
                      <w:szCs w:val="28"/>
                    </w:rPr>
                    <w:t xml:space="preserve"> Phân tử S</w:t>
                  </w:r>
                  <w:r>
                    <w:rPr>
                      <w:rFonts w:ascii="Times New Roman" w:eastAsia="Times New Roman" w:hAnsi="Times New Roman" w:cs="Times New Roman"/>
                      <w:sz w:val="28"/>
                      <w:szCs w:val="28"/>
                      <w:vertAlign w:val="subscript"/>
                    </w:rPr>
                    <w:t>8</w:t>
                  </w:r>
                  <w:r>
                    <w:rPr>
                      <w:rFonts w:ascii="Times New Roman" w:eastAsia="Times New Roman" w:hAnsi="Times New Roman" w:cs="Times New Roman"/>
                      <w:sz w:val="28"/>
                      <w:szCs w:val="28"/>
                    </w:rPr>
                    <w:t xml:space="preserve"> có 128 electron hỏi số hiệu nguyên tử của lưu huỳnh (S) là bao nhiêu?</w:t>
                  </w:r>
                </w:p>
                <w:p w14:paraId="412AB86B"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sz w:val="28"/>
                      <w:szCs w:val="28"/>
                    </w:rPr>
                  </w:pPr>
                  <w:r>
                    <w:rPr>
                      <w:noProof/>
                      <w:sz w:val="28"/>
                      <w:szCs w:val="28"/>
                    </w:rPr>
                    <w:drawing>
                      <wp:inline distT="0" distB="0" distL="0" distR="0" wp14:anchorId="57C3DEAE" wp14:editId="1042AD0E">
                        <wp:extent cx="993678" cy="726288"/>
                        <wp:effectExtent l="0" t="0" r="0" b="0"/>
                        <wp:docPr id="48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
                                <a:srcRect/>
                                <a:stretch>
                                  <a:fillRect/>
                                </a:stretch>
                              </pic:blipFill>
                              <pic:spPr>
                                <a:xfrm>
                                  <a:off x="0" y="0"/>
                                  <a:ext cx="993678" cy="726288"/>
                                </a:xfrm>
                                <a:prstGeom prst="rect">
                                  <a:avLst/>
                                </a:prstGeom>
                                <a:ln/>
                              </pic:spPr>
                            </pic:pic>
                          </a:graphicData>
                        </a:graphic>
                      </wp:inline>
                    </w:drawing>
                  </w:r>
                </w:p>
                <w:p w14:paraId="1EF1B11F"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giải</w:t>
                  </w:r>
                </w:p>
                <w:p w14:paraId="3924BA58"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có: </w:t>
                  </w:r>
                  <w:proofErr w:type="gramStart"/>
                  <w:r>
                    <w:rPr>
                      <w:rFonts w:ascii="Times New Roman" w:eastAsia="Times New Roman" w:hAnsi="Times New Roman" w:cs="Times New Roman"/>
                      <w:sz w:val="28"/>
                      <w:szCs w:val="28"/>
                    </w:rPr>
                    <w:t>8.ZS</w:t>
                  </w:r>
                  <w:proofErr w:type="gramEnd"/>
                  <w:r>
                    <w:rPr>
                      <w:rFonts w:ascii="Times New Roman" w:eastAsia="Times New Roman" w:hAnsi="Times New Roman" w:cs="Times New Roman"/>
                      <w:sz w:val="28"/>
                      <w:szCs w:val="28"/>
                    </w:rPr>
                    <w:t xml:space="preserve"> = 128 </w:t>
                  </w:r>
                  <w:r>
                    <w:rPr>
                      <w:rFonts w:ascii="Cambria Math" w:eastAsia="Cambria Math" w:hAnsi="Cambria Math" w:cs="Cambria Math"/>
                      <w:sz w:val="28"/>
                      <w:szCs w:val="28"/>
                    </w:rPr>
                    <w:t>⇒</w:t>
                  </w:r>
                  <w:r>
                    <w:rPr>
                      <w:rFonts w:ascii="Times New Roman" w:eastAsia="Times New Roman" w:hAnsi="Times New Roman" w:cs="Times New Roman"/>
                      <w:sz w:val="28"/>
                      <w:szCs w:val="28"/>
                    </w:rPr>
                    <w:t xml:space="preserve"> ZS = 16. </w:t>
                  </w:r>
                </w:p>
                <w:p w14:paraId="510D91C4"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w:t>
                  </w:r>
                  <w:r>
                    <w:rPr>
                      <w:rFonts w:ascii="Times New Roman" w:eastAsia="Times New Roman" w:hAnsi="Times New Roman" w:cs="Times New Roman"/>
                      <w:sz w:val="28"/>
                      <w:szCs w:val="28"/>
                    </w:rPr>
                    <w:t xml:space="preserve"> Một nguyên tử có Z hạt proton, Z hạt electron và N hạt neutron. Tính khối lượng (theo amu) và số khối của nguyên tử này. Nhận xét k</w:t>
                  </w:r>
                  <w:r>
                    <w:rPr>
                      <w:rFonts w:ascii="Times New Roman" w:eastAsia="Times New Roman" w:hAnsi="Times New Roman" w:cs="Times New Roman"/>
                      <w:sz w:val="28"/>
                      <w:szCs w:val="28"/>
                    </w:rPr>
                    <w:t>ết quả thu được.</w:t>
                  </w:r>
                </w:p>
                <w:p w14:paraId="109DF734"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giải</w:t>
                  </w:r>
                </w:p>
                <w:p w14:paraId="1721480E"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Ta có: A = Z + N</w:t>
                  </w:r>
                </w:p>
                <w:p w14:paraId="72D60378"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Mà m</w:t>
                  </w:r>
                  <w:r>
                    <w:rPr>
                      <w:rFonts w:ascii="Times New Roman" w:eastAsia="Times New Roman" w:hAnsi="Times New Roman" w:cs="Times New Roman"/>
                      <w:sz w:val="28"/>
                      <w:szCs w:val="28"/>
                      <w:vertAlign w:val="subscript"/>
                    </w:rPr>
                    <w:t>amu</w:t>
                  </w:r>
                  <w:sdt>
                    <w:sdtPr>
                      <w:tag w:val="goog_rdk_0"/>
                      <w:id w:val="-1360819085"/>
                    </w:sdtPr>
                    <w:sdtEndPr/>
                    <w:sdtContent>
                      <w:r>
                        <w:rPr>
                          <w:rFonts w:ascii="Gungsuh" w:eastAsia="Gungsuh" w:hAnsi="Gungsuh" w:cs="Gungsuh"/>
                          <w:sz w:val="28"/>
                          <w:szCs w:val="28"/>
                        </w:rPr>
                        <w:t xml:space="preserve"> = Z.1 + N.1 + Z.0,00055 = </w:t>
                      </w:r>
                      <w:proofErr w:type="gramStart"/>
                      <w:r>
                        <w:rPr>
                          <w:rFonts w:ascii="Gungsuh" w:eastAsia="Gungsuh" w:hAnsi="Gungsuh" w:cs="Gungsuh"/>
                          <w:sz w:val="28"/>
                          <w:szCs w:val="28"/>
                        </w:rPr>
                        <w:t>Z.(</w:t>
                      </w:r>
                      <w:proofErr w:type="gramEnd"/>
                      <w:r>
                        <w:rPr>
                          <w:rFonts w:ascii="Gungsuh" w:eastAsia="Gungsuh" w:hAnsi="Gungsuh" w:cs="Gungsuh"/>
                          <w:sz w:val="28"/>
                          <w:szCs w:val="28"/>
                        </w:rPr>
                        <w:t>1 + 0,00055) + N ≈ Z + N = A</w:t>
                      </w:r>
                    </w:sdtContent>
                  </w:sdt>
                </w:p>
                <w:p w14:paraId="17501040"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sz w:val="28"/>
                      <w:szCs w:val="28"/>
                    </w:rPr>
                    <w:t>Vậy ta nhận thấy khối lượng nguyên tử gần bằng với số khối A.</w:t>
                  </w:r>
                </w:p>
                <w:p w14:paraId="758C3240"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color w:val="202124"/>
                      <w:sz w:val="28"/>
                      <w:szCs w:val="28"/>
                      <w:highlight w:val="white"/>
                    </w:rPr>
                  </w:pP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 xml:space="preserve">Câu 3. Potassium </w:t>
                  </w:r>
                  <w:r>
                    <w:rPr>
                      <w:rFonts w:ascii="Times New Roman" w:eastAsia="Times New Roman" w:hAnsi="Times New Roman" w:cs="Times New Roman"/>
                      <w:b/>
                      <w:color w:val="202124"/>
                      <w:sz w:val="28"/>
                      <w:szCs w:val="28"/>
                      <w:highlight w:val="white"/>
                    </w:rPr>
                    <w:t>trắng</w:t>
                  </w:r>
                  <w:r>
                    <w:rPr>
                      <w:rFonts w:ascii="Times New Roman" w:eastAsia="Times New Roman" w:hAnsi="Times New Roman" w:cs="Times New Roman"/>
                      <w:color w:val="202124"/>
                      <w:sz w:val="28"/>
                      <w:szCs w:val="28"/>
                      <w:highlight w:val="white"/>
                    </w:rPr>
                    <w:t> (WP) là chất hóa học có khả năng gây cháy được </w:t>
                  </w:r>
                  <w:r>
                    <w:rPr>
                      <w:rFonts w:ascii="Times New Roman" w:eastAsia="Times New Roman" w:hAnsi="Times New Roman" w:cs="Times New Roman"/>
                      <w:b/>
                      <w:color w:val="202124"/>
                      <w:sz w:val="28"/>
                      <w:szCs w:val="28"/>
                      <w:highlight w:val="white"/>
                    </w:rPr>
                    <w:t>sử dụng</w:t>
                  </w:r>
                  <w:r>
                    <w:rPr>
                      <w:rFonts w:ascii="Times New Roman" w:eastAsia="Times New Roman" w:hAnsi="Times New Roman" w:cs="Times New Roman"/>
                      <w:color w:val="202124"/>
                      <w:sz w:val="28"/>
                      <w:szCs w:val="28"/>
                      <w:highlight w:val="white"/>
                    </w:rPr>
                    <w:t> rộng rãi </w:t>
                  </w:r>
                  <w:r>
                    <w:rPr>
                      <w:rFonts w:ascii="Times New Roman" w:eastAsia="Times New Roman" w:hAnsi="Times New Roman" w:cs="Times New Roman"/>
                      <w:b/>
                      <w:color w:val="202124"/>
                      <w:sz w:val="28"/>
                      <w:szCs w:val="28"/>
                      <w:highlight w:val="white"/>
                    </w:rPr>
                    <w:t>trong</w:t>
                  </w:r>
                  <w:r>
                    <w:rPr>
                      <w:rFonts w:ascii="Times New Roman" w:eastAsia="Times New Roman" w:hAnsi="Times New Roman" w:cs="Times New Roman"/>
                      <w:color w:val="202124"/>
                      <w:sz w:val="28"/>
                      <w:szCs w:val="28"/>
                      <w:highlight w:val="white"/>
                    </w:rPr>
                    <w:t xml:space="preserve"> lĩnh vực quân sự, </w:t>
                  </w:r>
                  <w:r>
                    <w:rPr>
                      <w:rFonts w:ascii="Times New Roman" w:eastAsia="Times New Roman" w:hAnsi="Times New Roman" w:cs="Times New Roman"/>
                      <w:color w:val="202124"/>
                      <w:sz w:val="28"/>
                      <w:szCs w:val="28"/>
                      <w:highlight w:val="white"/>
                    </w:rPr>
                    <w:lastRenderedPageBreak/>
                    <w:t>chủ yếu nó được nhồi vào các loại bom cháy, bom khói với mục đích tạo ra các màn khói hoặc gây ra sự sát thương, tiêu diệt sinh lực của đối phương. Nó tồn tại của dạng</w:t>
                  </w:r>
                  <w:r>
                    <w:rPr>
                      <w:rFonts w:ascii="Times New Roman" w:eastAsia="Times New Roman" w:hAnsi="Times New Roman" w:cs="Times New Roman"/>
                      <w:color w:val="202124"/>
                      <w:sz w:val="28"/>
                      <w:szCs w:val="28"/>
                      <w:highlight w:val="white"/>
                    </w:rPr>
                    <w:t xml:space="preserve"> phân tử P</w:t>
                  </w:r>
                  <w:r>
                    <w:rPr>
                      <w:rFonts w:ascii="Times New Roman" w:eastAsia="Times New Roman" w:hAnsi="Times New Roman" w:cs="Times New Roman"/>
                      <w:color w:val="202124"/>
                      <w:sz w:val="28"/>
                      <w:szCs w:val="28"/>
                      <w:highlight w:val="white"/>
                      <w:vertAlign w:val="subscript"/>
                    </w:rPr>
                    <w:t>4</w:t>
                  </w:r>
                  <w:r>
                    <w:rPr>
                      <w:rFonts w:ascii="Times New Roman" w:eastAsia="Times New Roman" w:hAnsi="Times New Roman" w:cs="Times New Roman"/>
                      <w:color w:val="202124"/>
                      <w:sz w:val="28"/>
                      <w:szCs w:val="28"/>
                      <w:highlight w:val="white"/>
                    </w:rPr>
                    <w:t xml:space="preserve"> biết hạt nhân 1 nguyên tử có 15 điện tích dương. Số electron có trong phân tử P</w:t>
                  </w:r>
                  <w:r>
                    <w:rPr>
                      <w:rFonts w:ascii="Times New Roman" w:eastAsia="Times New Roman" w:hAnsi="Times New Roman" w:cs="Times New Roman"/>
                      <w:color w:val="202124"/>
                      <w:sz w:val="28"/>
                      <w:szCs w:val="28"/>
                      <w:highlight w:val="white"/>
                      <w:vertAlign w:val="subscript"/>
                    </w:rPr>
                    <w:t>4</w:t>
                  </w:r>
                  <w:r>
                    <w:rPr>
                      <w:rFonts w:ascii="Times New Roman" w:eastAsia="Times New Roman" w:hAnsi="Times New Roman" w:cs="Times New Roman"/>
                      <w:color w:val="202124"/>
                      <w:sz w:val="28"/>
                      <w:szCs w:val="28"/>
                      <w:highlight w:val="white"/>
                    </w:rPr>
                    <w:t>?</w:t>
                  </w:r>
                </w:p>
                <w:p w14:paraId="1E70BAA3"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giải</w:t>
                  </w:r>
                </w:p>
                <w:p w14:paraId="65B4BC94"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 có: p = 15 </w:t>
                  </w:r>
                  <w:r>
                    <w:rPr>
                      <w:rFonts w:ascii="Cambria Math" w:eastAsia="Cambria Math" w:hAnsi="Cambria Math" w:cs="Cambria Math"/>
                      <w:sz w:val="28"/>
                      <w:szCs w:val="28"/>
                    </w:rPr>
                    <w:t>⇒</w:t>
                  </w:r>
                  <w:r>
                    <w:rPr>
                      <w:rFonts w:ascii="Times New Roman" w:eastAsia="Times New Roman" w:hAnsi="Times New Roman" w:cs="Times New Roman"/>
                      <w:sz w:val="28"/>
                      <w:szCs w:val="28"/>
                    </w:rPr>
                    <w:t xml:space="preserve"> eP4 = 15.4 = 60 hạt</w:t>
                  </w:r>
                </w:p>
                <w:p w14:paraId="61B370E6"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b/>
                      <w:sz w:val="28"/>
                      <w:szCs w:val="28"/>
                    </w:rPr>
                    <w:t>Câu 4.</w:t>
                  </w:r>
                  <w:r>
                    <w:rPr>
                      <w:rFonts w:ascii="Times New Roman" w:eastAsia="Times New Roman" w:hAnsi="Times New Roman" w:cs="Times New Roman"/>
                      <w:sz w:val="28"/>
                      <w:szCs w:val="28"/>
                    </w:rPr>
                    <w:t xml:space="preserve"> Hoàn thành bảng sau:</w:t>
                  </w:r>
                </w:p>
                <w:tbl>
                  <w:tblPr>
                    <w:tblStyle w:val="a6"/>
                    <w:tblW w:w="4353" w:type="dxa"/>
                    <w:jc w:val="center"/>
                    <w:tblLayout w:type="fixed"/>
                    <w:tblLook w:val="0400" w:firstRow="0" w:lastRow="0" w:firstColumn="0" w:lastColumn="0" w:noHBand="0" w:noVBand="1"/>
                  </w:tblPr>
                  <w:tblGrid>
                    <w:gridCol w:w="1337"/>
                    <w:gridCol w:w="674"/>
                    <w:gridCol w:w="674"/>
                    <w:gridCol w:w="1668"/>
                  </w:tblGrid>
                  <w:tr w:rsidR="00CC22AB" w14:paraId="44505FEB" w14:textId="77777777">
                    <w:trPr>
                      <w:trHeight w:val="584"/>
                      <w:jc w:val="center"/>
                    </w:trPr>
                    <w:tc>
                      <w:tcPr>
                        <w:tcW w:w="1337"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3BFF206A" w14:textId="77777777" w:rsidR="00CC22AB" w:rsidRDefault="0092266B" w:rsidP="0092266B">
                        <w:pPr>
                          <w:spacing w:before="0" w:after="0" w:line="276" w:lineRule="auto"/>
                          <w:jc w:val="center"/>
                          <w:rPr>
                            <w:sz w:val="28"/>
                            <w:szCs w:val="28"/>
                          </w:rPr>
                        </w:pPr>
                        <w:r>
                          <w:rPr>
                            <w:b/>
                            <w:color w:val="000000"/>
                            <w:sz w:val="28"/>
                            <w:szCs w:val="28"/>
                          </w:rPr>
                          <w:t>Nguyên tử</w:t>
                        </w:r>
                      </w:p>
                    </w:tc>
                    <w:tc>
                      <w:tcPr>
                        <w:tcW w:w="674"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458B5BD3" w14:textId="77777777" w:rsidR="00CC22AB" w:rsidRDefault="0092266B" w:rsidP="0092266B">
                        <w:pPr>
                          <w:spacing w:before="0" w:after="0" w:line="276" w:lineRule="auto"/>
                          <w:jc w:val="center"/>
                          <w:rPr>
                            <w:sz w:val="28"/>
                            <w:szCs w:val="28"/>
                          </w:rPr>
                        </w:pPr>
                        <w:r>
                          <w:rPr>
                            <w:b/>
                            <w:color w:val="000000"/>
                            <w:sz w:val="28"/>
                            <w:szCs w:val="28"/>
                          </w:rPr>
                          <w:t>Số p</w:t>
                        </w:r>
                      </w:p>
                    </w:tc>
                    <w:tc>
                      <w:tcPr>
                        <w:tcW w:w="674"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0E4E74EA" w14:textId="77777777" w:rsidR="00CC22AB" w:rsidRDefault="0092266B" w:rsidP="0092266B">
                        <w:pPr>
                          <w:spacing w:before="0" w:after="0" w:line="276" w:lineRule="auto"/>
                          <w:jc w:val="center"/>
                          <w:rPr>
                            <w:sz w:val="28"/>
                            <w:szCs w:val="28"/>
                          </w:rPr>
                        </w:pPr>
                        <w:r>
                          <w:rPr>
                            <w:b/>
                            <w:color w:val="000000"/>
                            <w:sz w:val="28"/>
                            <w:szCs w:val="28"/>
                          </w:rPr>
                          <w:t>Số n</w:t>
                        </w:r>
                      </w:p>
                    </w:tc>
                    <w:tc>
                      <w:tcPr>
                        <w:tcW w:w="1668"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72E7DE84" w14:textId="77777777" w:rsidR="00CC22AB" w:rsidRDefault="0092266B" w:rsidP="0092266B">
                        <w:pPr>
                          <w:spacing w:before="0" w:after="0" w:line="276" w:lineRule="auto"/>
                          <w:jc w:val="center"/>
                          <w:rPr>
                            <w:sz w:val="28"/>
                            <w:szCs w:val="28"/>
                          </w:rPr>
                        </w:pPr>
                        <w:r>
                          <w:rPr>
                            <w:b/>
                            <w:color w:val="000000"/>
                            <w:sz w:val="28"/>
                            <w:szCs w:val="28"/>
                          </w:rPr>
                          <w:t>Kí hiệu nguyên tử</w:t>
                        </w:r>
                      </w:p>
                    </w:tc>
                  </w:tr>
                  <w:tr w:rsidR="00CC22AB" w14:paraId="7EA55F0C" w14:textId="77777777">
                    <w:trPr>
                      <w:trHeight w:val="584"/>
                      <w:jc w:val="center"/>
                    </w:trPr>
                    <w:tc>
                      <w:tcPr>
                        <w:tcW w:w="1337"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5A7C9ED9" w14:textId="77777777" w:rsidR="00CC22AB" w:rsidRDefault="0092266B" w:rsidP="0092266B">
                        <w:pPr>
                          <w:spacing w:before="0" w:after="0" w:line="276" w:lineRule="auto"/>
                          <w:jc w:val="center"/>
                          <w:rPr>
                            <w:sz w:val="28"/>
                            <w:szCs w:val="28"/>
                          </w:rPr>
                        </w:pPr>
                        <w:r>
                          <w:rPr>
                            <w:color w:val="000000"/>
                            <w:sz w:val="28"/>
                            <w:szCs w:val="28"/>
                          </w:rPr>
                          <w:t>C</w:t>
                        </w:r>
                      </w:p>
                    </w:tc>
                    <w:tc>
                      <w:tcPr>
                        <w:tcW w:w="674"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79E6DAEC" w14:textId="77777777" w:rsidR="00CC22AB" w:rsidRDefault="0092266B" w:rsidP="0092266B">
                        <w:pPr>
                          <w:spacing w:before="0" w:after="0" w:line="276" w:lineRule="auto"/>
                          <w:jc w:val="center"/>
                          <w:rPr>
                            <w:sz w:val="28"/>
                            <w:szCs w:val="28"/>
                          </w:rPr>
                        </w:pPr>
                        <w:r>
                          <w:rPr>
                            <w:color w:val="000000"/>
                            <w:sz w:val="28"/>
                            <w:szCs w:val="28"/>
                          </w:rPr>
                          <w:t>6</w:t>
                        </w:r>
                      </w:p>
                    </w:tc>
                    <w:tc>
                      <w:tcPr>
                        <w:tcW w:w="674"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286985C0" w14:textId="77777777" w:rsidR="00CC22AB" w:rsidRDefault="0092266B" w:rsidP="0092266B">
                        <w:pPr>
                          <w:spacing w:before="0" w:after="0" w:line="276" w:lineRule="auto"/>
                          <w:jc w:val="center"/>
                          <w:rPr>
                            <w:sz w:val="28"/>
                            <w:szCs w:val="28"/>
                          </w:rPr>
                        </w:pPr>
                        <w:r>
                          <w:rPr>
                            <w:color w:val="000000"/>
                            <w:sz w:val="28"/>
                            <w:szCs w:val="28"/>
                          </w:rPr>
                          <w:t>6</w:t>
                        </w:r>
                      </w:p>
                    </w:tc>
                    <w:tc>
                      <w:tcPr>
                        <w:tcW w:w="1668"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733CCD85" w14:textId="77777777" w:rsidR="00CC22AB" w:rsidRDefault="0092266B" w:rsidP="0092266B">
                        <w:pPr>
                          <w:spacing w:before="0" w:after="0" w:line="276" w:lineRule="auto"/>
                          <w:jc w:val="center"/>
                          <w:rPr>
                            <w:sz w:val="28"/>
                            <w:szCs w:val="28"/>
                          </w:rPr>
                        </w:pPr>
                        <w:r>
                          <w:rPr>
                            <w:color w:val="000000"/>
                            <w:sz w:val="28"/>
                            <w:szCs w:val="28"/>
                          </w:rPr>
                          <w:t>?</w:t>
                        </w:r>
                      </w:p>
                    </w:tc>
                  </w:tr>
                  <w:tr w:rsidR="00CC22AB" w14:paraId="5152EDB8" w14:textId="77777777">
                    <w:trPr>
                      <w:trHeight w:val="584"/>
                      <w:jc w:val="center"/>
                    </w:trPr>
                    <w:tc>
                      <w:tcPr>
                        <w:tcW w:w="1337"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293C59C1" w14:textId="77777777" w:rsidR="00CC22AB" w:rsidRDefault="0092266B" w:rsidP="0092266B">
                        <w:pPr>
                          <w:spacing w:before="0" w:after="0" w:line="276" w:lineRule="auto"/>
                          <w:jc w:val="center"/>
                          <w:rPr>
                            <w:sz w:val="28"/>
                            <w:szCs w:val="28"/>
                          </w:rPr>
                        </w:pPr>
                        <w:r>
                          <w:rPr>
                            <w:color w:val="000000"/>
                            <w:sz w:val="28"/>
                            <w:szCs w:val="28"/>
                          </w:rPr>
                          <w:t>?</w:t>
                        </w:r>
                      </w:p>
                    </w:tc>
                    <w:tc>
                      <w:tcPr>
                        <w:tcW w:w="674"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0B4C0779" w14:textId="77777777" w:rsidR="00CC22AB" w:rsidRDefault="0092266B" w:rsidP="0092266B">
                        <w:pPr>
                          <w:spacing w:before="0" w:after="0" w:line="276" w:lineRule="auto"/>
                          <w:jc w:val="center"/>
                          <w:rPr>
                            <w:sz w:val="28"/>
                            <w:szCs w:val="28"/>
                          </w:rPr>
                        </w:pPr>
                        <w:r>
                          <w:rPr>
                            <w:color w:val="000000"/>
                            <w:sz w:val="28"/>
                            <w:szCs w:val="28"/>
                          </w:rPr>
                          <w:t>?</w:t>
                        </w:r>
                      </w:p>
                    </w:tc>
                    <w:tc>
                      <w:tcPr>
                        <w:tcW w:w="674"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7EC775EF" w14:textId="77777777" w:rsidR="00CC22AB" w:rsidRDefault="0092266B" w:rsidP="0092266B">
                        <w:pPr>
                          <w:spacing w:before="0" w:after="0" w:line="276" w:lineRule="auto"/>
                          <w:jc w:val="center"/>
                          <w:rPr>
                            <w:sz w:val="28"/>
                            <w:szCs w:val="28"/>
                          </w:rPr>
                        </w:pPr>
                        <w:r>
                          <w:rPr>
                            <w:color w:val="000000"/>
                            <w:sz w:val="28"/>
                            <w:szCs w:val="28"/>
                          </w:rPr>
                          <w:t>?</w:t>
                        </w:r>
                      </w:p>
                    </w:tc>
                    <w:tc>
                      <w:tcPr>
                        <w:tcW w:w="1668"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45044EE1" w14:textId="77777777" w:rsidR="00CC22AB" w:rsidRDefault="0092266B" w:rsidP="0092266B">
                        <w:pPr>
                          <w:spacing w:before="0" w:after="0" w:line="276" w:lineRule="auto"/>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1123</m:t>
                            </m:r>
                            <m:r>
                              <w:rPr>
                                <w:rFonts w:ascii="Cambria Math" w:eastAsia="Cambria Math" w:hAnsi="Cambria Math" w:cs="Cambria Math"/>
                                <w:color w:val="000000"/>
                                <w:sz w:val="28"/>
                                <w:szCs w:val="28"/>
                              </w:rPr>
                              <m:t>X</m:t>
                            </m:r>
                          </m:oMath>
                        </m:oMathPara>
                      </w:p>
                    </w:tc>
                  </w:tr>
                </w:tbl>
                <w:p w14:paraId="75769FD4"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Hướng dẫn giải</w:t>
                  </w:r>
                </w:p>
                <w:tbl>
                  <w:tblPr>
                    <w:tblStyle w:val="a7"/>
                    <w:tblW w:w="4353" w:type="dxa"/>
                    <w:jc w:val="center"/>
                    <w:tblLayout w:type="fixed"/>
                    <w:tblLook w:val="0400" w:firstRow="0" w:lastRow="0" w:firstColumn="0" w:lastColumn="0" w:noHBand="0" w:noVBand="1"/>
                  </w:tblPr>
                  <w:tblGrid>
                    <w:gridCol w:w="1337"/>
                    <w:gridCol w:w="674"/>
                    <w:gridCol w:w="674"/>
                    <w:gridCol w:w="1668"/>
                  </w:tblGrid>
                  <w:tr w:rsidR="00CC22AB" w14:paraId="28E9C292" w14:textId="77777777">
                    <w:trPr>
                      <w:trHeight w:val="584"/>
                      <w:jc w:val="center"/>
                    </w:trPr>
                    <w:tc>
                      <w:tcPr>
                        <w:tcW w:w="1337"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62DE8F1C" w14:textId="77777777" w:rsidR="00CC22AB" w:rsidRDefault="0092266B" w:rsidP="0092266B">
                        <w:pPr>
                          <w:spacing w:before="0" w:after="0" w:line="276" w:lineRule="auto"/>
                          <w:jc w:val="center"/>
                          <w:rPr>
                            <w:sz w:val="28"/>
                            <w:szCs w:val="28"/>
                          </w:rPr>
                        </w:pPr>
                        <w:r>
                          <w:rPr>
                            <w:b/>
                            <w:color w:val="000000"/>
                            <w:sz w:val="28"/>
                            <w:szCs w:val="28"/>
                          </w:rPr>
                          <w:t>Nguyên tử</w:t>
                        </w:r>
                      </w:p>
                    </w:tc>
                    <w:tc>
                      <w:tcPr>
                        <w:tcW w:w="674"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0F251232" w14:textId="77777777" w:rsidR="00CC22AB" w:rsidRDefault="0092266B" w:rsidP="0092266B">
                        <w:pPr>
                          <w:spacing w:before="0" w:after="0" w:line="276" w:lineRule="auto"/>
                          <w:jc w:val="center"/>
                          <w:rPr>
                            <w:sz w:val="28"/>
                            <w:szCs w:val="28"/>
                          </w:rPr>
                        </w:pPr>
                        <w:r>
                          <w:rPr>
                            <w:b/>
                            <w:color w:val="000000"/>
                            <w:sz w:val="28"/>
                            <w:szCs w:val="28"/>
                          </w:rPr>
                          <w:t>Số p</w:t>
                        </w:r>
                      </w:p>
                    </w:tc>
                    <w:tc>
                      <w:tcPr>
                        <w:tcW w:w="674"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1C37C6A8" w14:textId="77777777" w:rsidR="00CC22AB" w:rsidRDefault="0092266B" w:rsidP="0092266B">
                        <w:pPr>
                          <w:spacing w:before="0" w:after="0" w:line="276" w:lineRule="auto"/>
                          <w:jc w:val="center"/>
                          <w:rPr>
                            <w:sz w:val="28"/>
                            <w:szCs w:val="28"/>
                          </w:rPr>
                        </w:pPr>
                        <w:r>
                          <w:rPr>
                            <w:b/>
                            <w:color w:val="000000"/>
                            <w:sz w:val="28"/>
                            <w:szCs w:val="28"/>
                          </w:rPr>
                          <w:t>Số n</w:t>
                        </w:r>
                      </w:p>
                    </w:tc>
                    <w:tc>
                      <w:tcPr>
                        <w:tcW w:w="1668" w:type="dxa"/>
                        <w:tcBorders>
                          <w:top w:val="single" w:sz="8" w:space="0" w:color="FFFFFF"/>
                          <w:left w:val="single" w:sz="8" w:space="0" w:color="FFFFFF"/>
                          <w:bottom w:val="single" w:sz="24" w:space="0" w:color="FFFFFF"/>
                          <w:right w:val="single" w:sz="8" w:space="0" w:color="FFFFFF"/>
                        </w:tcBorders>
                        <w:shd w:val="clear" w:color="auto" w:fill="FFE699"/>
                        <w:tcMar>
                          <w:top w:w="72" w:type="dxa"/>
                          <w:left w:w="144" w:type="dxa"/>
                          <w:bottom w:w="72" w:type="dxa"/>
                          <w:right w:w="144" w:type="dxa"/>
                        </w:tcMar>
                        <w:vAlign w:val="center"/>
                      </w:tcPr>
                      <w:p w14:paraId="22CCE13E" w14:textId="77777777" w:rsidR="00CC22AB" w:rsidRDefault="0092266B" w:rsidP="0092266B">
                        <w:pPr>
                          <w:spacing w:before="0" w:after="0" w:line="276" w:lineRule="auto"/>
                          <w:jc w:val="center"/>
                          <w:rPr>
                            <w:sz w:val="28"/>
                            <w:szCs w:val="28"/>
                          </w:rPr>
                        </w:pPr>
                        <w:r>
                          <w:rPr>
                            <w:b/>
                            <w:color w:val="000000"/>
                            <w:sz w:val="28"/>
                            <w:szCs w:val="28"/>
                          </w:rPr>
                          <w:t>Kí hiệu nguyên tử</w:t>
                        </w:r>
                      </w:p>
                    </w:tc>
                  </w:tr>
                  <w:tr w:rsidR="00CC22AB" w14:paraId="0D6A798F" w14:textId="77777777">
                    <w:trPr>
                      <w:trHeight w:val="584"/>
                      <w:jc w:val="center"/>
                    </w:trPr>
                    <w:tc>
                      <w:tcPr>
                        <w:tcW w:w="1337"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2ADA139D" w14:textId="77777777" w:rsidR="00CC22AB" w:rsidRDefault="0092266B" w:rsidP="0092266B">
                        <w:pPr>
                          <w:spacing w:before="0" w:after="0" w:line="276" w:lineRule="auto"/>
                          <w:jc w:val="center"/>
                          <w:rPr>
                            <w:sz w:val="28"/>
                            <w:szCs w:val="28"/>
                          </w:rPr>
                        </w:pPr>
                        <w:r>
                          <w:rPr>
                            <w:color w:val="000000"/>
                            <w:sz w:val="28"/>
                            <w:szCs w:val="28"/>
                          </w:rPr>
                          <w:t>C</w:t>
                        </w:r>
                      </w:p>
                    </w:tc>
                    <w:tc>
                      <w:tcPr>
                        <w:tcW w:w="674"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0B2F26D6" w14:textId="77777777" w:rsidR="00CC22AB" w:rsidRDefault="0092266B" w:rsidP="0092266B">
                        <w:pPr>
                          <w:spacing w:before="0" w:after="0" w:line="276" w:lineRule="auto"/>
                          <w:jc w:val="center"/>
                          <w:rPr>
                            <w:sz w:val="28"/>
                            <w:szCs w:val="28"/>
                          </w:rPr>
                        </w:pPr>
                        <w:r>
                          <w:rPr>
                            <w:color w:val="000000"/>
                            <w:sz w:val="28"/>
                            <w:szCs w:val="28"/>
                          </w:rPr>
                          <w:t>6</w:t>
                        </w:r>
                      </w:p>
                    </w:tc>
                    <w:tc>
                      <w:tcPr>
                        <w:tcW w:w="674"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2AF18715" w14:textId="77777777" w:rsidR="00CC22AB" w:rsidRDefault="0092266B" w:rsidP="0092266B">
                        <w:pPr>
                          <w:spacing w:before="0" w:after="0" w:line="276" w:lineRule="auto"/>
                          <w:jc w:val="center"/>
                          <w:rPr>
                            <w:sz w:val="28"/>
                            <w:szCs w:val="28"/>
                          </w:rPr>
                        </w:pPr>
                        <w:r>
                          <w:rPr>
                            <w:color w:val="000000"/>
                            <w:sz w:val="28"/>
                            <w:szCs w:val="28"/>
                          </w:rPr>
                          <w:t>6</w:t>
                        </w:r>
                      </w:p>
                    </w:tc>
                    <w:tc>
                      <w:tcPr>
                        <w:tcW w:w="1668" w:type="dxa"/>
                        <w:tcBorders>
                          <w:top w:val="single" w:sz="24" w:space="0" w:color="FFFFFF"/>
                          <w:left w:val="single" w:sz="8" w:space="0" w:color="FFFFFF"/>
                          <w:bottom w:val="single" w:sz="8" w:space="0" w:color="FFFFFF"/>
                          <w:right w:val="single" w:sz="8" w:space="0" w:color="FFFFFF"/>
                        </w:tcBorders>
                        <w:shd w:val="clear" w:color="auto" w:fill="A9D18E"/>
                        <w:tcMar>
                          <w:top w:w="72" w:type="dxa"/>
                          <w:left w:w="144" w:type="dxa"/>
                          <w:bottom w:w="72" w:type="dxa"/>
                          <w:right w:w="144" w:type="dxa"/>
                        </w:tcMar>
                      </w:tcPr>
                      <w:p w14:paraId="0ED7F1F8" w14:textId="77777777" w:rsidR="00CC22AB" w:rsidRDefault="0092266B" w:rsidP="0092266B">
                        <w:pPr>
                          <w:spacing w:before="0" w:after="0" w:line="276" w:lineRule="auto"/>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612</m:t>
                            </m:r>
                            <m:r>
                              <w:rPr>
                                <w:rFonts w:ascii="Cambria Math" w:eastAsia="Cambria Math" w:hAnsi="Cambria Math" w:cs="Cambria Math"/>
                                <w:color w:val="000000"/>
                                <w:sz w:val="28"/>
                                <w:szCs w:val="28"/>
                              </w:rPr>
                              <m:t>X</m:t>
                            </m:r>
                          </m:oMath>
                        </m:oMathPara>
                      </w:p>
                    </w:tc>
                  </w:tr>
                  <w:tr w:rsidR="00CC22AB" w14:paraId="00441B89" w14:textId="77777777">
                    <w:trPr>
                      <w:trHeight w:val="584"/>
                      <w:jc w:val="center"/>
                    </w:trPr>
                    <w:tc>
                      <w:tcPr>
                        <w:tcW w:w="1337"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48C61AD8" w14:textId="77777777" w:rsidR="00CC22AB" w:rsidRDefault="0092266B" w:rsidP="0092266B">
                        <w:pPr>
                          <w:spacing w:before="0" w:after="0" w:line="276" w:lineRule="auto"/>
                          <w:jc w:val="center"/>
                          <w:rPr>
                            <w:sz w:val="28"/>
                            <w:szCs w:val="28"/>
                          </w:rPr>
                        </w:pPr>
                        <w:r>
                          <w:rPr>
                            <w:color w:val="000000"/>
                            <w:sz w:val="28"/>
                            <w:szCs w:val="28"/>
                          </w:rPr>
                          <w:t>Na</w:t>
                        </w:r>
                      </w:p>
                    </w:tc>
                    <w:tc>
                      <w:tcPr>
                        <w:tcW w:w="674"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7300BDA3" w14:textId="77777777" w:rsidR="00CC22AB" w:rsidRDefault="0092266B" w:rsidP="0092266B">
                        <w:pPr>
                          <w:spacing w:before="0" w:after="0" w:line="276" w:lineRule="auto"/>
                          <w:jc w:val="center"/>
                          <w:rPr>
                            <w:sz w:val="28"/>
                            <w:szCs w:val="28"/>
                          </w:rPr>
                        </w:pPr>
                        <w:r>
                          <w:rPr>
                            <w:color w:val="000000"/>
                            <w:sz w:val="28"/>
                            <w:szCs w:val="28"/>
                          </w:rPr>
                          <w:t>11</w:t>
                        </w:r>
                      </w:p>
                    </w:tc>
                    <w:tc>
                      <w:tcPr>
                        <w:tcW w:w="674"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7E780900" w14:textId="77777777" w:rsidR="00CC22AB" w:rsidRDefault="0092266B" w:rsidP="0092266B">
                        <w:pPr>
                          <w:spacing w:before="0" w:after="0" w:line="276" w:lineRule="auto"/>
                          <w:jc w:val="center"/>
                          <w:rPr>
                            <w:sz w:val="28"/>
                            <w:szCs w:val="28"/>
                          </w:rPr>
                        </w:pPr>
                        <w:r>
                          <w:rPr>
                            <w:color w:val="000000"/>
                            <w:sz w:val="28"/>
                            <w:szCs w:val="28"/>
                          </w:rPr>
                          <w:t>12</w:t>
                        </w:r>
                      </w:p>
                    </w:tc>
                    <w:tc>
                      <w:tcPr>
                        <w:tcW w:w="1668" w:type="dxa"/>
                        <w:tcBorders>
                          <w:top w:val="single" w:sz="8" w:space="0" w:color="FFFFFF"/>
                          <w:left w:val="single" w:sz="8" w:space="0" w:color="FFFFFF"/>
                          <w:bottom w:val="single" w:sz="8" w:space="0" w:color="FFFFFF"/>
                          <w:right w:val="single" w:sz="8" w:space="0" w:color="FFFFFF"/>
                        </w:tcBorders>
                        <w:shd w:val="clear" w:color="auto" w:fill="FFE699"/>
                        <w:tcMar>
                          <w:top w:w="72" w:type="dxa"/>
                          <w:left w:w="144" w:type="dxa"/>
                          <w:bottom w:w="72" w:type="dxa"/>
                          <w:right w:w="144" w:type="dxa"/>
                        </w:tcMar>
                        <w:vAlign w:val="center"/>
                      </w:tcPr>
                      <w:p w14:paraId="5DFE4FB1" w14:textId="77777777" w:rsidR="00CC22AB" w:rsidRDefault="0092266B" w:rsidP="0092266B">
                        <w:pPr>
                          <w:spacing w:before="0" w:after="0" w:line="276" w:lineRule="auto"/>
                          <w:jc w:val="center"/>
                          <w:rPr>
                            <w:rFonts w:ascii="Cambria Math" w:eastAsia="Cambria Math" w:hAnsi="Cambria Math" w:cs="Cambria Math"/>
                            <w:color w:val="000000"/>
                            <w:sz w:val="28"/>
                            <w:szCs w:val="28"/>
                          </w:rPr>
                        </w:pPr>
                        <m:oMathPara>
                          <m:oMath>
                            <m:r>
                              <w:rPr>
                                <w:rFonts w:ascii="Cambria Math" w:eastAsia="Cambria Math" w:hAnsi="Cambria Math" w:cs="Cambria Math"/>
                                <w:color w:val="000000"/>
                                <w:sz w:val="28"/>
                                <w:szCs w:val="28"/>
                              </w:rPr>
                              <m:t>1123</m:t>
                            </m:r>
                            <m:r>
                              <w:rPr>
                                <w:rFonts w:ascii="Cambria Math" w:eastAsia="Cambria Math" w:hAnsi="Cambria Math" w:cs="Cambria Math"/>
                                <w:color w:val="000000"/>
                                <w:sz w:val="28"/>
                                <w:szCs w:val="28"/>
                              </w:rPr>
                              <m:t>X</m:t>
                            </m:r>
                          </m:oMath>
                        </m:oMathPara>
                      </w:p>
                    </w:tc>
                  </w:tr>
                </w:tbl>
                <w:p w14:paraId="4FE10F44" w14:textId="77777777" w:rsidR="00CC22AB" w:rsidRDefault="00CC22AB" w:rsidP="0092266B">
                  <w:pPr>
                    <w:pBdr>
                      <w:top w:val="nil"/>
                      <w:left w:val="nil"/>
                      <w:bottom w:val="nil"/>
                      <w:right w:val="nil"/>
                      <w:between w:val="nil"/>
                    </w:pBdr>
                    <w:spacing w:line="276" w:lineRule="auto"/>
                    <w:jc w:val="center"/>
                    <w:rPr>
                      <w:rFonts w:ascii="Times New Roman" w:eastAsia="Times New Roman" w:hAnsi="Times New Roman" w:cs="Times New Roman"/>
                      <w:b/>
                      <w:sz w:val="28"/>
                      <w:szCs w:val="28"/>
                    </w:rPr>
                  </w:pPr>
                </w:p>
              </w:tc>
            </w:tr>
          </w:tbl>
          <w:p w14:paraId="6E84E066" w14:textId="77777777" w:rsidR="00CC22AB" w:rsidRDefault="00CC22AB" w:rsidP="0092266B">
            <w:pPr>
              <w:spacing w:line="276" w:lineRule="auto"/>
              <w:jc w:val="center"/>
              <w:rPr>
                <w:rFonts w:ascii="Times New Roman" w:eastAsia="Times New Roman" w:hAnsi="Times New Roman" w:cs="Times New Roman"/>
                <w:sz w:val="28"/>
                <w:szCs w:val="28"/>
              </w:rPr>
            </w:pPr>
          </w:p>
          <w:p w14:paraId="7AA18B95" w14:textId="77777777" w:rsidR="00CC22AB" w:rsidRDefault="00CC22AB" w:rsidP="0092266B">
            <w:pPr>
              <w:spacing w:line="276" w:lineRule="auto"/>
              <w:jc w:val="center"/>
              <w:rPr>
                <w:rFonts w:ascii="Times New Roman" w:eastAsia="Times New Roman" w:hAnsi="Times New Roman" w:cs="Times New Roman"/>
                <w:sz w:val="28"/>
                <w:szCs w:val="28"/>
              </w:rPr>
            </w:pPr>
          </w:p>
          <w:p w14:paraId="2274CDF0" w14:textId="77777777" w:rsidR="00CC22AB" w:rsidRDefault="00CC22AB" w:rsidP="0092266B">
            <w:pPr>
              <w:spacing w:line="276" w:lineRule="auto"/>
              <w:jc w:val="center"/>
              <w:rPr>
                <w:rFonts w:ascii="Times New Roman" w:eastAsia="Times New Roman" w:hAnsi="Times New Roman" w:cs="Times New Roman"/>
                <w:sz w:val="28"/>
                <w:szCs w:val="28"/>
              </w:rPr>
            </w:pPr>
          </w:p>
          <w:p w14:paraId="760D3EEF" w14:textId="77777777" w:rsidR="00CC22AB" w:rsidRDefault="00CC22AB" w:rsidP="0092266B">
            <w:pPr>
              <w:spacing w:line="276" w:lineRule="auto"/>
              <w:jc w:val="center"/>
              <w:rPr>
                <w:rFonts w:ascii="Times New Roman" w:eastAsia="Times New Roman" w:hAnsi="Times New Roman" w:cs="Times New Roman"/>
                <w:sz w:val="28"/>
                <w:szCs w:val="28"/>
              </w:rPr>
            </w:pPr>
          </w:p>
          <w:p w14:paraId="7534535A" w14:textId="77777777" w:rsidR="00CC22AB" w:rsidRDefault="00CC22AB" w:rsidP="0092266B">
            <w:pPr>
              <w:spacing w:line="276" w:lineRule="auto"/>
              <w:jc w:val="center"/>
              <w:rPr>
                <w:rFonts w:ascii="Times New Roman" w:eastAsia="Times New Roman" w:hAnsi="Times New Roman" w:cs="Times New Roman"/>
                <w:sz w:val="28"/>
                <w:szCs w:val="28"/>
              </w:rPr>
            </w:pPr>
          </w:p>
          <w:p w14:paraId="736E9FB3" w14:textId="77777777" w:rsidR="00CC22AB" w:rsidRDefault="00CC22AB" w:rsidP="0092266B">
            <w:pPr>
              <w:spacing w:line="276" w:lineRule="auto"/>
              <w:jc w:val="center"/>
              <w:rPr>
                <w:rFonts w:ascii="Times New Roman" w:eastAsia="Times New Roman" w:hAnsi="Times New Roman" w:cs="Times New Roman"/>
                <w:sz w:val="28"/>
                <w:szCs w:val="28"/>
              </w:rPr>
            </w:pPr>
          </w:p>
          <w:p w14:paraId="75F1878A" w14:textId="77777777" w:rsidR="00CC22AB" w:rsidRDefault="00CC22AB" w:rsidP="0092266B">
            <w:pPr>
              <w:spacing w:line="276" w:lineRule="auto"/>
              <w:jc w:val="center"/>
              <w:rPr>
                <w:rFonts w:ascii="Times New Roman" w:eastAsia="Times New Roman" w:hAnsi="Times New Roman" w:cs="Times New Roman"/>
                <w:sz w:val="28"/>
                <w:szCs w:val="28"/>
              </w:rPr>
            </w:pPr>
          </w:p>
          <w:p w14:paraId="4DE9C087" w14:textId="77777777" w:rsidR="00CC22AB" w:rsidRDefault="00CC22AB" w:rsidP="0092266B">
            <w:pPr>
              <w:spacing w:line="276" w:lineRule="auto"/>
              <w:jc w:val="center"/>
              <w:rPr>
                <w:rFonts w:ascii="Times New Roman" w:eastAsia="Times New Roman" w:hAnsi="Times New Roman" w:cs="Times New Roman"/>
                <w:sz w:val="28"/>
                <w:szCs w:val="28"/>
              </w:rPr>
            </w:pPr>
          </w:p>
          <w:p w14:paraId="1B8BDD94" w14:textId="77777777" w:rsidR="00CC22AB" w:rsidRDefault="00CC22AB" w:rsidP="0092266B">
            <w:pPr>
              <w:spacing w:line="276" w:lineRule="auto"/>
              <w:jc w:val="center"/>
              <w:rPr>
                <w:rFonts w:ascii="Times New Roman" w:eastAsia="Times New Roman" w:hAnsi="Times New Roman" w:cs="Times New Roman"/>
                <w:sz w:val="28"/>
                <w:szCs w:val="28"/>
              </w:rPr>
            </w:pPr>
          </w:p>
          <w:p w14:paraId="5FC024C5" w14:textId="77777777" w:rsidR="00CC22AB" w:rsidRDefault="00CC22AB" w:rsidP="0092266B">
            <w:pPr>
              <w:spacing w:line="276" w:lineRule="auto"/>
              <w:rPr>
                <w:rFonts w:ascii="Times New Roman" w:eastAsia="Times New Roman" w:hAnsi="Times New Roman" w:cs="Times New Roman"/>
                <w:b/>
                <w:sz w:val="28"/>
                <w:szCs w:val="28"/>
              </w:rPr>
            </w:pPr>
          </w:p>
          <w:p w14:paraId="694F87A2" w14:textId="77777777" w:rsidR="00CC22AB" w:rsidRDefault="00CC22AB" w:rsidP="0092266B">
            <w:pPr>
              <w:spacing w:line="276" w:lineRule="auto"/>
              <w:rPr>
                <w:rFonts w:ascii="Times New Roman" w:eastAsia="Times New Roman" w:hAnsi="Times New Roman" w:cs="Times New Roman"/>
                <w:b/>
                <w:sz w:val="28"/>
                <w:szCs w:val="28"/>
              </w:rPr>
            </w:pPr>
          </w:p>
          <w:p w14:paraId="2B134B89" w14:textId="77777777" w:rsidR="00CC22AB" w:rsidRDefault="00CC22AB" w:rsidP="0092266B">
            <w:pPr>
              <w:spacing w:line="276" w:lineRule="auto"/>
              <w:rPr>
                <w:rFonts w:ascii="Times New Roman" w:eastAsia="Times New Roman" w:hAnsi="Times New Roman" w:cs="Times New Roman"/>
                <w:b/>
                <w:sz w:val="28"/>
                <w:szCs w:val="28"/>
              </w:rPr>
            </w:pPr>
          </w:p>
          <w:p w14:paraId="1E45A003" w14:textId="77777777" w:rsidR="00CC22AB" w:rsidRDefault="00CC22AB" w:rsidP="0092266B">
            <w:pPr>
              <w:spacing w:line="276" w:lineRule="auto"/>
              <w:rPr>
                <w:rFonts w:ascii="Times New Roman" w:eastAsia="Times New Roman" w:hAnsi="Times New Roman" w:cs="Times New Roman"/>
                <w:b/>
                <w:sz w:val="28"/>
                <w:szCs w:val="28"/>
              </w:rPr>
            </w:pPr>
          </w:p>
          <w:p w14:paraId="70185360" w14:textId="77777777" w:rsidR="00CC22AB" w:rsidRDefault="00CC22AB" w:rsidP="0092266B">
            <w:pPr>
              <w:spacing w:line="276" w:lineRule="auto"/>
              <w:rPr>
                <w:rFonts w:ascii="Times New Roman" w:eastAsia="Times New Roman" w:hAnsi="Times New Roman" w:cs="Times New Roman"/>
                <w:b/>
                <w:sz w:val="28"/>
                <w:szCs w:val="28"/>
              </w:rPr>
            </w:pPr>
          </w:p>
          <w:p w14:paraId="7043843B" w14:textId="77777777" w:rsidR="00CC22AB" w:rsidRDefault="00CC22AB" w:rsidP="0092266B">
            <w:pPr>
              <w:spacing w:line="276" w:lineRule="auto"/>
              <w:rPr>
                <w:rFonts w:ascii="Times New Roman" w:eastAsia="Times New Roman" w:hAnsi="Times New Roman" w:cs="Times New Roman"/>
                <w:b/>
                <w:sz w:val="28"/>
                <w:szCs w:val="28"/>
              </w:rPr>
            </w:pPr>
          </w:p>
          <w:p w14:paraId="69F85D39" w14:textId="56A3C3B5"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4. </w:t>
            </w:r>
            <w:r>
              <w:rPr>
                <w:rFonts w:ascii="Times New Roman" w:eastAsia="Times New Roman" w:hAnsi="Times New Roman" w:cs="Times New Roman"/>
                <w:sz w:val="28"/>
                <w:szCs w:val="28"/>
              </w:rPr>
              <w:t>Trò chơi được sử dụng ở giai đoạn 1 từ câu 1 đến câu 4. Giáo viên sẽ chụp hoặc ghi điểm lại để tổng kết sau giờ học.</w:t>
            </w:r>
          </w:p>
          <w:p w14:paraId="781D38DB"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5. </w:t>
            </w:r>
            <w:r>
              <w:rPr>
                <w:rFonts w:ascii="Times New Roman" w:eastAsia="Times New Roman" w:hAnsi="Times New Roman" w:cs="Times New Roman"/>
                <w:sz w:val="28"/>
                <w:szCs w:val="28"/>
              </w:rPr>
              <w:t>Kết quả nhiệm vụ được trình bày ở tiết thứ 2 của bài 3.</w:t>
            </w:r>
            <w:r>
              <w:rPr>
                <w:rFonts w:ascii="Times New Roman" w:eastAsia="Times New Roman" w:hAnsi="Times New Roman" w:cs="Times New Roman"/>
                <w:b/>
                <w:sz w:val="28"/>
                <w:szCs w:val="28"/>
              </w:rPr>
              <w:t xml:space="preserve"> </w:t>
            </w:r>
          </w:p>
        </w:tc>
      </w:tr>
    </w:tbl>
    <w:p w14:paraId="725A215C" w14:textId="77777777" w:rsidR="00CC22AB" w:rsidRDefault="0092266B" w:rsidP="0092266B">
      <w:pPr>
        <w:spacing w:before="0" w:after="0" w:line="276" w:lineRule="auto"/>
        <w:jc w:val="center"/>
        <w:rPr>
          <w:b/>
          <w:color w:val="FF0000"/>
          <w:sz w:val="28"/>
          <w:szCs w:val="28"/>
        </w:rPr>
      </w:pPr>
      <w:r>
        <w:rPr>
          <w:b/>
          <w:color w:val="FF0000"/>
          <w:sz w:val="28"/>
          <w:szCs w:val="28"/>
        </w:rPr>
        <w:lastRenderedPageBreak/>
        <w:t>Tiết 2</w:t>
      </w:r>
    </w:p>
    <w:tbl>
      <w:tblPr>
        <w:tblStyle w:val="a8"/>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815"/>
      </w:tblGrid>
      <w:tr w:rsidR="00CC22AB" w14:paraId="5C1F449A" w14:textId="77777777">
        <w:trPr>
          <w:trHeight w:val="654"/>
        </w:trPr>
        <w:tc>
          <w:tcPr>
            <w:tcW w:w="9629" w:type="dxa"/>
            <w:gridSpan w:val="2"/>
          </w:tcPr>
          <w:p w14:paraId="06BEADD4"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Hoạt </w:t>
            </w:r>
            <w:proofErr w:type="gramStart"/>
            <w:r>
              <w:rPr>
                <w:rFonts w:ascii="Times New Roman" w:eastAsia="Times New Roman" w:hAnsi="Times New Roman" w:cs="Times New Roman"/>
                <w:b/>
                <w:sz w:val="28"/>
                <w:szCs w:val="28"/>
              </w:rPr>
              <w:t>động  2.1.</w:t>
            </w:r>
            <w:proofErr w:type="gramEnd"/>
            <w:r>
              <w:rPr>
                <w:rFonts w:ascii="Times New Roman" w:eastAsia="Times New Roman" w:hAnsi="Times New Roman" w:cs="Times New Roman"/>
                <w:b/>
                <w:sz w:val="28"/>
                <w:szCs w:val="28"/>
              </w:rPr>
              <w:t xml:space="preserve"> (34 phút) 2.2.</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Tìm hiểu đồng vị, nguyên tử khối trung bình (34)</w:t>
            </w:r>
          </w:p>
        </w:tc>
      </w:tr>
      <w:tr w:rsidR="00CC22AB" w14:paraId="3A5ED519" w14:textId="77777777">
        <w:trPr>
          <w:trHeight w:val="654"/>
        </w:trPr>
        <w:tc>
          <w:tcPr>
            <w:tcW w:w="9629" w:type="dxa"/>
            <w:gridSpan w:val="2"/>
          </w:tcPr>
          <w:p w14:paraId="3697B6B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Mục tiêu:</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1); (2); (3); (4); (6); (7); (8)</w:t>
            </w:r>
          </w:p>
          <w:p w14:paraId="7548699B"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Nội dung:</w:t>
            </w:r>
            <w:r>
              <w:rPr>
                <w:rFonts w:ascii="Times New Roman" w:eastAsia="Times New Roman" w:hAnsi="Times New Roman" w:cs="Times New Roman"/>
                <w:sz w:val="28"/>
                <w:szCs w:val="28"/>
              </w:rPr>
              <w:t xml:space="preserve"> HS củng cố kiến thức về nguyên hóa học trong đời sống và tham gia hoạt động nhóm để tìm hiểu về đồng vị và nguyên tử khối trung bình.</w:t>
            </w:r>
          </w:p>
          <w:p w14:paraId="7608602F"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Phương pháp </w:t>
            </w:r>
            <w:r>
              <w:rPr>
                <w:rFonts w:ascii="Times New Roman" w:eastAsia="Times New Roman" w:hAnsi="Times New Roman" w:cs="Times New Roman"/>
                <w:b/>
                <w:sz w:val="28"/>
                <w:szCs w:val="28"/>
              </w:rPr>
              <w:t>– kĩ thuật dạy học:</w:t>
            </w:r>
            <w:r>
              <w:rPr>
                <w:rFonts w:ascii="Times New Roman" w:eastAsia="Times New Roman" w:hAnsi="Times New Roman" w:cs="Times New Roman"/>
                <w:sz w:val="28"/>
                <w:szCs w:val="28"/>
              </w:rPr>
              <w:t xml:space="preserve"> PP thuyết trình - Kỹ thuật công não.</w:t>
            </w:r>
          </w:p>
        </w:tc>
      </w:tr>
      <w:tr w:rsidR="00CC22AB" w14:paraId="7F65F9DB" w14:textId="77777777">
        <w:tc>
          <w:tcPr>
            <w:tcW w:w="4814" w:type="dxa"/>
          </w:tcPr>
          <w:p w14:paraId="6321FAD2"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 chức thực hiện</w:t>
            </w:r>
          </w:p>
        </w:tc>
        <w:tc>
          <w:tcPr>
            <w:tcW w:w="4815" w:type="dxa"/>
          </w:tcPr>
          <w:p w14:paraId="29A022DB"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w:t>
            </w:r>
          </w:p>
        </w:tc>
      </w:tr>
      <w:tr w:rsidR="00CC22AB" w:rsidRPr="0092266B" w14:paraId="5EB9807B" w14:textId="77777777">
        <w:tc>
          <w:tcPr>
            <w:tcW w:w="4814" w:type="dxa"/>
          </w:tcPr>
          <w:p w14:paraId="062F3FA6"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1.</w:t>
            </w:r>
            <w:r>
              <w:rPr>
                <w:rFonts w:ascii="Times New Roman" w:eastAsia="Times New Roman" w:hAnsi="Times New Roman" w:cs="Times New Roman"/>
                <w:sz w:val="28"/>
                <w:szCs w:val="28"/>
              </w:rPr>
              <w:t xml:space="preserve"> GV cho HS trình bày các nội dung mà nhóm chuẩn bị (trong vòng 4 phút).</w:t>
            </w:r>
          </w:p>
          <w:p w14:paraId="5DA964CC"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HS trình bày nội dung và đánh giá các </w:t>
            </w:r>
            <w:proofErr w:type="gramStart"/>
            <w:r>
              <w:rPr>
                <w:rFonts w:ascii="Times New Roman" w:eastAsia="Times New Roman" w:hAnsi="Times New Roman" w:cs="Times New Roman"/>
                <w:sz w:val="28"/>
                <w:szCs w:val="28"/>
              </w:rPr>
              <w:t>nhóm  với</w:t>
            </w:r>
            <w:proofErr w:type="gramEnd"/>
            <w:r>
              <w:rPr>
                <w:rFonts w:ascii="Times New Roman" w:eastAsia="Times New Roman" w:hAnsi="Times New Roman" w:cs="Times New Roman"/>
                <w:sz w:val="28"/>
                <w:szCs w:val="28"/>
              </w:rPr>
              <w:t xml:space="preserve"> nhau thông qua phiếu đánh giá nhóm trình bày.</w:t>
            </w:r>
          </w:p>
          <w:p w14:paraId="468CC75E"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GV đánh giá từng nhóm và kết luận lại các khái niệm.</w:t>
            </w:r>
          </w:p>
          <w:p w14:paraId="21C93226" w14:textId="77777777" w:rsidR="00CC22AB" w:rsidRDefault="0092266B" w:rsidP="0092266B">
            <w:pPr>
              <w:pBdr>
                <w:top w:val="nil"/>
                <w:left w:val="nil"/>
                <w:bottom w:val="nil"/>
                <w:right w:val="nil"/>
                <w:between w:val="nil"/>
              </w:pBd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Chèn hình K vs Iodine</w:t>
            </w:r>
          </w:p>
          <w:p w14:paraId="3E959CD8"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sz w:val="28"/>
                <w:szCs w:val="28"/>
              </w:rPr>
            </w:pPr>
            <w:r>
              <w:rPr>
                <w:noProof/>
                <w:sz w:val="28"/>
                <w:szCs w:val="28"/>
              </w:rPr>
              <w:drawing>
                <wp:inline distT="0" distB="0" distL="0" distR="0" wp14:anchorId="68F59E84" wp14:editId="31CF2324">
                  <wp:extent cx="1190190" cy="1206868"/>
                  <wp:effectExtent l="0" t="0" r="0" b="0"/>
                  <wp:docPr id="48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15"/>
                          <a:srcRect/>
                          <a:stretch>
                            <a:fillRect/>
                          </a:stretch>
                        </pic:blipFill>
                        <pic:spPr>
                          <a:xfrm>
                            <a:off x="0" y="0"/>
                            <a:ext cx="1190190" cy="1206868"/>
                          </a:xfrm>
                          <a:prstGeom prst="rect">
                            <a:avLst/>
                          </a:prstGeom>
                          <a:ln/>
                        </pic:spPr>
                      </pic:pic>
                    </a:graphicData>
                  </a:graphic>
                </wp:inline>
              </w:drawing>
            </w:r>
          </w:p>
          <w:p w14:paraId="0CAED76C" w14:textId="77777777" w:rsidR="00CC22AB" w:rsidRDefault="0092266B" w:rsidP="0092266B">
            <w:pPr>
              <w:pBdr>
                <w:top w:val="nil"/>
                <w:left w:val="nil"/>
                <w:bottom w:val="nil"/>
                <w:right w:val="nil"/>
                <w:between w:val="nil"/>
              </w:pBd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hư các em đã thấy ở tiết trước về 3 nguyên tử cùng là một nguyên tố Hydrogen, kêt hợp với bài hôm nay khi các bạn giới thiệu về Potassium có dạng bền và phóng xạ và điều này tương tự với </w:t>
            </w:r>
            <w:r>
              <w:rPr>
                <w:rFonts w:ascii="Times New Roman" w:eastAsia="Times New Roman" w:hAnsi="Times New Roman" w:cs="Times New Roman"/>
                <w:sz w:val="28"/>
                <w:szCs w:val="28"/>
              </w:rPr>
              <w:lastRenderedPageBreak/>
              <w:t>iodine. Đó là do sự khác nhau về số khối của nguyên tử của nguyên tố</w:t>
            </w:r>
            <w:r>
              <w:rPr>
                <w:rFonts w:ascii="Times New Roman" w:eastAsia="Times New Roman" w:hAnsi="Times New Roman" w:cs="Times New Roman"/>
                <w:sz w:val="28"/>
                <w:szCs w:val="28"/>
              </w:rPr>
              <w:t>.</w:t>
            </w:r>
          </w:p>
          <w:p w14:paraId="2A8B129E"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GV </w:t>
            </w:r>
            <w:r>
              <w:rPr>
                <w:rFonts w:ascii="Times New Roman" w:eastAsia="Times New Roman" w:hAnsi="Times New Roman" w:cs="Times New Roman"/>
                <w:sz w:val="28"/>
                <w:szCs w:val="28"/>
              </w:rPr>
              <w:t>chốt lại kiến thức</w:t>
            </w:r>
          </w:p>
          <w:tbl>
            <w:tblPr>
              <w:tblStyle w:val="a9"/>
              <w:tblW w:w="45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88"/>
            </w:tblGrid>
            <w:tr w:rsidR="00CC22AB" w:rsidRPr="0092266B" w14:paraId="674470A9" w14:textId="77777777">
              <w:tc>
                <w:tcPr>
                  <w:tcW w:w="4588" w:type="dxa"/>
                </w:tcPr>
                <w:p w14:paraId="3455FCB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1. Đồng vị</w:t>
                  </w:r>
                  <w:r>
                    <w:rPr>
                      <w:rFonts w:ascii="Times New Roman" w:eastAsia="Times New Roman" w:hAnsi="Times New Roman" w:cs="Times New Roman"/>
                      <w:sz w:val="28"/>
                      <w:szCs w:val="28"/>
                    </w:rPr>
                    <w:t xml:space="preserve"> </w:t>
                  </w:r>
                </w:p>
                <w:p w14:paraId="61CC8644"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Các đồng vị của cùng một nguyên tố hóa học là những nguyên tử có cùng số proton nhưng khác nhau về số nơtron nên số khối khác nhau</w:t>
                  </w:r>
                  <w:r>
                    <w:rPr>
                      <w:rFonts w:ascii="Times New Roman" w:eastAsia="Times New Roman" w:hAnsi="Times New Roman" w:cs="Times New Roman"/>
                      <w:b/>
                      <w:sz w:val="28"/>
                      <w:szCs w:val="28"/>
                    </w:rPr>
                    <w:t>.</w:t>
                  </w:r>
                </w:p>
                <w:p w14:paraId="7E47C8B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2. Nguyên tử khối trung bình</w:t>
                  </w:r>
                  <w:r>
                    <w:rPr>
                      <w:rFonts w:ascii="Times New Roman" w:eastAsia="Times New Roman" w:hAnsi="Times New Roman" w:cs="Times New Roman"/>
                      <w:sz w:val="28"/>
                      <w:szCs w:val="28"/>
                    </w:rPr>
                    <w:t xml:space="preserve"> </w:t>
                  </w:r>
                </w:p>
                <w:p w14:paraId="22EC623C"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Nguyên tử khối:</w:t>
                  </w:r>
                  <w:r>
                    <w:rPr>
                      <w:rFonts w:ascii="Times New Roman" w:eastAsia="Times New Roman" w:hAnsi="Times New Roman" w:cs="Times New Roman"/>
                      <w:sz w:val="28"/>
                      <w:szCs w:val="28"/>
                    </w:rPr>
                    <w:t xml:space="preserve"> là khối lượng tương đối của nguyên tử, c</w:t>
                  </w:r>
                  <w:r>
                    <w:rPr>
                      <w:rFonts w:ascii="Times New Roman" w:eastAsia="Times New Roman" w:hAnsi="Times New Roman" w:cs="Times New Roman"/>
                      <w:sz w:val="28"/>
                      <w:szCs w:val="28"/>
                    </w:rPr>
                    <w:t>ho biết nặng gấp bao nhiêu lần 1 amu.</w:t>
                  </w:r>
                </w:p>
                <w:p w14:paraId="6181698B" w14:textId="77777777" w:rsidR="00CC22AB" w:rsidRPr="0092266B" w:rsidRDefault="0092266B" w:rsidP="0092266B">
                  <w:pPr>
                    <w:spacing w:line="276" w:lineRule="auto"/>
                    <w:jc w:val="center"/>
                    <w:rPr>
                      <w:rFonts w:ascii="Times New Roman" w:eastAsia="Times New Roman" w:hAnsi="Times New Roman" w:cs="Times New Roman"/>
                      <w:b/>
                      <w:sz w:val="28"/>
                      <w:szCs w:val="28"/>
                      <w:lang w:val="sv-SE"/>
                    </w:rPr>
                  </w:pPr>
                  <w:r w:rsidRPr="0092266B">
                    <w:rPr>
                      <w:rFonts w:ascii="Times New Roman" w:eastAsia="Times New Roman" w:hAnsi="Times New Roman" w:cs="Times New Roman"/>
                      <w:b/>
                      <w:sz w:val="28"/>
                      <w:szCs w:val="28"/>
                      <w:lang w:val="sv-SE"/>
                    </w:rPr>
                    <w:t>Nguyên tử khối trung bình</w:t>
                  </w:r>
                  <w:r w:rsidRPr="0092266B">
                    <w:rPr>
                      <w:rFonts w:ascii="Times New Roman" w:eastAsia="Times New Roman" w:hAnsi="Times New Roman" w:cs="Times New Roman"/>
                      <w:sz w:val="28"/>
                      <w:szCs w:val="28"/>
                      <w:lang w:val="sv-SE"/>
                    </w:rPr>
                    <w:t xml:space="preserve"> </w:t>
                  </w:r>
                  <w:r>
                    <w:rPr>
                      <w:rFonts w:ascii="Times New Roman" w:eastAsia="Times New Roman" w:hAnsi="Times New Roman" w:cs="Times New Roman"/>
                      <w:color w:val="auto"/>
                      <w:sz w:val="46"/>
                      <w:szCs w:val="46"/>
                      <w:vertAlign w:val="subscript"/>
                    </w:rPr>
                    <w:object w:dxaOrig="3419" w:dyaOrig="601" w14:anchorId="7283F936">
                      <v:shape id="_x0000_i1027" type="#_x0000_t75" style="width:171pt;height:30pt" o:ole="" filled="t">
                        <v:imagedata r:id="rId16" o:title=""/>
                      </v:shape>
                      <o:OLEObject Type="Embed" ProgID="Equation.3" ShapeID="_x0000_i1027" DrawAspect="Content" ObjectID="_1718195406" r:id="rId17"/>
                    </w:object>
                  </w:r>
                </w:p>
                <w:p w14:paraId="3CBAD9DB" w14:textId="77777777" w:rsidR="00CC22AB" w:rsidRPr="0092266B" w:rsidRDefault="0092266B" w:rsidP="0092266B">
                  <w:pPr>
                    <w:spacing w:line="276" w:lineRule="auto"/>
                    <w:rPr>
                      <w:rFonts w:ascii="Times New Roman" w:eastAsia="Times New Roman" w:hAnsi="Times New Roman" w:cs="Times New Roman"/>
                      <w:sz w:val="28"/>
                      <w:szCs w:val="28"/>
                      <w:lang w:val="sv-SE"/>
                    </w:rPr>
                  </w:pPr>
                  <w:r w:rsidRPr="0092266B">
                    <w:rPr>
                      <w:rFonts w:ascii="Times New Roman" w:eastAsia="Times New Roman" w:hAnsi="Times New Roman" w:cs="Times New Roman"/>
                      <w:sz w:val="28"/>
                      <w:szCs w:val="28"/>
                      <w:lang w:val="sv-SE"/>
                    </w:rPr>
                    <w:t>Trong đó   x</w:t>
                  </w:r>
                  <w:r w:rsidRPr="0092266B">
                    <w:rPr>
                      <w:rFonts w:ascii="Times New Roman" w:eastAsia="Times New Roman" w:hAnsi="Times New Roman" w:cs="Times New Roman"/>
                      <w:sz w:val="28"/>
                      <w:szCs w:val="28"/>
                      <w:vertAlign w:val="subscript"/>
                      <w:lang w:val="sv-SE"/>
                    </w:rPr>
                    <w:t>1</w:t>
                  </w:r>
                  <w:r w:rsidRPr="0092266B">
                    <w:rPr>
                      <w:rFonts w:ascii="Times New Roman" w:eastAsia="Times New Roman" w:hAnsi="Times New Roman" w:cs="Times New Roman"/>
                      <w:sz w:val="28"/>
                      <w:szCs w:val="28"/>
                      <w:lang w:val="sv-SE"/>
                    </w:rPr>
                    <w:t>, x</w:t>
                  </w:r>
                  <w:r w:rsidRPr="0092266B">
                    <w:rPr>
                      <w:rFonts w:ascii="Times New Roman" w:eastAsia="Times New Roman" w:hAnsi="Times New Roman" w:cs="Times New Roman"/>
                      <w:sz w:val="28"/>
                      <w:szCs w:val="28"/>
                      <w:vertAlign w:val="subscript"/>
                      <w:lang w:val="sv-SE"/>
                    </w:rPr>
                    <w:t>2</w:t>
                  </w:r>
                  <w:r w:rsidRPr="0092266B">
                    <w:rPr>
                      <w:rFonts w:ascii="Times New Roman" w:eastAsia="Times New Roman" w:hAnsi="Times New Roman" w:cs="Times New Roman"/>
                      <w:sz w:val="28"/>
                      <w:szCs w:val="28"/>
                      <w:lang w:val="sv-SE"/>
                    </w:rPr>
                    <w:t>, x</w:t>
                  </w:r>
                  <w:r w:rsidRPr="0092266B">
                    <w:rPr>
                      <w:rFonts w:ascii="Times New Roman" w:eastAsia="Times New Roman" w:hAnsi="Times New Roman" w:cs="Times New Roman"/>
                      <w:sz w:val="28"/>
                      <w:szCs w:val="28"/>
                      <w:vertAlign w:val="subscript"/>
                      <w:lang w:val="sv-SE"/>
                    </w:rPr>
                    <w:t>3</w:t>
                  </w:r>
                  <w:r w:rsidRPr="0092266B">
                    <w:rPr>
                      <w:rFonts w:ascii="Times New Roman" w:eastAsia="Times New Roman" w:hAnsi="Times New Roman" w:cs="Times New Roman"/>
                      <w:sz w:val="28"/>
                      <w:szCs w:val="28"/>
                      <w:lang w:val="sv-SE"/>
                    </w:rPr>
                    <w:t>…x</w:t>
                  </w:r>
                  <w:r w:rsidRPr="0092266B">
                    <w:rPr>
                      <w:rFonts w:ascii="Times New Roman" w:eastAsia="Times New Roman" w:hAnsi="Times New Roman" w:cs="Times New Roman"/>
                      <w:sz w:val="28"/>
                      <w:szCs w:val="28"/>
                      <w:vertAlign w:val="subscript"/>
                      <w:lang w:val="sv-SE"/>
                    </w:rPr>
                    <w:t>n</w:t>
                  </w:r>
                  <w:r w:rsidRPr="0092266B">
                    <w:rPr>
                      <w:rFonts w:ascii="Times New Roman" w:eastAsia="Times New Roman" w:hAnsi="Times New Roman" w:cs="Times New Roman"/>
                      <w:sz w:val="28"/>
                      <w:szCs w:val="28"/>
                      <w:lang w:val="sv-SE"/>
                    </w:rPr>
                    <w:t xml:space="preserve"> và A</w:t>
                  </w:r>
                  <w:r w:rsidRPr="0092266B">
                    <w:rPr>
                      <w:rFonts w:ascii="Times New Roman" w:eastAsia="Times New Roman" w:hAnsi="Times New Roman" w:cs="Times New Roman"/>
                      <w:sz w:val="28"/>
                      <w:szCs w:val="28"/>
                      <w:vertAlign w:val="subscript"/>
                      <w:lang w:val="sv-SE"/>
                    </w:rPr>
                    <w:t>1</w:t>
                  </w:r>
                  <w:r w:rsidRPr="0092266B">
                    <w:rPr>
                      <w:rFonts w:ascii="Times New Roman" w:eastAsia="Times New Roman" w:hAnsi="Times New Roman" w:cs="Times New Roman"/>
                      <w:sz w:val="28"/>
                      <w:szCs w:val="28"/>
                      <w:lang w:val="sv-SE"/>
                    </w:rPr>
                    <w:t>, A</w:t>
                  </w:r>
                  <w:r w:rsidRPr="0092266B">
                    <w:rPr>
                      <w:rFonts w:ascii="Times New Roman" w:eastAsia="Times New Roman" w:hAnsi="Times New Roman" w:cs="Times New Roman"/>
                      <w:sz w:val="28"/>
                      <w:szCs w:val="28"/>
                      <w:vertAlign w:val="subscript"/>
                      <w:lang w:val="sv-SE"/>
                    </w:rPr>
                    <w:t>2</w:t>
                  </w:r>
                  <w:r w:rsidRPr="0092266B">
                    <w:rPr>
                      <w:rFonts w:ascii="Times New Roman" w:eastAsia="Times New Roman" w:hAnsi="Times New Roman" w:cs="Times New Roman"/>
                      <w:sz w:val="28"/>
                      <w:szCs w:val="28"/>
                      <w:lang w:val="sv-SE"/>
                    </w:rPr>
                    <w:t>, A</w:t>
                  </w:r>
                  <w:r w:rsidRPr="0092266B">
                    <w:rPr>
                      <w:rFonts w:ascii="Times New Roman" w:eastAsia="Times New Roman" w:hAnsi="Times New Roman" w:cs="Times New Roman"/>
                      <w:sz w:val="28"/>
                      <w:szCs w:val="28"/>
                      <w:vertAlign w:val="subscript"/>
                      <w:lang w:val="sv-SE"/>
                    </w:rPr>
                    <w:t>3</w:t>
                  </w:r>
                  <w:r w:rsidRPr="0092266B">
                    <w:rPr>
                      <w:rFonts w:ascii="Times New Roman" w:eastAsia="Times New Roman" w:hAnsi="Times New Roman" w:cs="Times New Roman"/>
                      <w:sz w:val="28"/>
                      <w:szCs w:val="28"/>
                      <w:lang w:val="sv-SE"/>
                    </w:rPr>
                    <w:t>…A</w:t>
                  </w:r>
                  <w:r w:rsidRPr="0092266B">
                    <w:rPr>
                      <w:rFonts w:ascii="Times New Roman" w:eastAsia="Times New Roman" w:hAnsi="Times New Roman" w:cs="Times New Roman"/>
                      <w:sz w:val="28"/>
                      <w:szCs w:val="28"/>
                      <w:vertAlign w:val="subscript"/>
                      <w:lang w:val="sv-SE"/>
                    </w:rPr>
                    <w:t>n</w:t>
                  </w:r>
                  <w:r w:rsidRPr="0092266B">
                    <w:rPr>
                      <w:rFonts w:ascii="Times New Roman" w:eastAsia="Times New Roman" w:hAnsi="Times New Roman" w:cs="Times New Roman"/>
                      <w:sz w:val="28"/>
                      <w:szCs w:val="28"/>
                      <w:lang w:val="sv-SE"/>
                    </w:rPr>
                    <w:t xml:space="preserve"> là % số lượng và số khối của các đồng vị 1, 2, 3…n</w:t>
                  </w:r>
                </w:p>
              </w:tc>
            </w:tr>
          </w:tbl>
          <w:p w14:paraId="47A2F5E3" w14:textId="77777777" w:rsidR="00CC22AB" w:rsidRPr="0092266B" w:rsidRDefault="00CC22AB" w:rsidP="0092266B">
            <w:pPr>
              <w:pBdr>
                <w:top w:val="nil"/>
                <w:left w:val="nil"/>
                <w:bottom w:val="nil"/>
                <w:right w:val="nil"/>
                <w:between w:val="nil"/>
              </w:pBdr>
              <w:spacing w:line="276" w:lineRule="auto"/>
              <w:rPr>
                <w:rFonts w:ascii="Times New Roman" w:eastAsia="Times New Roman" w:hAnsi="Times New Roman" w:cs="Times New Roman"/>
                <w:sz w:val="28"/>
                <w:szCs w:val="28"/>
                <w:lang w:val="sv-SE"/>
              </w:rPr>
            </w:pPr>
          </w:p>
        </w:tc>
        <w:tc>
          <w:tcPr>
            <w:tcW w:w="4815" w:type="dxa"/>
          </w:tcPr>
          <w:p w14:paraId="51BFCDEB" w14:textId="77777777" w:rsidR="00CC22AB" w:rsidRPr="0092266B" w:rsidRDefault="0092266B" w:rsidP="0092266B">
            <w:pPr>
              <w:spacing w:line="276" w:lineRule="auto"/>
              <w:rPr>
                <w:rFonts w:ascii="Times New Roman" w:eastAsia="Times New Roman" w:hAnsi="Times New Roman" w:cs="Times New Roman"/>
                <w:b/>
                <w:sz w:val="28"/>
                <w:szCs w:val="28"/>
                <w:lang w:val="sv-SE"/>
              </w:rPr>
            </w:pPr>
            <w:r w:rsidRPr="0092266B">
              <w:rPr>
                <w:rFonts w:ascii="Times New Roman" w:eastAsia="Times New Roman" w:hAnsi="Times New Roman" w:cs="Times New Roman"/>
                <w:b/>
                <w:sz w:val="28"/>
                <w:szCs w:val="28"/>
                <w:lang w:val="sv-SE"/>
              </w:rPr>
              <w:lastRenderedPageBreak/>
              <w:t xml:space="preserve">1. </w:t>
            </w:r>
            <w:r w:rsidRPr="0092266B">
              <w:rPr>
                <w:rFonts w:ascii="Times New Roman" w:eastAsia="Times New Roman" w:hAnsi="Times New Roman" w:cs="Times New Roman"/>
                <w:sz w:val="28"/>
                <w:szCs w:val="28"/>
                <w:lang w:val="sv-SE"/>
              </w:rPr>
              <w:t>Sản phẩm các nhóm trình bày tại lớp. Sản phẩm tốt sẽ được GV khích lệ bằng các hình thức.</w:t>
            </w:r>
          </w:p>
          <w:p w14:paraId="464BA303" w14:textId="77777777" w:rsidR="00CC22AB" w:rsidRPr="0092266B" w:rsidRDefault="00CC22AB" w:rsidP="0092266B">
            <w:pPr>
              <w:spacing w:line="276" w:lineRule="auto"/>
              <w:rPr>
                <w:rFonts w:ascii="Times New Roman" w:eastAsia="Times New Roman" w:hAnsi="Times New Roman" w:cs="Times New Roman"/>
                <w:b/>
                <w:sz w:val="28"/>
                <w:szCs w:val="28"/>
                <w:lang w:val="sv-SE"/>
              </w:rPr>
            </w:pPr>
          </w:p>
        </w:tc>
      </w:tr>
    </w:tbl>
    <w:p w14:paraId="0D82D916" w14:textId="77777777" w:rsidR="00CC22AB" w:rsidRPr="0092266B" w:rsidRDefault="0092266B" w:rsidP="0092266B">
      <w:pPr>
        <w:spacing w:before="0" w:after="0" w:line="276" w:lineRule="auto"/>
        <w:jc w:val="both"/>
        <w:rPr>
          <w:b/>
          <w:color w:val="000000"/>
          <w:sz w:val="28"/>
          <w:szCs w:val="28"/>
          <w:lang w:val="sv-SE"/>
        </w:rPr>
      </w:pPr>
      <w:r w:rsidRPr="0092266B">
        <w:rPr>
          <w:b/>
          <w:color w:val="000000"/>
          <w:sz w:val="28"/>
          <w:szCs w:val="28"/>
          <w:lang w:val="sv-SE"/>
        </w:rPr>
        <w:t>3.3. Hoạt động 3:  Luyện tập (khoảng 6 phút)</w:t>
      </w:r>
    </w:p>
    <w:tbl>
      <w:tblPr>
        <w:tblStyle w:val="aa"/>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4"/>
        <w:gridCol w:w="4815"/>
      </w:tblGrid>
      <w:tr w:rsidR="00CC22AB" w:rsidRPr="0092266B" w14:paraId="63679A75" w14:textId="77777777">
        <w:trPr>
          <w:trHeight w:val="654"/>
        </w:trPr>
        <w:tc>
          <w:tcPr>
            <w:tcW w:w="9629" w:type="dxa"/>
            <w:gridSpan w:val="2"/>
          </w:tcPr>
          <w:p w14:paraId="6FCED1C5" w14:textId="77777777" w:rsidR="00CC22AB" w:rsidRPr="0092266B" w:rsidRDefault="0092266B" w:rsidP="0092266B">
            <w:pPr>
              <w:spacing w:line="276" w:lineRule="auto"/>
              <w:rPr>
                <w:rFonts w:ascii="Times New Roman" w:eastAsia="Times New Roman" w:hAnsi="Times New Roman" w:cs="Times New Roman"/>
                <w:sz w:val="28"/>
                <w:szCs w:val="28"/>
                <w:lang w:val="sv-SE"/>
              </w:rPr>
            </w:pPr>
            <w:r w:rsidRPr="0092266B">
              <w:rPr>
                <w:rFonts w:ascii="Times New Roman" w:eastAsia="Times New Roman" w:hAnsi="Times New Roman" w:cs="Times New Roman"/>
                <w:sz w:val="28"/>
                <w:szCs w:val="28"/>
                <w:lang w:val="sv-SE"/>
              </w:rPr>
              <w:t>* Mục tiêu:</w:t>
            </w:r>
            <w:r w:rsidRPr="0092266B">
              <w:rPr>
                <w:rFonts w:ascii="Times New Roman" w:eastAsia="Times New Roman" w:hAnsi="Times New Roman" w:cs="Times New Roman"/>
                <w:b/>
                <w:sz w:val="28"/>
                <w:szCs w:val="28"/>
                <w:lang w:val="sv-SE"/>
              </w:rPr>
              <w:t xml:space="preserve"> (5); (6); (7); (8)</w:t>
            </w:r>
          </w:p>
          <w:p w14:paraId="6C5255EB" w14:textId="77777777" w:rsidR="00CC22AB" w:rsidRPr="0092266B" w:rsidRDefault="0092266B" w:rsidP="0092266B">
            <w:pPr>
              <w:spacing w:line="276" w:lineRule="auto"/>
              <w:rPr>
                <w:rFonts w:ascii="Times New Roman" w:eastAsia="Times New Roman" w:hAnsi="Times New Roman" w:cs="Times New Roman"/>
                <w:sz w:val="28"/>
                <w:szCs w:val="28"/>
                <w:lang w:val="sv-SE"/>
              </w:rPr>
            </w:pPr>
            <w:r w:rsidRPr="0092266B">
              <w:rPr>
                <w:rFonts w:ascii="Times New Roman" w:eastAsia="Times New Roman" w:hAnsi="Times New Roman" w:cs="Times New Roman"/>
                <w:sz w:val="28"/>
                <w:szCs w:val="28"/>
                <w:lang w:val="sv-SE"/>
              </w:rPr>
              <w:t>* Nội dung: Tổ chức</w:t>
            </w:r>
            <w:r w:rsidRPr="0092266B">
              <w:rPr>
                <w:rFonts w:ascii="Times New Roman" w:eastAsia="Times New Roman" w:hAnsi="Times New Roman" w:cs="Times New Roman"/>
                <w:b/>
                <w:sz w:val="28"/>
                <w:szCs w:val="28"/>
                <w:lang w:val="sv-SE"/>
              </w:rPr>
              <w:t xml:space="preserve"> </w:t>
            </w:r>
            <w:r w:rsidRPr="0092266B">
              <w:rPr>
                <w:rFonts w:ascii="Times New Roman" w:eastAsia="Times New Roman" w:hAnsi="Times New Roman" w:cs="Times New Roman"/>
                <w:sz w:val="28"/>
                <w:szCs w:val="28"/>
                <w:lang w:val="sv-SE"/>
              </w:rPr>
              <w:t>trò chơi “Truy tìm báu vật”  tiếp theo (</w:t>
            </w:r>
            <w:r w:rsidRPr="0092266B">
              <w:rPr>
                <w:rFonts w:ascii="Times New Roman" w:eastAsia="Times New Roman" w:hAnsi="Times New Roman" w:cs="Times New Roman"/>
                <w:i/>
                <w:sz w:val="28"/>
                <w:szCs w:val="28"/>
                <w:lang w:val="sv-SE"/>
              </w:rPr>
              <w:t>Bộ câu hỏi ở phần phụ lục</w:t>
            </w:r>
            <w:r w:rsidRPr="0092266B">
              <w:rPr>
                <w:rFonts w:ascii="Times New Roman" w:eastAsia="Times New Roman" w:hAnsi="Times New Roman" w:cs="Times New Roman"/>
                <w:sz w:val="28"/>
                <w:szCs w:val="28"/>
                <w:lang w:val="sv-SE"/>
              </w:rPr>
              <w:t>).</w:t>
            </w:r>
          </w:p>
          <w:p w14:paraId="2DB7132E" w14:textId="77777777" w:rsidR="00CC22AB" w:rsidRPr="0092266B" w:rsidRDefault="0092266B" w:rsidP="0092266B">
            <w:pPr>
              <w:spacing w:line="276" w:lineRule="auto"/>
              <w:rPr>
                <w:rFonts w:ascii="Times New Roman" w:eastAsia="Times New Roman" w:hAnsi="Times New Roman" w:cs="Times New Roman"/>
                <w:sz w:val="28"/>
                <w:szCs w:val="28"/>
                <w:lang w:val="sv-SE"/>
              </w:rPr>
            </w:pPr>
            <w:r w:rsidRPr="0092266B">
              <w:rPr>
                <w:rFonts w:ascii="Times New Roman" w:eastAsia="Times New Roman" w:hAnsi="Times New Roman" w:cs="Times New Roman"/>
                <w:sz w:val="28"/>
                <w:szCs w:val="28"/>
                <w:lang w:val="sv-SE"/>
              </w:rPr>
              <w:t>* Phương pháp – kĩ thuật dạy học: PP Sử dụng trò chơi</w:t>
            </w:r>
          </w:p>
        </w:tc>
      </w:tr>
      <w:tr w:rsidR="00CC22AB" w14:paraId="67A24158" w14:textId="77777777">
        <w:tc>
          <w:tcPr>
            <w:tcW w:w="4814" w:type="dxa"/>
          </w:tcPr>
          <w:p w14:paraId="189D770A"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ổ chức thực hiện</w:t>
            </w:r>
          </w:p>
        </w:tc>
        <w:tc>
          <w:tcPr>
            <w:tcW w:w="4815" w:type="dxa"/>
          </w:tcPr>
          <w:p w14:paraId="6BEC69C3"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w:t>
            </w:r>
          </w:p>
        </w:tc>
      </w:tr>
      <w:tr w:rsidR="00CC22AB" w14:paraId="73F74C6D" w14:textId="77777777">
        <w:tc>
          <w:tcPr>
            <w:tcW w:w="4814" w:type="dxa"/>
          </w:tcPr>
          <w:p w14:paraId="56B1AF33"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 xml:space="preserve">- </w:t>
            </w:r>
            <w:r>
              <w:rPr>
                <w:rFonts w:ascii="Times New Roman" w:eastAsia="Times New Roman" w:hAnsi="Times New Roman" w:cs="Times New Roman"/>
                <w:sz w:val="28"/>
                <w:szCs w:val="28"/>
              </w:rPr>
              <w:t xml:space="preserve">GV phổ biến luật chơi: Tiếp nối game truy tìm báu vật ở phần trước. Điểm sẽ được tổng kết và đăng ảnh vinh danh 3 nhóm có thành tích tốt nhất. </w:t>
            </w:r>
            <w:r>
              <w:rPr>
                <w:rFonts w:ascii="Times New Roman" w:eastAsia="Times New Roman" w:hAnsi="Times New Roman" w:cs="Times New Roman"/>
                <w:i/>
                <w:sz w:val="28"/>
                <w:szCs w:val="28"/>
              </w:rPr>
              <w:t>(ảnh minh hoạt ở phần phụ lục)</w:t>
            </w:r>
          </w:p>
          <w:p w14:paraId="799B1662"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GV theo dõi câu trả lời của HS và công bố câu trả lời chính xác. </w:t>
            </w:r>
          </w:p>
        </w:tc>
        <w:tc>
          <w:tcPr>
            <w:tcW w:w="4815" w:type="dxa"/>
          </w:tcPr>
          <w:p w14:paraId="4DB6AC28"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Câu trả lời của </w:t>
            </w:r>
            <w:r>
              <w:rPr>
                <w:rFonts w:ascii="Times New Roman" w:eastAsia="Times New Roman" w:hAnsi="Times New Roman" w:cs="Times New Roman"/>
                <w:sz w:val="28"/>
                <w:szCs w:val="28"/>
              </w:rPr>
              <w:t>các câu hỏi trong trò chơi.</w:t>
            </w:r>
          </w:p>
        </w:tc>
      </w:tr>
    </w:tbl>
    <w:p w14:paraId="713BDFE4" w14:textId="77777777" w:rsidR="00CC22AB" w:rsidRDefault="00CC22AB" w:rsidP="0092266B">
      <w:pPr>
        <w:spacing w:before="0" w:after="0" w:line="276" w:lineRule="auto"/>
        <w:jc w:val="both"/>
        <w:rPr>
          <w:b/>
          <w:color w:val="000000"/>
          <w:sz w:val="28"/>
          <w:szCs w:val="28"/>
        </w:rPr>
      </w:pPr>
    </w:p>
    <w:p w14:paraId="2109160E" w14:textId="77777777" w:rsidR="00CC22AB" w:rsidRDefault="0092266B" w:rsidP="0092266B">
      <w:pPr>
        <w:spacing w:before="0" w:after="0" w:line="276" w:lineRule="auto"/>
        <w:jc w:val="both"/>
        <w:rPr>
          <w:b/>
          <w:color w:val="0D0D0D"/>
          <w:sz w:val="28"/>
          <w:szCs w:val="28"/>
        </w:rPr>
      </w:pPr>
      <w:r>
        <w:rPr>
          <w:b/>
          <w:color w:val="0D0D0D"/>
          <w:sz w:val="28"/>
          <w:szCs w:val="28"/>
        </w:rPr>
        <w:t>3.4. Hoạt động 4: Vận dụng (khoảng 4 phút)</w:t>
      </w:r>
    </w:p>
    <w:tbl>
      <w:tblPr>
        <w:tblStyle w:val="ab"/>
        <w:tblW w:w="97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44"/>
        <w:gridCol w:w="2653"/>
      </w:tblGrid>
      <w:tr w:rsidR="00CC22AB" w14:paraId="65737B80" w14:textId="77777777">
        <w:trPr>
          <w:trHeight w:val="654"/>
        </w:trPr>
        <w:tc>
          <w:tcPr>
            <w:tcW w:w="9797" w:type="dxa"/>
            <w:gridSpan w:val="2"/>
          </w:tcPr>
          <w:p w14:paraId="749FE40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Mục tiêu:</w:t>
            </w:r>
            <w:r>
              <w:rPr>
                <w:rFonts w:ascii="Times New Roman" w:eastAsia="Times New Roman" w:hAnsi="Times New Roman" w:cs="Times New Roman"/>
                <w:b/>
                <w:sz w:val="28"/>
                <w:szCs w:val="28"/>
              </w:rPr>
              <w:t xml:space="preserve"> (4); (5); (8)</w:t>
            </w:r>
          </w:p>
          <w:p w14:paraId="34FC1C04" w14:textId="77777777" w:rsidR="00CC22AB" w:rsidRDefault="0092266B" w:rsidP="0092266B">
            <w:pPr>
              <w:spacing w:line="276" w:lineRule="auto"/>
              <w:rPr>
                <w:rFonts w:ascii="Times New Roman" w:eastAsia="Times New Roman" w:hAnsi="Times New Roman" w:cs="Times New Roman"/>
                <w:color w:val="0D0D0D"/>
                <w:sz w:val="28"/>
                <w:szCs w:val="28"/>
              </w:rPr>
            </w:pPr>
            <w:r>
              <w:rPr>
                <w:rFonts w:ascii="Times New Roman" w:eastAsia="Times New Roman" w:hAnsi="Times New Roman" w:cs="Times New Roman"/>
                <w:sz w:val="28"/>
                <w:szCs w:val="28"/>
              </w:rPr>
              <w:t xml:space="preserve">* Nội dung: </w:t>
            </w:r>
            <w:r>
              <w:rPr>
                <w:rFonts w:ascii="Times New Roman" w:eastAsia="Times New Roman" w:hAnsi="Times New Roman" w:cs="Times New Roman"/>
                <w:color w:val="0D0D0D"/>
                <w:sz w:val="28"/>
                <w:szCs w:val="28"/>
              </w:rPr>
              <w:t xml:space="preserve">Nhiệm vụ về nhà: </w:t>
            </w:r>
          </w:p>
          <w:p w14:paraId="46CB8AE9" w14:textId="77777777" w:rsidR="00CC22AB" w:rsidRDefault="0092266B" w:rsidP="0092266B">
            <w:pPr>
              <w:spacing w:line="276" w:lineRule="auto"/>
              <w:rPr>
                <w:rFonts w:ascii="Times New Roman" w:eastAsia="Times New Roman" w:hAnsi="Times New Roman" w:cs="Times New Roman"/>
                <w:color w:val="0D0D0D"/>
                <w:sz w:val="28"/>
                <w:szCs w:val="28"/>
              </w:rPr>
            </w:pPr>
            <w:r>
              <w:rPr>
                <w:rFonts w:ascii="Times New Roman" w:eastAsia="Times New Roman" w:hAnsi="Times New Roman" w:cs="Times New Roman"/>
                <w:color w:val="0D0D0D"/>
                <w:sz w:val="28"/>
                <w:szCs w:val="28"/>
              </w:rPr>
              <w:lastRenderedPageBreak/>
              <w:tab/>
            </w:r>
            <w:r>
              <w:rPr>
                <w:rFonts w:ascii="Times New Roman" w:eastAsia="Times New Roman" w:hAnsi="Times New Roman" w:cs="Times New Roman"/>
                <w:color w:val="0D0D0D"/>
                <w:sz w:val="28"/>
                <w:szCs w:val="28"/>
              </w:rPr>
              <w:t>Sử dụng word hoặc excel hoặc powerpoint để vẽ biểu đồ phần trăm các đồng vị của nguyên tố neon và xây dựng hàm tính nguyên tử khối trung bình trên exel theo gợi ý.</w:t>
            </w:r>
          </w:p>
          <w:p w14:paraId="099CF51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Phương pháp – kĩ thuật dạy học: PP Bài tập</w:t>
            </w:r>
          </w:p>
        </w:tc>
      </w:tr>
      <w:tr w:rsidR="00CC22AB" w14:paraId="542C6AE3" w14:textId="77777777">
        <w:tc>
          <w:tcPr>
            <w:tcW w:w="7144" w:type="dxa"/>
          </w:tcPr>
          <w:p w14:paraId="1A55B8EA"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Tổ chức thực hiện</w:t>
            </w:r>
          </w:p>
        </w:tc>
        <w:tc>
          <w:tcPr>
            <w:tcW w:w="2653" w:type="dxa"/>
          </w:tcPr>
          <w:p w14:paraId="65A3B38F"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ản phẩm</w:t>
            </w:r>
          </w:p>
        </w:tc>
      </w:tr>
      <w:tr w:rsidR="00CC22AB" w14:paraId="168253E5" w14:textId="77777777">
        <w:tc>
          <w:tcPr>
            <w:tcW w:w="7144" w:type="dxa"/>
          </w:tcPr>
          <w:p w14:paraId="470D5C8F" w14:textId="77777777" w:rsidR="00CC22AB" w:rsidRDefault="0092266B" w:rsidP="0092266B">
            <w:pPr>
              <w:spacing w:line="276" w:lineRule="auto"/>
              <w:rPr>
                <w:rFonts w:ascii="Times New Roman" w:eastAsia="Times New Roman" w:hAnsi="Times New Roman" w:cs="Times New Roman"/>
                <w:color w:val="0D0D0D"/>
                <w:sz w:val="28"/>
                <w:szCs w:val="28"/>
              </w:rPr>
            </w:pPr>
            <w:r>
              <w:rPr>
                <w:rFonts w:ascii="Times New Roman" w:eastAsia="Times New Roman" w:hAnsi="Times New Roman" w:cs="Times New Roman"/>
                <w:color w:val="0D0D0D"/>
                <w:sz w:val="28"/>
                <w:szCs w:val="28"/>
              </w:rPr>
              <w:t xml:space="preserve">GV giao nhiệm vụ cho HS như mục </w:t>
            </w:r>
            <w:r>
              <w:rPr>
                <w:rFonts w:ascii="Times New Roman" w:eastAsia="Times New Roman" w:hAnsi="Times New Roman" w:cs="Times New Roman"/>
                <w:b/>
                <w:color w:val="0D0D0D"/>
                <w:sz w:val="28"/>
                <w:szCs w:val="28"/>
              </w:rPr>
              <w:t>Nội dung</w:t>
            </w:r>
            <w:r>
              <w:rPr>
                <w:rFonts w:ascii="Times New Roman" w:eastAsia="Times New Roman" w:hAnsi="Times New Roman" w:cs="Times New Roman"/>
                <w:color w:val="0D0D0D"/>
                <w:sz w:val="28"/>
                <w:szCs w:val="28"/>
              </w:rPr>
              <w:t xml:space="preserve"> và yêu cầu nghiêm túc thực hiện nhiệm vụ ở nhà. HS nộp bài làm trên Google Classroom.</w:t>
            </w:r>
          </w:p>
          <w:p w14:paraId="66A4A879" w14:textId="77777777" w:rsidR="00CC22AB" w:rsidRDefault="0092266B" w:rsidP="0092266B">
            <w:pPr>
              <w:spacing w:line="276" w:lineRule="auto"/>
              <w:ind w:firstLine="567"/>
              <w:rPr>
                <w:rFonts w:ascii="Times New Roman" w:eastAsia="Times New Roman" w:hAnsi="Times New Roman" w:cs="Times New Roman"/>
                <w:color w:val="0D0D0D"/>
                <w:sz w:val="28"/>
                <w:szCs w:val="28"/>
              </w:rPr>
            </w:pPr>
            <w:r>
              <w:rPr>
                <w:rFonts w:ascii="Times New Roman" w:eastAsia="Times New Roman" w:hAnsi="Times New Roman" w:cs="Times New Roman"/>
                <w:color w:val="0D0D0D"/>
                <w:sz w:val="28"/>
                <w:szCs w:val="28"/>
              </w:rPr>
              <w:t>- GV gợi ý mẫu cho HS thực hiện</w:t>
            </w:r>
          </w:p>
          <w:p w14:paraId="55E01195" w14:textId="77777777" w:rsidR="00CC22AB" w:rsidRDefault="0092266B" w:rsidP="0092266B">
            <w:pPr>
              <w:spacing w:line="276" w:lineRule="auto"/>
              <w:ind w:firstLine="567"/>
              <w:jc w:val="center"/>
              <w:rPr>
                <w:rFonts w:ascii="Times New Roman" w:eastAsia="Times New Roman" w:hAnsi="Times New Roman" w:cs="Times New Roman"/>
                <w:color w:val="0D0D0D"/>
                <w:sz w:val="28"/>
                <w:szCs w:val="28"/>
              </w:rPr>
            </w:pPr>
            <w:r>
              <w:rPr>
                <w:noProof/>
                <w:color w:val="0D0D0D"/>
                <w:sz w:val="28"/>
                <w:szCs w:val="28"/>
              </w:rPr>
              <w:drawing>
                <wp:inline distT="0" distB="0" distL="0" distR="0" wp14:anchorId="4BFC845A" wp14:editId="316E54BA">
                  <wp:extent cx="4048363" cy="1868043"/>
                  <wp:effectExtent l="0" t="0" r="0" b="0"/>
                  <wp:docPr id="487"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8"/>
                          <a:srcRect/>
                          <a:stretch>
                            <a:fillRect/>
                          </a:stretch>
                        </pic:blipFill>
                        <pic:spPr>
                          <a:xfrm>
                            <a:off x="0" y="0"/>
                            <a:ext cx="4048363" cy="1868043"/>
                          </a:xfrm>
                          <a:prstGeom prst="rect">
                            <a:avLst/>
                          </a:prstGeom>
                          <a:ln/>
                        </pic:spPr>
                      </pic:pic>
                    </a:graphicData>
                  </a:graphic>
                </wp:inline>
              </w:drawing>
            </w:r>
          </w:p>
          <w:p w14:paraId="100F62FD" w14:textId="77777777" w:rsidR="00CC22AB" w:rsidRDefault="0092266B" w:rsidP="0092266B">
            <w:pPr>
              <w:spacing w:line="276" w:lineRule="auto"/>
              <w:ind w:firstLine="567"/>
              <w:rPr>
                <w:rFonts w:ascii="Times New Roman" w:eastAsia="Times New Roman" w:hAnsi="Times New Roman" w:cs="Times New Roman"/>
                <w:color w:val="0D0D0D"/>
                <w:sz w:val="28"/>
                <w:szCs w:val="28"/>
              </w:rPr>
            </w:pPr>
            <w:r>
              <w:rPr>
                <w:rFonts w:ascii="Times New Roman" w:eastAsia="Times New Roman" w:hAnsi="Times New Roman" w:cs="Times New Roman"/>
                <w:color w:val="0D0D0D"/>
                <w:sz w:val="28"/>
                <w:szCs w:val="28"/>
              </w:rPr>
              <w:t>- GV chấm bài, nhận xét và có thể cho điểm.</w:t>
            </w:r>
          </w:p>
        </w:tc>
        <w:tc>
          <w:tcPr>
            <w:tcW w:w="2653" w:type="dxa"/>
          </w:tcPr>
          <w:p w14:paraId="39553FEE"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color w:val="0D0D0D"/>
                <w:sz w:val="28"/>
                <w:szCs w:val="28"/>
              </w:rPr>
              <w:t>Bài trình bày của HS được ghi vào vở và nộp ở Google Classrom</w:t>
            </w:r>
          </w:p>
        </w:tc>
      </w:tr>
    </w:tbl>
    <w:p w14:paraId="20D94824" w14:textId="77777777" w:rsidR="00CC22AB" w:rsidRDefault="0092266B" w:rsidP="0092266B">
      <w:pPr>
        <w:spacing w:before="0" w:after="0" w:line="276" w:lineRule="auto"/>
        <w:jc w:val="both"/>
        <w:rPr>
          <w:b/>
          <w:color w:val="000000"/>
          <w:sz w:val="28"/>
          <w:szCs w:val="28"/>
        </w:rPr>
      </w:pPr>
      <w:r>
        <w:rPr>
          <w:b/>
          <w:color w:val="000000"/>
          <w:sz w:val="28"/>
          <w:szCs w:val="28"/>
        </w:rPr>
        <w:t>IV. PHỤ LỤC: Hồ sơ dạy học</w:t>
      </w:r>
    </w:p>
    <w:p w14:paraId="4AB15FA6" w14:textId="77777777" w:rsidR="00CC22AB" w:rsidRDefault="0092266B" w:rsidP="0092266B">
      <w:pPr>
        <w:spacing w:before="0" w:after="0" w:line="276" w:lineRule="auto"/>
        <w:jc w:val="both"/>
        <w:rPr>
          <w:b/>
          <w:i/>
          <w:color w:val="000000"/>
          <w:sz w:val="28"/>
          <w:szCs w:val="28"/>
        </w:rPr>
      </w:pPr>
      <w:r>
        <w:rPr>
          <w:b/>
          <w:i/>
          <w:color w:val="000000"/>
          <w:sz w:val="28"/>
          <w:szCs w:val="28"/>
        </w:rPr>
        <w:t>4.1. Phiếu học tập của hoạt động 2</w:t>
      </w:r>
    </w:p>
    <w:p w14:paraId="11AF4397" w14:textId="77777777" w:rsidR="00CC22AB" w:rsidRDefault="0092266B" w:rsidP="0092266B">
      <w:pPr>
        <w:spacing w:before="0" w:after="0" w:line="276" w:lineRule="auto"/>
        <w:jc w:val="center"/>
        <w:rPr>
          <w:b/>
          <w:color w:val="000000"/>
          <w:sz w:val="28"/>
          <w:szCs w:val="28"/>
        </w:rPr>
      </w:pPr>
      <w:r>
        <w:rPr>
          <w:b/>
          <w:color w:val="000000"/>
          <w:sz w:val="28"/>
          <w:szCs w:val="28"/>
        </w:rPr>
        <w:t>BỘ CÂU HỎI NHANH NHƯ CHỚP</w:t>
      </w:r>
    </w:p>
    <w:p w14:paraId="0BC0BAFF" w14:textId="77777777" w:rsidR="00CC22AB" w:rsidRDefault="0092266B" w:rsidP="0092266B">
      <w:pPr>
        <w:spacing w:before="0" w:after="0" w:line="276" w:lineRule="auto"/>
        <w:rPr>
          <w:b/>
          <w:color w:val="000000"/>
          <w:sz w:val="28"/>
          <w:szCs w:val="28"/>
        </w:rPr>
      </w:pPr>
      <w:r>
        <w:rPr>
          <w:b/>
          <w:color w:val="000000"/>
          <w:sz w:val="28"/>
          <w:szCs w:val="28"/>
        </w:rPr>
        <w:t>Câu 1:</w:t>
      </w:r>
      <w:r>
        <w:rPr>
          <w:color w:val="000000"/>
          <w:sz w:val="28"/>
          <w:szCs w:val="28"/>
        </w:rPr>
        <w:t xml:space="preserve"> Số nguyên tố hóa học cho đến 2020 là bao nhiêu nguyên tố được tìm thấy? </w:t>
      </w:r>
      <w:r>
        <w:rPr>
          <w:b/>
          <w:color w:val="000000"/>
          <w:sz w:val="28"/>
          <w:szCs w:val="28"/>
        </w:rPr>
        <w:t>(118)</w:t>
      </w:r>
    </w:p>
    <w:p w14:paraId="7BD27285" w14:textId="77777777" w:rsidR="00CC22AB" w:rsidRDefault="0092266B" w:rsidP="0092266B">
      <w:pPr>
        <w:spacing w:before="0" w:after="0" w:line="276" w:lineRule="auto"/>
        <w:rPr>
          <w:b/>
          <w:color w:val="000000"/>
          <w:sz w:val="28"/>
          <w:szCs w:val="28"/>
        </w:rPr>
      </w:pPr>
      <w:r>
        <w:rPr>
          <w:b/>
          <w:color w:val="000000"/>
          <w:sz w:val="28"/>
          <w:szCs w:val="28"/>
        </w:rPr>
        <w:t xml:space="preserve">Câu 2: </w:t>
      </w:r>
      <w:r>
        <w:rPr>
          <w:color w:val="000000"/>
          <w:sz w:val="28"/>
          <w:szCs w:val="28"/>
        </w:rPr>
        <w:t xml:space="preserve">Khí chiểm % cao nhất trong không khí là khí nào? </w:t>
      </w:r>
      <w:r>
        <w:rPr>
          <w:b/>
          <w:color w:val="000000"/>
          <w:sz w:val="28"/>
          <w:szCs w:val="28"/>
        </w:rPr>
        <w:t>(Nitrogen)</w:t>
      </w:r>
    </w:p>
    <w:p w14:paraId="538046C3" w14:textId="77777777" w:rsidR="00CC22AB" w:rsidRDefault="0092266B" w:rsidP="0092266B">
      <w:pPr>
        <w:spacing w:before="0" w:after="0" w:line="276" w:lineRule="auto"/>
        <w:rPr>
          <w:color w:val="000000"/>
          <w:sz w:val="28"/>
          <w:szCs w:val="28"/>
        </w:rPr>
      </w:pPr>
      <w:r>
        <w:rPr>
          <w:b/>
          <w:color w:val="000000"/>
          <w:sz w:val="28"/>
          <w:szCs w:val="28"/>
        </w:rPr>
        <w:t>Câu 3:</w:t>
      </w:r>
      <w:r>
        <w:rPr>
          <w:color w:val="000000"/>
          <w:sz w:val="28"/>
          <w:szCs w:val="28"/>
        </w:rPr>
        <w:t xml:space="preserve"> Nguyên tố hóa học phổ biến nhất trong lớp vỏ Trái Đât là nguyên tố nào? </w:t>
      </w:r>
      <w:r>
        <w:rPr>
          <w:b/>
          <w:color w:val="000000"/>
          <w:sz w:val="28"/>
          <w:szCs w:val="28"/>
        </w:rPr>
        <w:t>(Oxygen)</w:t>
      </w:r>
    </w:p>
    <w:p w14:paraId="7B2776C9" w14:textId="77777777" w:rsidR="00CC22AB" w:rsidRDefault="0092266B" w:rsidP="0092266B">
      <w:pPr>
        <w:spacing w:before="0" w:after="0" w:line="276" w:lineRule="auto"/>
        <w:rPr>
          <w:b/>
          <w:color w:val="000000"/>
          <w:sz w:val="28"/>
          <w:szCs w:val="28"/>
        </w:rPr>
      </w:pPr>
      <w:r>
        <w:rPr>
          <w:b/>
          <w:color w:val="000000"/>
          <w:sz w:val="28"/>
          <w:szCs w:val="28"/>
        </w:rPr>
        <w:t>Câu 4:</w:t>
      </w:r>
      <w:r>
        <w:rPr>
          <w:color w:val="000000"/>
          <w:sz w:val="28"/>
          <w:szCs w:val="28"/>
        </w:rPr>
        <w:t xml:space="preserve"> Kim cương được </w:t>
      </w:r>
      <w:r>
        <w:rPr>
          <w:color w:val="000000"/>
          <w:sz w:val="28"/>
          <w:szCs w:val="28"/>
        </w:rPr>
        <w:t xml:space="preserve">tạo nên từ nguyên tố hóa học nào? </w:t>
      </w:r>
      <w:r>
        <w:rPr>
          <w:b/>
          <w:color w:val="000000"/>
          <w:sz w:val="28"/>
          <w:szCs w:val="28"/>
        </w:rPr>
        <w:t>(Carbon)</w:t>
      </w:r>
    </w:p>
    <w:p w14:paraId="3404F5F4" w14:textId="77777777" w:rsidR="00CC22AB" w:rsidRDefault="0092266B" w:rsidP="0092266B">
      <w:pPr>
        <w:spacing w:before="0" w:after="0" w:line="276" w:lineRule="auto"/>
        <w:rPr>
          <w:color w:val="000000"/>
          <w:sz w:val="28"/>
          <w:szCs w:val="28"/>
        </w:rPr>
      </w:pPr>
      <w:r>
        <w:rPr>
          <w:b/>
          <w:color w:val="000000"/>
          <w:sz w:val="28"/>
          <w:szCs w:val="28"/>
        </w:rPr>
        <w:t>Câu 5:</w:t>
      </w:r>
      <w:r>
        <w:rPr>
          <w:color w:val="000000"/>
          <w:sz w:val="28"/>
          <w:szCs w:val="28"/>
        </w:rPr>
        <w:t xml:space="preserve"> Nguyên tố hóa học nào đầu tiên được con người khai thác và sử dụng từ 9000 năm trước Công nguyên? </w:t>
      </w:r>
      <w:r>
        <w:rPr>
          <w:b/>
          <w:color w:val="000000"/>
          <w:sz w:val="28"/>
          <w:szCs w:val="28"/>
        </w:rPr>
        <w:t>(Copper – Đồng).</w:t>
      </w:r>
    </w:p>
    <w:tbl>
      <w:tblPr>
        <w:tblStyle w:val="ac"/>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CC22AB" w14:paraId="1E9113FA" w14:textId="77777777">
        <w:tc>
          <w:tcPr>
            <w:tcW w:w="9350" w:type="dxa"/>
          </w:tcPr>
          <w:p w14:paraId="3D5C7213"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PHIẾU GIAO NHIỆM VỤ 2 </w:t>
            </w:r>
            <w:r>
              <w:rPr>
                <w:rFonts w:ascii="Times New Roman" w:eastAsia="Times New Roman" w:hAnsi="Times New Roman" w:cs="Times New Roman"/>
                <w:sz w:val="28"/>
                <w:szCs w:val="28"/>
              </w:rPr>
              <w:t>(8 phút.)</w:t>
            </w:r>
          </w:p>
        </w:tc>
      </w:tr>
      <w:tr w:rsidR="00CC22AB" w14:paraId="228C22FE" w14:textId="77777777">
        <w:tc>
          <w:tcPr>
            <w:tcW w:w="9350" w:type="dxa"/>
          </w:tcPr>
          <w:p w14:paraId="3EB825D4"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 Thực hiện vẽ sơ đồ về kí hiệu nguyên tử. Yêu cầu khi trình bày chỉ được ghi ở ¼ trang giấy A0 để các tiết sau sẽ hoàn thành vào tiếp các nội dung của nguyên tử.</w:t>
            </w:r>
          </w:p>
          <w:p w14:paraId="398FFED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 Thảo luận các câu hỏi sau:</w:t>
            </w:r>
          </w:p>
          <w:p w14:paraId="64309396" w14:textId="77777777" w:rsidR="00CC22AB" w:rsidRDefault="0092266B" w:rsidP="0092266B">
            <w:pPr>
              <w:pBdr>
                <w:top w:val="nil"/>
                <w:left w:val="nil"/>
                <w:bottom w:val="nil"/>
                <w:right w:val="nil"/>
                <w:between w:val="nil"/>
              </w:pBdr>
              <w:spacing w:line="276" w:lineRule="auto"/>
              <w:jc w:val="left"/>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w:t>
            </w:r>
            <w:r>
              <w:rPr>
                <w:rFonts w:ascii="Times New Roman" w:eastAsia="Times New Roman" w:hAnsi="Times New Roman" w:cs="Times New Roman"/>
                <w:sz w:val="28"/>
                <w:szCs w:val="28"/>
              </w:rPr>
              <w:t xml:space="preserve"> Phân tử S</w:t>
            </w:r>
            <w:r>
              <w:rPr>
                <w:rFonts w:ascii="Times New Roman" w:eastAsia="Times New Roman" w:hAnsi="Times New Roman" w:cs="Times New Roman"/>
                <w:sz w:val="28"/>
                <w:szCs w:val="28"/>
                <w:vertAlign w:val="subscript"/>
              </w:rPr>
              <w:t>8</w:t>
            </w:r>
            <w:r>
              <w:rPr>
                <w:rFonts w:ascii="Times New Roman" w:eastAsia="Times New Roman" w:hAnsi="Times New Roman" w:cs="Times New Roman"/>
                <w:sz w:val="28"/>
                <w:szCs w:val="28"/>
              </w:rPr>
              <w:t xml:space="preserve"> có 128 electron hỏi số hiệu nguyên tử của lưu huỳnh (S) là bao nhiêu?</w:t>
            </w:r>
          </w:p>
          <w:p w14:paraId="369AC9A5" w14:textId="77777777" w:rsidR="00CC22AB" w:rsidRDefault="0092266B" w:rsidP="0092266B">
            <w:pPr>
              <w:pBdr>
                <w:top w:val="nil"/>
                <w:left w:val="nil"/>
                <w:bottom w:val="nil"/>
                <w:right w:val="nil"/>
                <w:between w:val="nil"/>
              </w:pBdr>
              <w:spacing w:line="276" w:lineRule="auto"/>
              <w:jc w:val="center"/>
              <w:rPr>
                <w:rFonts w:ascii="Times New Roman" w:eastAsia="Times New Roman" w:hAnsi="Times New Roman" w:cs="Times New Roman"/>
                <w:sz w:val="28"/>
                <w:szCs w:val="28"/>
              </w:rPr>
            </w:pPr>
            <w:r>
              <w:rPr>
                <w:noProof/>
                <w:sz w:val="28"/>
                <w:szCs w:val="28"/>
              </w:rPr>
              <w:lastRenderedPageBreak/>
              <w:drawing>
                <wp:inline distT="0" distB="0" distL="0" distR="0" wp14:anchorId="70B529DA" wp14:editId="71137891">
                  <wp:extent cx="993678" cy="726288"/>
                  <wp:effectExtent l="0" t="0" r="0" b="0"/>
                  <wp:docPr id="485"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4"/>
                          <a:srcRect/>
                          <a:stretch>
                            <a:fillRect/>
                          </a:stretch>
                        </pic:blipFill>
                        <pic:spPr>
                          <a:xfrm>
                            <a:off x="0" y="0"/>
                            <a:ext cx="993678" cy="726288"/>
                          </a:xfrm>
                          <a:prstGeom prst="rect">
                            <a:avLst/>
                          </a:prstGeom>
                          <a:ln/>
                        </pic:spPr>
                      </pic:pic>
                    </a:graphicData>
                  </a:graphic>
                </wp:inline>
              </w:drawing>
            </w:r>
          </w:p>
          <w:p w14:paraId="6B3684D9"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w:t>
            </w:r>
            <w:r>
              <w:rPr>
                <w:rFonts w:ascii="Times New Roman" w:eastAsia="Times New Roman" w:hAnsi="Times New Roman" w:cs="Times New Roman"/>
                <w:sz w:val="28"/>
                <w:szCs w:val="28"/>
              </w:rPr>
              <w:t xml:space="preserve"> Một nguyên tử có Z hạt proton, Z hạt electron và N hạt neutron. Tinh khối lượng (theo amu) và số khối của nguyên tử này. Nhận xét kết quả thu được.</w:t>
            </w:r>
          </w:p>
          <w:p w14:paraId="259364BB"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Câu 3. Potassium </w:t>
            </w:r>
            <w:r>
              <w:rPr>
                <w:rFonts w:ascii="Times New Roman" w:eastAsia="Times New Roman" w:hAnsi="Times New Roman" w:cs="Times New Roman"/>
                <w:b/>
                <w:color w:val="202124"/>
                <w:sz w:val="28"/>
                <w:szCs w:val="28"/>
                <w:highlight w:val="white"/>
              </w:rPr>
              <w:t>trắng</w:t>
            </w:r>
            <w:r>
              <w:rPr>
                <w:rFonts w:ascii="Times New Roman" w:eastAsia="Times New Roman" w:hAnsi="Times New Roman" w:cs="Times New Roman"/>
                <w:color w:val="202124"/>
                <w:sz w:val="28"/>
                <w:szCs w:val="28"/>
                <w:highlight w:val="white"/>
              </w:rPr>
              <w:t> (WP) là chất hóa học có khả năng gây cháy được </w:t>
            </w:r>
            <w:r>
              <w:rPr>
                <w:rFonts w:ascii="Times New Roman" w:eastAsia="Times New Roman" w:hAnsi="Times New Roman" w:cs="Times New Roman"/>
                <w:b/>
                <w:color w:val="202124"/>
                <w:sz w:val="28"/>
                <w:szCs w:val="28"/>
                <w:highlight w:val="white"/>
              </w:rPr>
              <w:t>sử dụng</w:t>
            </w:r>
            <w:r>
              <w:rPr>
                <w:rFonts w:ascii="Times New Roman" w:eastAsia="Times New Roman" w:hAnsi="Times New Roman" w:cs="Times New Roman"/>
                <w:color w:val="202124"/>
                <w:sz w:val="28"/>
                <w:szCs w:val="28"/>
                <w:highlight w:val="white"/>
              </w:rPr>
              <w:t> rộng rãi </w:t>
            </w:r>
            <w:r>
              <w:rPr>
                <w:rFonts w:ascii="Times New Roman" w:eastAsia="Times New Roman" w:hAnsi="Times New Roman" w:cs="Times New Roman"/>
                <w:b/>
                <w:color w:val="202124"/>
                <w:sz w:val="28"/>
                <w:szCs w:val="28"/>
                <w:highlight w:val="white"/>
              </w:rPr>
              <w:t>trong</w:t>
            </w:r>
            <w:r>
              <w:rPr>
                <w:rFonts w:ascii="Times New Roman" w:eastAsia="Times New Roman" w:hAnsi="Times New Roman" w:cs="Times New Roman"/>
                <w:color w:val="202124"/>
                <w:sz w:val="28"/>
                <w:szCs w:val="28"/>
                <w:highlight w:val="white"/>
              </w:rPr>
              <w:t> lĩnh vực quân sự, chủ yếu nó được nhồi vào các loại bom cháy, bom khói với mục đích tạo ra các màn khói hoặc gây ra sự sát thương, tiêu diệt sinh lực của đối phương. Nó tồn tại của dạng phân tử P</w:t>
            </w:r>
            <w:r>
              <w:rPr>
                <w:rFonts w:ascii="Times New Roman" w:eastAsia="Times New Roman" w:hAnsi="Times New Roman" w:cs="Times New Roman"/>
                <w:color w:val="202124"/>
                <w:sz w:val="28"/>
                <w:szCs w:val="28"/>
                <w:highlight w:val="white"/>
                <w:vertAlign w:val="subscript"/>
              </w:rPr>
              <w:t>4</w:t>
            </w:r>
            <w:r>
              <w:rPr>
                <w:rFonts w:ascii="Times New Roman" w:eastAsia="Times New Roman" w:hAnsi="Times New Roman" w:cs="Times New Roman"/>
                <w:color w:val="202124"/>
                <w:sz w:val="28"/>
                <w:szCs w:val="28"/>
                <w:highlight w:val="white"/>
              </w:rPr>
              <w:t xml:space="preserve"> biết hạt nhân 1 nguyên tử có 15 điện tích dương. Số electr</w:t>
            </w:r>
            <w:r>
              <w:rPr>
                <w:rFonts w:ascii="Times New Roman" w:eastAsia="Times New Roman" w:hAnsi="Times New Roman" w:cs="Times New Roman"/>
                <w:color w:val="202124"/>
                <w:sz w:val="28"/>
                <w:szCs w:val="28"/>
                <w:highlight w:val="white"/>
              </w:rPr>
              <w:t>on có trong phân tử P</w:t>
            </w:r>
            <w:r>
              <w:rPr>
                <w:rFonts w:ascii="Times New Roman" w:eastAsia="Times New Roman" w:hAnsi="Times New Roman" w:cs="Times New Roman"/>
                <w:color w:val="202124"/>
                <w:sz w:val="28"/>
                <w:szCs w:val="28"/>
                <w:highlight w:val="white"/>
                <w:vertAlign w:val="subscript"/>
              </w:rPr>
              <w:t>4</w:t>
            </w:r>
            <w:r>
              <w:rPr>
                <w:rFonts w:ascii="Times New Roman" w:eastAsia="Times New Roman" w:hAnsi="Times New Roman" w:cs="Times New Roman"/>
                <w:color w:val="202124"/>
                <w:sz w:val="28"/>
                <w:szCs w:val="28"/>
                <w:highlight w:val="white"/>
              </w:rPr>
              <w:t>?</w:t>
            </w:r>
          </w:p>
        </w:tc>
      </w:tr>
    </w:tbl>
    <w:p w14:paraId="75272191" w14:textId="77777777" w:rsidR="00CC22AB" w:rsidRDefault="00CC22AB" w:rsidP="0092266B">
      <w:pPr>
        <w:spacing w:before="0" w:after="0" w:line="276" w:lineRule="auto"/>
        <w:rPr>
          <w:color w:val="000000"/>
          <w:sz w:val="28"/>
          <w:szCs w:val="28"/>
        </w:rPr>
      </w:pPr>
    </w:p>
    <w:tbl>
      <w:tblPr>
        <w:tblStyle w:val="ad"/>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350"/>
      </w:tblGrid>
      <w:tr w:rsidR="00CC22AB" w14:paraId="1CC8C120" w14:textId="77777777">
        <w:tc>
          <w:tcPr>
            <w:tcW w:w="9350" w:type="dxa"/>
          </w:tcPr>
          <w:p w14:paraId="793FB9D3"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PHIẾU GIAO NHIỆM VỤ 2</w:t>
            </w:r>
          </w:p>
        </w:tc>
      </w:tr>
      <w:tr w:rsidR="00CC22AB" w14:paraId="54C7F021" w14:textId="77777777">
        <w:tc>
          <w:tcPr>
            <w:tcW w:w="9350" w:type="dxa"/>
          </w:tcPr>
          <w:p w14:paraId="5CA5AAA3"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bl>
            <w:tblPr>
              <w:tblStyle w:val="ae"/>
              <w:tblW w:w="9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124"/>
            </w:tblGrid>
            <w:tr w:rsidR="00CC22AB" w14:paraId="0A1672B2" w14:textId="77777777">
              <w:trPr>
                <w:trHeight w:val="899"/>
              </w:trPr>
              <w:tc>
                <w:tcPr>
                  <w:tcW w:w="9124" w:type="dxa"/>
                </w:tcPr>
                <w:p w14:paraId="5A900A07"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 1</w:t>
                  </w:r>
                </w:p>
                <w:p w14:paraId="62DD8E13"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LỢI ÍCH CỦA VIỆC ĂN CHUỐI</w:t>
                  </w:r>
                </w:p>
                <w:p w14:paraId="68A05F71"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6B7A6B82"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w:t>
                  </w:r>
                </w:p>
                <w:p w14:paraId="527B44EC"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1. Dinh dưỡng trong một trái chuối gồm những gì?</w:t>
                  </w:r>
                </w:p>
                <w:p w14:paraId="5E1004BF"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2. Chuối giàu nguyên tố nào nhất?</w:t>
                  </w:r>
                </w:p>
                <w:p w14:paraId="27930C9F"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3. Lợi ích của việc ăn chuối là gì?</w:t>
                  </w:r>
                </w:p>
                <w:p w14:paraId="4F58058E"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uồn tài liệu tham khảo:</w:t>
                  </w:r>
                </w:p>
                <w:p w14:paraId="7ED9F199" w14:textId="77777777" w:rsidR="00CC22AB" w:rsidRDefault="0092266B" w:rsidP="0092266B">
                  <w:pPr>
                    <w:spacing w:line="276" w:lineRule="auto"/>
                    <w:jc w:val="center"/>
                    <w:rPr>
                      <w:rFonts w:ascii="Times New Roman" w:eastAsia="Times New Roman" w:hAnsi="Times New Roman" w:cs="Times New Roman"/>
                      <w:i/>
                      <w:sz w:val="28"/>
                      <w:szCs w:val="28"/>
                    </w:rPr>
                  </w:pPr>
                  <w:r>
                    <w:rPr>
                      <w:i/>
                      <w:noProof/>
                      <w:sz w:val="28"/>
                      <w:szCs w:val="28"/>
                    </w:rPr>
                    <w:drawing>
                      <wp:inline distT="0" distB="0" distL="0" distR="0" wp14:anchorId="130553EE" wp14:editId="4E7191AD">
                        <wp:extent cx="809157" cy="809157"/>
                        <wp:effectExtent l="0" t="0" r="0" b="0"/>
                        <wp:docPr id="486"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9"/>
                                <a:srcRect/>
                                <a:stretch>
                                  <a:fillRect/>
                                </a:stretch>
                              </pic:blipFill>
                              <pic:spPr>
                                <a:xfrm>
                                  <a:off x="0" y="0"/>
                                  <a:ext cx="809157" cy="809157"/>
                                </a:xfrm>
                                <a:prstGeom prst="rect">
                                  <a:avLst/>
                                </a:prstGeom>
                                <a:ln/>
                              </pic:spPr>
                            </pic:pic>
                          </a:graphicData>
                        </a:graphic>
                      </wp:inline>
                    </w:drawing>
                  </w:r>
                  <w:r>
                    <w:rPr>
                      <w:i/>
                      <w:noProof/>
                      <w:sz w:val="28"/>
                      <w:szCs w:val="28"/>
                    </w:rPr>
                    <w:drawing>
                      <wp:inline distT="0" distB="0" distL="0" distR="0" wp14:anchorId="75EE66DF" wp14:editId="55ED6EB9">
                        <wp:extent cx="809157" cy="808007"/>
                        <wp:effectExtent l="0" t="0" r="0" b="0"/>
                        <wp:docPr id="488"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20"/>
                                <a:srcRect/>
                                <a:stretch>
                                  <a:fillRect/>
                                </a:stretch>
                              </pic:blipFill>
                              <pic:spPr>
                                <a:xfrm>
                                  <a:off x="0" y="0"/>
                                  <a:ext cx="809157" cy="808007"/>
                                </a:xfrm>
                                <a:prstGeom prst="rect">
                                  <a:avLst/>
                                </a:prstGeom>
                                <a:ln/>
                              </pic:spPr>
                            </pic:pic>
                          </a:graphicData>
                        </a:graphic>
                      </wp:inline>
                    </w:drawing>
                  </w:r>
                  <w:r>
                    <w:rPr>
                      <w:i/>
                      <w:noProof/>
                      <w:sz w:val="28"/>
                      <w:szCs w:val="28"/>
                    </w:rPr>
                    <w:drawing>
                      <wp:inline distT="0" distB="0" distL="0" distR="0" wp14:anchorId="10BD96D6" wp14:editId="54504B3C">
                        <wp:extent cx="809157" cy="808007"/>
                        <wp:effectExtent l="0" t="0" r="0" b="0"/>
                        <wp:docPr id="489"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1"/>
                                <a:srcRect/>
                                <a:stretch>
                                  <a:fillRect/>
                                </a:stretch>
                              </pic:blipFill>
                              <pic:spPr>
                                <a:xfrm>
                                  <a:off x="0" y="0"/>
                                  <a:ext cx="809157" cy="808007"/>
                                </a:xfrm>
                                <a:prstGeom prst="rect">
                                  <a:avLst/>
                                </a:prstGeom>
                                <a:ln/>
                              </pic:spPr>
                            </pic:pic>
                          </a:graphicData>
                        </a:graphic>
                      </wp:inline>
                    </w:drawing>
                  </w:r>
                </w:p>
              </w:tc>
            </w:tr>
            <w:tr w:rsidR="00CC22AB" w14:paraId="06F2B218" w14:textId="77777777">
              <w:trPr>
                <w:trHeight w:val="899"/>
              </w:trPr>
              <w:tc>
                <w:tcPr>
                  <w:tcW w:w="9124" w:type="dxa"/>
                </w:tcPr>
                <w:p w14:paraId="1A3AD0BC"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NHÓM 2 </w:t>
                  </w:r>
                </w:p>
                <w:p w14:paraId="5D668D5E"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ÁC HẠI CỦA ĂN NHIỀU CHUỐI VÀ NGUYÊN TỐ PHÓNG XẠ CÓ TRONG CHUỐI</w:t>
                  </w:r>
                </w:p>
                <w:p w14:paraId="424A3D85"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3526E026"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w:t>
                  </w:r>
                </w:p>
                <w:p w14:paraId="2F71DA90"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Tác hại của việc ăn chuối nhiều?</w:t>
                  </w:r>
                </w:p>
                <w:p w14:paraId="3DDA881A"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2. Phóng xạ là gì? Nguyên tố hóa học vào gây nhiễm phóng xạ trong chuối.</w:t>
                  </w:r>
                </w:p>
                <w:p w14:paraId="03A4135B"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w:t>
                  </w:r>
                  <w:r>
                    <w:rPr>
                      <w:rFonts w:ascii="Times New Roman" w:eastAsia="Times New Roman" w:hAnsi="Times New Roman" w:cs="Times New Roman"/>
                      <w:b/>
                      <w:sz w:val="28"/>
                      <w:szCs w:val="28"/>
                    </w:rPr>
                    <w:t>. Cần ăn bao nhiêu chuối để bị nhiễm phóng xạ?</w:t>
                  </w:r>
                </w:p>
                <w:p w14:paraId="48874F98"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uồn tài liệu tham khảo:</w:t>
                  </w:r>
                </w:p>
                <w:p w14:paraId="0A054347" w14:textId="77777777" w:rsidR="00CC22AB" w:rsidRDefault="0092266B" w:rsidP="0092266B">
                  <w:pPr>
                    <w:spacing w:line="276" w:lineRule="auto"/>
                    <w:jc w:val="center"/>
                    <w:rPr>
                      <w:rFonts w:ascii="Times New Roman" w:eastAsia="Times New Roman" w:hAnsi="Times New Roman" w:cs="Times New Roman"/>
                      <w:b/>
                      <w:sz w:val="28"/>
                      <w:szCs w:val="28"/>
                    </w:rPr>
                  </w:pPr>
                  <w:r>
                    <w:rPr>
                      <w:i/>
                      <w:noProof/>
                      <w:sz w:val="28"/>
                      <w:szCs w:val="28"/>
                    </w:rPr>
                    <w:lastRenderedPageBreak/>
                    <w:drawing>
                      <wp:inline distT="0" distB="0" distL="0" distR="0" wp14:anchorId="27631F2E" wp14:editId="20AFEE25">
                        <wp:extent cx="809157" cy="808007"/>
                        <wp:effectExtent l="0" t="0" r="0" b="0"/>
                        <wp:docPr id="49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2"/>
                                <a:srcRect/>
                                <a:stretch>
                                  <a:fillRect/>
                                </a:stretch>
                              </pic:blipFill>
                              <pic:spPr>
                                <a:xfrm>
                                  <a:off x="0" y="0"/>
                                  <a:ext cx="809157" cy="808007"/>
                                </a:xfrm>
                                <a:prstGeom prst="rect">
                                  <a:avLst/>
                                </a:prstGeom>
                                <a:ln/>
                              </pic:spPr>
                            </pic:pic>
                          </a:graphicData>
                        </a:graphic>
                      </wp:inline>
                    </w:drawing>
                  </w:r>
                  <w:r>
                    <w:rPr>
                      <w:i/>
                      <w:noProof/>
                      <w:sz w:val="28"/>
                      <w:szCs w:val="28"/>
                    </w:rPr>
                    <w:drawing>
                      <wp:inline distT="0" distB="0" distL="0" distR="0" wp14:anchorId="184FD165" wp14:editId="4920BBE6">
                        <wp:extent cx="809156" cy="808007"/>
                        <wp:effectExtent l="0" t="0" r="0" b="0"/>
                        <wp:docPr id="491"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23"/>
                                <a:srcRect/>
                                <a:stretch>
                                  <a:fillRect/>
                                </a:stretch>
                              </pic:blipFill>
                              <pic:spPr>
                                <a:xfrm>
                                  <a:off x="0" y="0"/>
                                  <a:ext cx="809156" cy="808007"/>
                                </a:xfrm>
                                <a:prstGeom prst="rect">
                                  <a:avLst/>
                                </a:prstGeom>
                                <a:ln/>
                              </pic:spPr>
                            </pic:pic>
                          </a:graphicData>
                        </a:graphic>
                      </wp:inline>
                    </w:drawing>
                  </w:r>
                  <w:r>
                    <w:rPr>
                      <w:i/>
                      <w:noProof/>
                      <w:sz w:val="28"/>
                      <w:szCs w:val="28"/>
                    </w:rPr>
                    <w:drawing>
                      <wp:inline distT="0" distB="0" distL="0" distR="0" wp14:anchorId="07D546D7" wp14:editId="1C0B693E">
                        <wp:extent cx="809156" cy="808007"/>
                        <wp:effectExtent l="0" t="0" r="0" b="0"/>
                        <wp:docPr id="492"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24"/>
                                <a:srcRect/>
                                <a:stretch>
                                  <a:fillRect/>
                                </a:stretch>
                              </pic:blipFill>
                              <pic:spPr>
                                <a:xfrm>
                                  <a:off x="0" y="0"/>
                                  <a:ext cx="809156" cy="808007"/>
                                </a:xfrm>
                                <a:prstGeom prst="rect">
                                  <a:avLst/>
                                </a:prstGeom>
                                <a:ln/>
                              </pic:spPr>
                            </pic:pic>
                          </a:graphicData>
                        </a:graphic>
                      </wp:inline>
                    </w:drawing>
                  </w:r>
                </w:p>
              </w:tc>
            </w:tr>
            <w:tr w:rsidR="00CC22AB" w14:paraId="2CD0BF32" w14:textId="77777777">
              <w:trPr>
                <w:trHeight w:val="899"/>
              </w:trPr>
              <w:tc>
                <w:tcPr>
                  <w:tcW w:w="9124" w:type="dxa"/>
                </w:tcPr>
                <w:p w14:paraId="27A6F825"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NHÓM 3 </w:t>
                  </w:r>
                </w:p>
                <w:p w14:paraId="4B8A6A79"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À MÁY ĐIỆN HẠT NHÂN</w:t>
                  </w:r>
                </w:p>
                <w:p w14:paraId="1823854B"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25BD3FDA"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w:t>
                  </w:r>
                </w:p>
                <w:p w14:paraId="68474B1C"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Nhà máy điện hạt nhân là gì?</w:t>
                  </w:r>
                </w:p>
                <w:p w14:paraId="121964DD"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2. Nguyên tố nào thường được dùng </w:t>
                  </w:r>
                  <w:r>
                    <w:rPr>
                      <w:rFonts w:ascii="Times New Roman" w:eastAsia="Times New Roman" w:hAnsi="Times New Roman" w:cs="Times New Roman"/>
                      <w:b/>
                      <w:sz w:val="28"/>
                      <w:szCs w:val="28"/>
                    </w:rPr>
                    <w:t>trong điện hạt nhân?</w:t>
                  </w:r>
                </w:p>
                <w:p w14:paraId="733F3724"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3. Lợi ích của điện hạt nhân là gì?</w:t>
                  </w:r>
                </w:p>
                <w:p w14:paraId="5B335D82"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uồn tài liệu tham khảo:</w:t>
                  </w:r>
                </w:p>
                <w:p w14:paraId="5C9720C3" w14:textId="77777777" w:rsidR="00CC22AB" w:rsidRDefault="0092266B" w:rsidP="0092266B">
                  <w:pPr>
                    <w:spacing w:line="276" w:lineRule="auto"/>
                    <w:jc w:val="center"/>
                    <w:rPr>
                      <w:rFonts w:ascii="Times New Roman" w:eastAsia="Times New Roman" w:hAnsi="Times New Roman" w:cs="Times New Roman"/>
                      <w:b/>
                      <w:sz w:val="28"/>
                      <w:szCs w:val="28"/>
                    </w:rPr>
                  </w:pPr>
                  <w:r>
                    <w:rPr>
                      <w:i/>
                      <w:noProof/>
                      <w:sz w:val="28"/>
                      <w:szCs w:val="28"/>
                    </w:rPr>
                    <w:drawing>
                      <wp:inline distT="0" distB="0" distL="0" distR="0" wp14:anchorId="7CD13FC5" wp14:editId="02885704">
                        <wp:extent cx="807032" cy="808007"/>
                        <wp:effectExtent l="0" t="0" r="0" b="0"/>
                        <wp:docPr id="49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5"/>
                                <a:srcRect/>
                                <a:stretch>
                                  <a:fillRect/>
                                </a:stretch>
                              </pic:blipFill>
                              <pic:spPr>
                                <a:xfrm>
                                  <a:off x="0" y="0"/>
                                  <a:ext cx="807032" cy="808007"/>
                                </a:xfrm>
                                <a:prstGeom prst="rect">
                                  <a:avLst/>
                                </a:prstGeom>
                                <a:ln/>
                              </pic:spPr>
                            </pic:pic>
                          </a:graphicData>
                        </a:graphic>
                      </wp:inline>
                    </w:drawing>
                  </w:r>
                  <w:r>
                    <w:rPr>
                      <w:i/>
                      <w:noProof/>
                      <w:sz w:val="28"/>
                      <w:szCs w:val="28"/>
                    </w:rPr>
                    <w:drawing>
                      <wp:inline distT="0" distB="0" distL="0" distR="0" wp14:anchorId="437EDE0A" wp14:editId="7518F834">
                        <wp:extent cx="809156" cy="808006"/>
                        <wp:effectExtent l="0" t="0" r="0" b="0"/>
                        <wp:docPr id="49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6"/>
                                <a:srcRect/>
                                <a:stretch>
                                  <a:fillRect/>
                                </a:stretch>
                              </pic:blipFill>
                              <pic:spPr>
                                <a:xfrm>
                                  <a:off x="0" y="0"/>
                                  <a:ext cx="809156" cy="808006"/>
                                </a:xfrm>
                                <a:prstGeom prst="rect">
                                  <a:avLst/>
                                </a:prstGeom>
                                <a:ln/>
                              </pic:spPr>
                            </pic:pic>
                          </a:graphicData>
                        </a:graphic>
                      </wp:inline>
                    </w:drawing>
                  </w:r>
                  <w:r>
                    <w:rPr>
                      <w:i/>
                      <w:noProof/>
                      <w:sz w:val="28"/>
                      <w:szCs w:val="28"/>
                    </w:rPr>
                    <w:drawing>
                      <wp:inline distT="0" distB="0" distL="0" distR="0" wp14:anchorId="59F6DA2D" wp14:editId="6E1CD0C7">
                        <wp:extent cx="807032" cy="808007"/>
                        <wp:effectExtent l="0" t="0" r="0" b="0"/>
                        <wp:docPr id="495"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7"/>
                                <a:srcRect/>
                                <a:stretch>
                                  <a:fillRect/>
                                </a:stretch>
                              </pic:blipFill>
                              <pic:spPr>
                                <a:xfrm>
                                  <a:off x="0" y="0"/>
                                  <a:ext cx="807032" cy="808007"/>
                                </a:xfrm>
                                <a:prstGeom prst="rect">
                                  <a:avLst/>
                                </a:prstGeom>
                                <a:ln/>
                              </pic:spPr>
                            </pic:pic>
                          </a:graphicData>
                        </a:graphic>
                      </wp:inline>
                    </w:drawing>
                  </w:r>
                </w:p>
              </w:tc>
            </w:tr>
            <w:tr w:rsidR="00CC22AB" w14:paraId="3E0C0120" w14:textId="77777777">
              <w:trPr>
                <w:trHeight w:val="899"/>
              </w:trPr>
              <w:tc>
                <w:tcPr>
                  <w:tcW w:w="9124" w:type="dxa"/>
                </w:tcPr>
                <w:p w14:paraId="5F439949"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NHÓM 4 </w:t>
                  </w:r>
                </w:p>
                <w:p w14:paraId="3F5C613B"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TÁC HẠI CỦA ĐIỆN HẠT NHÂN</w:t>
                  </w:r>
                </w:p>
                <w:p w14:paraId="560AFADC"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7E46AF5F"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w:t>
                  </w:r>
                </w:p>
                <w:p w14:paraId="78C2CD77"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Tác hại của điện hạt nhân là gì?</w:t>
                  </w:r>
                </w:p>
                <w:p w14:paraId="6451351B"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2. Hậu quả của vụ nổ nhà máy điện hạt nhân Chernobyl </w:t>
                  </w:r>
                  <w:r>
                    <w:rPr>
                      <w:rFonts w:ascii="Times New Roman" w:eastAsia="Times New Roman" w:hAnsi="Times New Roman" w:cs="Times New Roman"/>
                      <w:i/>
                      <w:sz w:val="28"/>
                      <w:szCs w:val="28"/>
                    </w:rPr>
                    <w:t>(Con người, sinh vật và kinh tế).</w:t>
                  </w:r>
                </w:p>
                <w:p w14:paraId="1A6F35C9"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uồn tài liệu tham khảo:</w:t>
                  </w:r>
                </w:p>
                <w:p w14:paraId="376F25DB" w14:textId="77777777" w:rsidR="00CC22AB" w:rsidRDefault="0092266B" w:rsidP="0092266B">
                  <w:pPr>
                    <w:spacing w:line="276" w:lineRule="auto"/>
                    <w:jc w:val="center"/>
                    <w:rPr>
                      <w:rFonts w:ascii="Times New Roman" w:eastAsia="Times New Roman" w:hAnsi="Times New Roman" w:cs="Times New Roman"/>
                      <w:b/>
                      <w:sz w:val="28"/>
                      <w:szCs w:val="28"/>
                    </w:rPr>
                  </w:pPr>
                  <w:r>
                    <w:rPr>
                      <w:i/>
                      <w:noProof/>
                      <w:sz w:val="28"/>
                      <w:szCs w:val="28"/>
                    </w:rPr>
                    <w:drawing>
                      <wp:inline distT="0" distB="0" distL="0" distR="0" wp14:anchorId="628259BA" wp14:editId="3DB92317">
                        <wp:extent cx="807032" cy="805885"/>
                        <wp:effectExtent l="0" t="0" r="0" b="0"/>
                        <wp:docPr id="472"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28"/>
                                <a:srcRect/>
                                <a:stretch>
                                  <a:fillRect/>
                                </a:stretch>
                              </pic:blipFill>
                              <pic:spPr>
                                <a:xfrm>
                                  <a:off x="0" y="0"/>
                                  <a:ext cx="807032" cy="805885"/>
                                </a:xfrm>
                                <a:prstGeom prst="rect">
                                  <a:avLst/>
                                </a:prstGeom>
                                <a:ln/>
                              </pic:spPr>
                            </pic:pic>
                          </a:graphicData>
                        </a:graphic>
                      </wp:inline>
                    </w:drawing>
                  </w:r>
                  <w:r>
                    <w:rPr>
                      <w:i/>
                      <w:noProof/>
                      <w:sz w:val="28"/>
                      <w:szCs w:val="28"/>
                    </w:rPr>
                    <w:drawing>
                      <wp:inline distT="0" distB="0" distL="0" distR="0" wp14:anchorId="02840020" wp14:editId="1D058C24">
                        <wp:extent cx="809155" cy="808006"/>
                        <wp:effectExtent l="0" t="0" r="0" b="0"/>
                        <wp:docPr id="47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9"/>
                                <a:srcRect/>
                                <a:stretch>
                                  <a:fillRect/>
                                </a:stretch>
                              </pic:blipFill>
                              <pic:spPr>
                                <a:xfrm>
                                  <a:off x="0" y="0"/>
                                  <a:ext cx="809155" cy="808006"/>
                                </a:xfrm>
                                <a:prstGeom prst="rect">
                                  <a:avLst/>
                                </a:prstGeom>
                                <a:ln/>
                              </pic:spPr>
                            </pic:pic>
                          </a:graphicData>
                        </a:graphic>
                      </wp:inline>
                    </w:drawing>
                  </w:r>
                  <w:r>
                    <w:rPr>
                      <w:i/>
                      <w:noProof/>
                      <w:sz w:val="28"/>
                      <w:szCs w:val="28"/>
                    </w:rPr>
                    <w:drawing>
                      <wp:inline distT="0" distB="0" distL="0" distR="0" wp14:anchorId="78DE039D" wp14:editId="783D9A43">
                        <wp:extent cx="807032" cy="808007"/>
                        <wp:effectExtent l="0" t="0" r="0" b="0"/>
                        <wp:docPr id="474"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7"/>
                                <a:srcRect/>
                                <a:stretch>
                                  <a:fillRect/>
                                </a:stretch>
                              </pic:blipFill>
                              <pic:spPr>
                                <a:xfrm>
                                  <a:off x="0" y="0"/>
                                  <a:ext cx="807032" cy="808007"/>
                                </a:xfrm>
                                <a:prstGeom prst="rect">
                                  <a:avLst/>
                                </a:prstGeom>
                                <a:ln/>
                              </pic:spPr>
                            </pic:pic>
                          </a:graphicData>
                        </a:graphic>
                      </wp:inline>
                    </w:drawing>
                  </w:r>
                </w:p>
              </w:tc>
            </w:tr>
            <w:tr w:rsidR="00CC22AB" w14:paraId="43FE6EA5" w14:textId="77777777">
              <w:trPr>
                <w:trHeight w:val="899"/>
              </w:trPr>
              <w:tc>
                <w:tcPr>
                  <w:tcW w:w="9124" w:type="dxa"/>
                </w:tcPr>
                <w:p w14:paraId="6D93F5CC"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 5</w:t>
                  </w:r>
                </w:p>
                <w:p w14:paraId="604996C2"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BẠN SẼ BỊ GÌ NẾU THIẾU IODINE</w:t>
                  </w:r>
                </w:p>
                <w:p w14:paraId="02296FDD"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0AB52D88"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w:t>
                  </w:r>
                </w:p>
                <w:p w14:paraId="63A06F62"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1. Công dụng của iodine và dấu hiệu của cơ thể thiếu iodine là gì?</w:t>
                  </w:r>
                </w:p>
                <w:p w14:paraId="1CDDDD2F"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b/>
                      <w:sz w:val="28"/>
                      <w:szCs w:val="28"/>
                    </w:rPr>
                    <w:t xml:space="preserve">2. Điều trị ung thu bằng phóng xạ iodine </w:t>
                  </w:r>
                  <w:r>
                    <w:rPr>
                      <w:rFonts w:ascii="Times New Roman" w:eastAsia="Times New Roman" w:hAnsi="Times New Roman" w:cs="Times New Roman"/>
                      <w:i/>
                      <w:sz w:val="28"/>
                      <w:szCs w:val="28"/>
                    </w:rPr>
                    <w:t>(Điều trị bằng đồng vị nào, bệnh điều trị là gì).</w:t>
                  </w:r>
                </w:p>
                <w:p w14:paraId="067B0F6C"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3. Có bao nhiêu đồng vị của iodine? </w:t>
                  </w:r>
                </w:p>
                <w:p w14:paraId="3A0B5051"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Nguồn tài liệu tham khảo:</w:t>
                  </w:r>
                </w:p>
                <w:p w14:paraId="5F150219" w14:textId="77777777" w:rsidR="00CC22AB" w:rsidRDefault="0092266B" w:rsidP="0092266B">
                  <w:pPr>
                    <w:spacing w:line="276" w:lineRule="auto"/>
                    <w:jc w:val="center"/>
                    <w:rPr>
                      <w:rFonts w:ascii="Times New Roman" w:eastAsia="Times New Roman" w:hAnsi="Times New Roman" w:cs="Times New Roman"/>
                      <w:b/>
                      <w:sz w:val="28"/>
                      <w:szCs w:val="28"/>
                    </w:rPr>
                  </w:pPr>
                  <w:r>
                    <w:rPr>
                      <w:i/>
                      <w:noProof/>
                      <w:sz w:val="28"/>
                      <w:szCs w:val="28"/>
                    </w:rPr>
                    <w:lastRenderedPageBreak/>
                    <w:drawing>
                      <wp:inline distT="0" distB="0" distL="0" distR="0" wp14:anchorId="6E5402D5" wp14:editId="27FDA762">
                        <wp:extent cx="807031" cy="805885"/>
                        <wp:effectExtent l="0" t="0" r="0" b="0"/>
                        <wp:docPr id="475"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0"/>
                                <a:srcRect/>
                                <a:stretch>
                                  <a:fillRect/>
                                </a:stretch>
                              </pic:blipFill>
                              <pic:spPr>
                                <a:xfrm>
                                  <a:off x="0" y="0"/>
                                  <a:ext cx="807031" cy="805885"/>
                                </a:xfrm>
                                <a:prstGeom prst="rect">
                                  <a:avLst/>
                                </a:prstGeom>
                                <a:ln/>
                              </pic:spPr>
                            </pic:pic>
                          </a:graphicData>
                        </a:graphic>
                      </wp:inline>
                    </w:drawing>
                  </w:r>
                  <w:r>
                    <w:rPr>
                      <w:i/>
                      <w:noProof/>
                      <w:sz w:val="28"/>
                      <w:szCs w:val="28"/>
                    </w:rPr>
                    <w:drawing>
                      <wp:inline distT="0" distB="0" distL="0" distR="0" wp14:anchorId="490B13C6" wp14:editId="49025D1C">
                        <wp:extent cx="807031" cy="808006"/>
                        <wp:effectExtent l="0" t="0" r="0" b="0"/>
                        <wp:docPr id="476"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31"/>
                                <a:srcRect/>
                                <a:stretch>
                                  <a:fillRect/>
                                </a:stretch>
                              </pic:blipFill>
                              <pic:spPr>
                                <a:xfrm>
                                  <a:off x="0" y="0"/>
                                  <a:ext cx="807031" cy="808006"/>
                                </a:xfrm>
                                <a:prstGeom prst="rect">
                                  <a:avLst/>
                                </a:prstGeom>
                                <a:ln/>
                              </pic:spPr>
                            </pic:pic>
                          </a:graphicData>
                        </a:graphic>
                      </wp:inline>
                    </w:drawing>
                  </w:r>
                  <w:r>
                    <w:rPr>
                      <w:i/>
                      <w:noProof/>
                      <w:sz w:val="28"/>
                      <w:szCs w:val="28"/>
                    </w:rPr>
                    <w:drawing>
                      <wp:inline distT="0" distB="0" distL="0" distR="0" wp14:anchorId="7ABACE44" wp14:editId="6B87F166">
                        <wp:extent cx="807031" cy="805884"/>
                        <wp:effectExtent l="0" t="0" r="0" b="0"/>
                        <wp:docPr id="477"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32"/>
                                <a:srcRect/>
                                <a:stretch>
                                  <a:fillRect/>
                                </a:stretch>
                              </pic:blipFill>
                              <pic:spPr>
                                <a:xfrm>
                                  <a:off x="0" y="0"/>
                                  <a:ext cx="807031" cy="805884"/>
                                </a:xfrm>
                                <a:prstGeom prst="rect">
                                  <a:avLst/>
                                </a:prstGeom>
                                <a:ln/>
                              </pic:spPr>
                            </pic:pic>
                          </a:graphicData>
                        </a:graphic>
                      </wp:inline>
                    </w:drawing>
                  </w:r>
                </w:p>
              </w:tc>
            </w:tr>
            <w:tr w:rsidR="00CC22AB" w14:paraId="175BA912" w14:textId="77777777">
              <w:trPr>
                <w:trHeight w:val="899"/>
              </w:trPr>
              <w:tc>
                <w:tcPr>
                  <w:tcW w:w="9124" w:type="dxa"/>
                </w:tcPr>
                <w:p w14:paraId="12E7898F"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NHÓM 6</w:t>
                  </w:r>
                </w:p>
                <w:p w14:paraId="5794EFB7"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MÔ TẢ CÁC ĐỒNG VỊ</w:t>
                  </w:r>
                </w:p>
                <w:p w14:paraId="07BD253D"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Slide cần ngắn gọn và thời gian báo cáo 4 phút</w:t>
                  </w:r>
                </w:p>
                <w:p w14:paraId="7E4A3BE5" w14:textId="77777777" w:rsidR="00CC22AB" w:rsidRDefault="0092266B" w:rsidP="0092266B">
                  <w:pPr>
                    <w:spacing w:line="276" w:lineRule="auto"/>
                    <w:jc w:val="center"/>
                    <w:rPr>
                      <w:rFonts w:ascii="Times New Roman" w:eastAsia="Times New Roman" w:hAnsi="Times New Roman" w:cs="Times New Roman"/>
                      <w:i/>
                      <w:sz w:val="28"/>
                      <w:szCs w:val="28"/>
                    </w:rPr>
                  </w:pPr>
                  <w:r>
                    <w:rPr>
                      <w:rFonts w:ascii="Times New Roman" w:eastAsia="Times New Roman" w:hAnsi="Times New Roman" w:cs="Times New Roman"/>
                      <w:i/>
                      <w:sz w:val="28"/>
                      <w:szCs w:val="28"/>
                    </w:rPr>
                    <w:t>Cần trả lời được các câu hỏi sau, liên hệ giáo viên nếu chưa biết sử dụng)</w:t>
                  </w:r>
                </w:p>
                <w:p w14:paraId="00E8BCE0" w14:textId="77777777" w:rsidR="00CC22AB" w:rsidRDefault="0092266B" w:rsidP="0092266B">
                  <w:pPr>
                    <w:spacing w:line="276"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1. Sử dụng trang </w:t>
                  </w:r>
                  <w:hyperlink r:id="rId33">
                    <w:r>
                      <w:rPr>
                        <w:rFonts w:ascii="Times New Roman" w:eastAsia="Times New Roman" w:hAnsi="Times New Roman" w:cs="Times New Roman"/>
                        <w:b/>
                        <w:color w:val="0000FF"/>
                        <w:sz w:val="28"/>
                        <w:szCs w:val="28"/>
                        <w:u w:val="single"/>
                      </w:rPr>
                      <w:t>https://phet.colorado.edu</w:t>
                    </w:r>
                  </w:hyperlink>
                  <w:r>
                    <w:rPr>
                      <w:rFonts w:ascii="Times New Roman" w:eastAsia="Times New Roman" w:hAnsi="Times New Roman" w:cs="Times New Roman"/>
                      <w:b/>
                      <w:sz w:val="28"/>
                      <w:szCs w:val="28"/>
                    </w:rPr>
                    <w:t xml:space="preserve"> theo đường dẫn sau</w:t>
                  </w:r>
                </w:p>
                <w:p w14:paraId="7BA29A70" w14:textId="77777777" w:rsidR="00CC22AB" w:rsidRDefault="0092266B" w:rsidP="0092266B">
                  <w:pPr>
                    <w:spacing w:line="276" w:lineRule="auto"/>
                    <w:jc w:val="center"/>
                    <w:rPr>
                      <w:rFonts w:ascii="Times New Roman" w:eastAsia="Times New Roman" w:hAnsi="Times New Roman" w:cs="Times New Roman"/>
                      <w:b/>
                      <w:sz w:val="28"/>
                      <w:szCs w:val="28"/>
                    </w:rPr>
                  </w:pPr>
                  <w:r>
                    <w:rPr>
                      <w:noProof/>
                      <w:sz w:val="28"/>
                      <w:szCs w:val="28"/>
                    </w:rPr>
                    <w:drawing>
                      <wp:inline distT="0" distB="0" distL="0" distR="0" wp14:anchorId="5944C912" wp14:editId="3EE28A7C">
                        <wp:extent cx="1620012" cy="1620012"/>
                        <wp:effectExtent l="0" t="0" r="0" b="0"/>
                        <wp:docPr id="478"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34"/>
                                <a:srcRect/>
                                <a:stretch>
                                  <a:fillRect/>
                                </a:stretch>
                              </pic:blipFill>
                              <pic:spPr>
                                <a:xfrm>
                                  <a:off x="0" y="0"/>
                                  <a:ext cx="1620012" cy="1620012"/>
                                </a:xfrm>
                                <a:prstGeom prst="rect">
                                  <a:avLst/>
                                </a:prstGeom>
                                <a:ln/>
                              </pic:spPr>
                            </pic:pic>
                          </a:graphicData>
                        </a:graphic>
                      </wp:inline>
                    </w:drawing>
                  </w:r>
                </w:p>
                <w:p w14:paraId="280BBC51"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Chọn Mixture và chọn Nature’s Mix mô tả thành phần % các đồng vị của nguyên tố oxygen</w:t>
                  </w:r>
                </w:p>
                <w:p w14:paraId="65443794"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b/>
                      <w:sz w:val="28"/>
                      <w:szCs w:val="28"/>
                    </w:rPr>
                    <w:t>2. Có bao nhiêu đồng vị c</w:t>
                  </w:r>
                  <w:r>
                    <w:rPr>
                      <w:rFonts w:ascii="Times New Roman" w:eastAsia="Times New Roman" w:hAnsi="Times New Roman" w:cs="Times New Roman"/>
                      <w:b/>
                      <w:sz w:val="28"/>
                      <w:szCs w:val="28"/>
                    </w:rPr>
                    <w:t xml:space="preserve">ủa oxygen trong tự nhiên? Và để bền vững thì phải cần điều kiện gì? </w:t>
                  </w:r>
                  <w:r>
                    <w:rPr>
                      <w:rFonts w:ascii="Times New Roman" w:eastAsia="Times New Roman" w:hAnsi="Times New Roman" w:cs="Times New Roman"/>
                      <w:i/>
                      <w:sz w:val="28"/>
                      <w:szCs w:val="28"/>
                    </w:rPr>
                    <w:t>(SGK)</w:t>
                  </w:r>
                </w:p>
                <w:p w14:paraId="051525E6" w14:textId="77777777" w:rsidR="00CC22AB" w:rsidRDefault="0092266B" w:rsidP="0092266B">
                  <w:pPr>
                    <w:spacing w:line="276" w:lineRule="auto"/>
                    <w:rPr>
                      <w:rFonts w:ascii="Times New Roman" w:eastAsia="Times New Roman" w:hAnsi="Times New Roman" w:cs="Times New Roman"/>
                      <w:i/>
                      <w:sz w:val="28"/>
                      <w:szCs w:val="28"/>
                    </w:rPr>
                  </w:pPr>
                  <w:r>
                    <w:rPr>
                      <w:rFonts w:ascii="Times New Roman" w:eastAsia="Times New Roman" w:hAnsi="Times New Roman" w:cs="Times New Roman"/>
                      <w:b/>
                      <w:sz w:val="28"/>
                      <w:szCs w:val="28"/>
                    </w:rPr>
                    <w:t xml:space="preserve">3. Lập công thức tính nguyên tử khối trung bình của nguyên tố oxygen. </w:t>
                  </w:r>
                  <w:r>
                    <w:rPr>
                      <w:rFonts w:ascii="Times New Roman" w:eastAsia="Times New Roman" w:hAnsi="Times New Roman" w:cs="Times New Roman"/>
                      <w:i/>
                      <w:sz w:val="28"/>
                      <w:szCs w:val="28"/>
                    </w:rPr>
                    <w:t>(SGK)</w:t>
                  </w:r>
                </w:p>
              </w:tc>
            </w:tr>
          </w:tbl>
          <w:p w14:paraId="3271DA14" w14:textId="77777777" w:rsidR="00CC22AB" w:rsidRDefault="00CC22AB" w:rsidP="0092266B">
            <w:pPr>
              <w:spacing w:line="276" w:lineRule="auto"/>
              <w:rPr>
                <w:rFonts w:ascii="Times New Roman" w:eastAsia="Times New Roman" w:hAnsi="Times New Roman" w:cs="Times New Roman"/>
                <w:b/>
                <w:sz w:val="28"/>
                <w:szCs w:val="28"/>
              </w:rPr>
            </w:pPr>
          </w:p>
        </w:tc>
      </w:tr>
    </w:tbl>
    <w:p w14:paraId="15540B0A" w14:textId="77777777" w:rsidR="00CC22AB" w:rsidRDefault="0092266B" w:rsidP="0092266B">
      <w:pPr>
        <w:spacing w:before="0" w:after="0" w:line="276" w:lineRule="auto"/>
        <w:rPr>
          <w:b/>
          <w:i/>
          <w:color w:val="000000"/>
          <w:sz w:val="28"/>
          <w:szCs w:val="28"/>
        </w:rPr>
      </w:pPr>
      <w:r>
        <w:rPr>
          <w:b/>
          <w:i/>
          <w:color w:val="000000"/>
          <w:sz w:val="28"/>
          <w:szCs w:val="28"/>
        </w:rPr>
        <w:lastRenderedPageBreak/>
        <w:t>4.2. Phiếu hướng dẫn đánh giá thuyết trình</w:t>
      </w:r>
    </w:p>
    <w:p w14:paraId="54384B6F" w14:textId="77777777" w:rsidR="00CC22AB" w:rsidRDefault="0092266B" w:rsidP="0092266B">
      <w:pPr>
        <w:spacing w:before="0" w:after="0" w:line="276" w:lineRule="auto"/>
        <w:jc w:val="center"/>
        <w:rPr>
          <w:b/>
          <w:color w:val="000000"/>
          <w:sz w:val="28"/>
          <w:szCs w:val="28"/>
        </w:rPr>
      </w:pPr>
      <w:r>
        <w:rPr>
          <w:b/>
          <w:color w:val="000000"/>
          <w:sz w:val="28"/>
          <w:szCs w:val="28"/>
        </w:rPr>
        <w:t>PHIẾU HƯỚNG DẪN ĐÁNH GIÁ NHÓM THUYẾT TRÌNH</w:t>
      </w:r>
    </w:p>
    <w:p w14:paraId="0EB2C223" w14:textId="77777777" w:rsidR="00CC22AB" w:rsidRDefault="0092266B" w:rsidP="0092266B">
      <w:pPr>
        <w:spacing w:before="0" w:after="0" w:line="276" w:lineRule="auto"/>
        <w:jc w:val="center"/>
        <w:rPr>
          <w:i/>
          <w:color w:val="000000"/>
          <w:sz w:val="28"/>
          <w:szCs w:val="28"/>
        </w:rPr>
      </w:pPr>
      <w:r>
        <w:rPr>
          <w:i/>
          <w:color w:val="000000"/>
          <w:sz w:val="28"/>
          <w:szCs w:val="28"/>
        </w:rPr>
        <w:t>(Xem nhóm thuyết trình và đánh giá)</w:t>
      </w:r>
    </w:p>
    <w:p w14:paraId="7ACE5FE6" w14:textId="77777777" w:rsidR="00CC22AB" w:rsidRDefault="0092266B" w:rsidP="0092266B">
      <w:pPr>
        <w:spacing w:before="0" w:after="0" w:line="276" w:lineRule="auto"/>
        <w:jc w:val="center"/>
        <w:rPr>
          <w:b/>
          <w:color w:val="000000"/>
          <w:sz w:val="28"/>
          <w:szCs w:val="28"/>
        </w:rPr>
      </w:pPr>
      <w:r>
        <w:rPr>
          <w:b/>
          <w:color w:val="000000"/>
          <w:sz w:val="28"/>
          <w:szCs w:val="28"/>
        </w:rPr>
        <w:t xml:space="preserve">PHIẾU ĐÁNH GIÁ BÀI THUYẾT TRÌNH NHÓM </w:t>
      </w:r>
      <w:proofErr w:type="gramStart"/>
      <w:r>
        <w:rPr>
          <w:b/>
          <w:color w:val="000000"/>
          <w:sz w:val="28"/>
          <w:szCs w:val="28"/>
        </w:rPr>
        <w:t>.....</w:t>
      </w:r>
      <w:proofErr w:type="gramEnd"/>
    </w:p>
    <w:p w14:paraId="5A41FAAE" w14:textId="77777777" w:rsidR="00CC22AB" w:rsidRDefault="0092266B" w:rsidP="0092266B">
      <w:pPr>
        <w:spacing w:before="0" w:after="0" w:line="276" w:lineRule="auto"/>
        <w:jc w:val="center"/>
        <w:rPr>
          <w:b/>
          <w:color w:val="000000"/>
          <w:sz w:val="28"/>
          <w:szCs w:val="28"/>
        </w:rPr>
      </w:pPr>
      <w:r>
        <w:rPr>
          <w:b/>
          <w:color w:val="000000"/>
          <w:sz w:val="28"/>
          <w:szCs w:val="28"/>
        </w:rPr>
        <w:t>LỚP 10A</w:t>
      </w:r>
      <w:r>
        <w:rPr>
          <w:b/>
          <w:color w:val="000000"/>
          <w:sz w:val="28"/>
          <w:szCs w:val="28"/>
          <w:vertAlign w:val="subscript"/>
        </w:rPr>
        <w:t>i</w:t>
      </w:r>
    </w:p>
    <w:p w14:paraId="303AD66E" w14:textId="77777777" w:rsidR="00CC22AB" w:rsidRDefault="0092266B" w:rsidP="0092266B">
      <w:pPr>
        <w:spacing w:before="0" w:after="0" w:line="276" w:lineRule="auto"/>
        <w:rPr>
          <w:color w:val="000000"/>
          <w:sz w:val="28"/>
          <w:szCs w:val="28"/>
        </w:rPr>
      </w:pPr>
      <w:r>
        <w:rPr>
          <w:color w:val="000000"/>
          <w:sz w:val="28"/>
          <w:szCs w:val="28"/>
        </w:rPr>
        <w:t xml:space="preserve">Nhóm trình bày: </w:t>
      </w:r>
    </w:p>
    <w:p w14:paraId="5C40FF0B" w14:textId="77777777" w:rsidR="00CC22AB" w:rsidRDefault="0092266B" w:rsidP="0092266B">
      <w:pPr>
        <w:spacing w:before="0" w:after="0" w:line="276" w:lineRule="auto"/>
        <w:rPr>
          <w:color w:val="000000"/>
          <w:sz w:val="28"/>
          <w:szCs w:val="28"/>
        </w:rPr>
      </w:pPr>
      <w:r>
        <w:rPr>
          <w:color w:val="000000"/>
          <w:sz w:val="28"/>
          <w:szCs w:val="28"/>
        </w:rPr>
        <w:t xml:space="preserve">Nhóm đánh giá: </w:t>
      </w:r>
    </w:p>
    <w:tbl>
      <w:tblPr>
        <w:tblStyle w:val="af"/>
        <w:tblW w:w="97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84"/>
        <w:gridCol w:w="1858"/>
        <w:gridCol w:w="960"/>
        <w:gridCol w:w="1119"/>
        <w:gridCol w:w="1119"/>
        <w:gridCol w:w="1119"/>
        <w:gridCol w:w="1119"/>
        <w:gridCol w:w="1119"/>
      </w:tblGrid>
      <w:tr w:rsidR="00CC22AB" w14:paraId="346D8A5A" w14:textId="77777777">
        <w:trPr>
          <w:jc w:val="center"/>
        </w:trPr>
        <w:tc>
          <w:tcPr>
            <w:tcW w:w="3242" w:type="dxa"/>
            <w:gridSpan w:val="2"/>
            <w:vAlign w:val="center"/>
          </w:tcPr>
          <w:p w14:paraId="448534F8"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b/>
                <w:sz w:val="28"/>
                <w:szCs w:val="28"/>
              </w:rPr>
              <w:t>Tiêu chí</w:t>
            </w:r>
          </w:p>
        </w:tc>
        <w:tc>
          <w:tcPr>
            <w:tcW w:w="960" w:type="dxa"/>
            <w:vAlign w:val="center"/>
          </w:tcPr>
          <w:p w14:paraId="454DDE1E"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Điểm tối đa</w:t>
            </w:r>
          </w:p>
        </w:tc>
        <w:tc>
          <w:tcPr>
            <w:tcW w:w="1119" w:type="dxa"/>
          </w:tcPr>
          <w:p w14:paraId="574EFE70"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w:t>
            </w:r>
          </w:p>
        </w:tc>
        <w:tc>
          <w:tcPr>
            <w:tcW w:w="1119" w:type="dxa"/>
          </w:tcPr>
          <w:p w14:paraId="0C83EADA"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w:t>
            </w:r>
          </w:p>
        </w:tc>
        <w:tc>
          <w:tcPr>
            <w:tcW w:w="1119" w:type="dxa"/>
          </w:tcPr>
          <w:p w14:paraId="3BD570B5"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w:t>
            </w:r>
          </w:p>
        </w:tc>
        <w:tc>
          <w:tcPr>
            <w:tcW w:w="1119" w:type="dxa"/>
          </w:tcPr>
          <w:p w14:paraId="06519C7C"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w:t>
            </w:r>
          </w:p>
        </w:tc>
        <w:tc>
          <w:tcPr>
            <w:tcW w:w="1119" w:type="dxa"/>
          </w:tcPr>
          <w:p w14:paraId="03ECF487" w14:textId="77777777" w:rsidR="00CC22AB" w:rsidRDefault="0092266B" w:rsidP="0092266B">
            <w:pPr>
              <w:spacing w:line="276"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NHÓM</w:t>
            </w:r>
          </w:p>
        </w:tc>
      </w:tr>
      <w:tr w:rsidR="00CC22AB" w14:paraId="5E7EC7CC" w14:textId="77777777">
        <w:trPr>
          <w:jc w:val="center"/>
        </w:trPr>
        <w:tc>
          <w:tcPr>
            <w:tcW w:w="1384" w:type="dxa"/>
            <w:vMerge w:val="restart"/>
            <w:vAlign w:val="center"/>
          </w:tcPr>
          <w:p w14:paraId="69617815"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Nội dung bài thuyết trình (30 điểm)</w:t>
            </w:r>
          </w:p>
        </w:tc>
        <w:tc>
          <w:tcPr>
            <w:tcW w:w="1858" w:type="dxa"/>
          </w:tcPr>
          <w:p w14:paraId="5B48B237"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Đầy đủ nội dung theo yêu cầu</w:t>
            </w:r>
          </w:p>
        </w:tc>
        <w:tc>
          <w:tcPr>
            <w:tcW w:w="960" w:type="dxa"/>
          </w:tcPr>
          <w:p w14:paraId="0EE9DA19"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5</w:t>
            </w:r>
          </w:p>
        </w:tc>
        <w:tc>
          <w:tcPr>
            <w:tcW w:w="1119" w:type="dxa"/>
          </w:tcPr>
          <w:p w14:paraId="3C60BD0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641C954"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4D59667"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10F79CB3"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6434A1C"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26E9F9AF" w14:textId="77777777">
        <w:trPr>
          <w:jc w:val="center"/>
        </w:trPr>
        <w:tc>
          <w:tcPr>
            <w:tcW w:w="1384" w:type="dxa"/>
            <w:vMerge/>
            <w:vAlign w:val="center"/>
          </w:tcPr>
          <w:p w14:paraId="40C3BCB8"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302BAFFE"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Nội dung minh hoạ sinh </w:t>
            </w:r>
            <w:r>
              <w:rPr>
                <w:rFonts w:ascii="Times New Roman" w:eastAsia="Times New Roman" w:hAnsi="Times New Roman" w:cs="Times New Roman"/>
                <w:sz w:val="28"/>
                <w:szCs w:val="28"/>
              </w:rPr>
              <w:lastRenderedPageBreak/>
              <w:t>động, cụ thể làm nổi bật nội dung chính</w:t>
            </w:r>
          </w:p>
        </w:tc>
        <w:tc>
          <w:tcPr>
            <w:tcW w:w="960" w:type="dxa"/>
          </w:tcPr>
          <w:p w14:paraId="170B7240"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15</w:t>
            </w:r>
          </w:p>
        </w:tc>
        <w:tc>
          <w:tcPr>
            <w:tcW w:w="1119" w:type="dxa"/>
          </w:tcPr>
          <w:p w14:paraId="2D2AC5F6"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CF9377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FD2E7C4"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91221D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7AA2F6C"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18A59BA9" w14:textId="77777777">
        <w:trPr>
          <w:jc w:val="center"/>
        </w:trPr>
        <w:tc>
          <w:tcPr>
            <w:tcW w:w="1384" w:type="dxa"/>
            <w:vMerge w:val="restart"/>
            <w:vAlign w:val="center"/>
          </w:tcPr>
          <w:p w14:paraId="791C71EE"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Hình thức trình bày </w:t>
            </w:r>
          </w:p>
          <w:p w14:paraId="534BC2FA"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40 điểm)</w:t>
            </w:r>
          </w:p>
        </w:tc>
        <w:tc>
          <w:tcPr>
            <w:tcW w:w="1858" w:type="dxa"/>
          </w:tcPr>
          <w:p w14:paraId="1C83D30E"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ố cục hợp lí, rõ ràng, dễ theo dõi</w:t>
            </w:r>
          </w:p>
        </w:tc>
        <w:tc>
          <w:tcPr>
            <w:tcW w:w="960" w:type="dxa"/>
          </w:tcPr>
          <w:p w14:paraId="08447896"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1119" w:type="dxa"/>
          </w:tcPr>
          <w:p w14:paraId="45D2C452"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41C24F9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674FAF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0CDF4FB"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83C340C"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157F325A" w14:textId="77777777">
        <w:trPr>
          <w:jc w:val="center"/>
        </w:trPr>
        <w:tc>
          <w:tcPr>
            <w:tcW w:w="1384" w:type="dxa"/>
            <w:vMerge/>
            <w:vAlign w:val="center"/>
          </w:tcPr>
          <w:p w14:paraId="24515A11"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5FF91671"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Tiêu đề rõ ràng, kích thước chữ dễ nhìn</w:t>
            </w:r>
          </w:p>
        </w:tc>
        <w:tc>
          <w:tcPr>
            <w:tcW w:w="960" w:type="dxa"/>
          </w:tcPr>
          <w:p w14:paraId="71DEC5D7"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1119" w:type="dxa"/>
          </w:tcPr>
          <w:p w14:paraId="0A58AC50"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6D73F6D"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AA8DB38"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AEEA3AD"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009DD66"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3567E686" w14:textId="77777777">
        <w:trPr>
          <w:jc w:val="center"/>
        </w:trPr>
        <w:tc>
          <w:tcPr>
            <w:tcW w:w="1384" w:type="dxa"/>
            <w:vMerge/>
            <w:vAlign w:val="center"/>
          </w:tcPr>
          <w:p w14:paraId="4BBB6530"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6F25B64C"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Hình ảnh đẹp, hấp dẫn, thu hút</w:t>
            </w:r>
          </w:p>
        </w:tc>
        <w:tc>
          <w:tcPr>
            <w:tcW w:w="960" w:type="dxa"/>
          </w:tcPr>
          <w:p w14:paraId="14CF83C3"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1119" w:type="dxa"/>
          </w:tcPr>
          <w:p w14:paraId="77FE96F2"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7CF1AA36"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E1BD3D3"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C9A2961"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7132655F"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5238C77F" w14:textId="77777777">
        <w:trPr>
          <w:jc w:val="center"/>
        </w:trPr>
        <w:tc>
          <w:tcPr>
            <w:tcW w:w="1384" w:type="dxa"/>
            <w:vMerge/>
            <w:vAlign w:val="center"/>
          </w:tcPr>
          <w:p w14:paraId="6E0363A4"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131276ED"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Lỗi chính tả</w:t>
            </w:r>
          </w:p>
        </w:tc>
        <w:tc>
          <w:tcPr>
            <w:tcW w:w="960" w:type="dxa"/>
          </w:tcPr>
          <w:p w14:paraId="46692EC0"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1119" w:type="dxa"/>
          </w:tcPr>
          <w:p w14:paraId="4C334E9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75BFF8D"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4F67C39A"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AC7BCB1"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B9EB2A9"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11C28329" w14:textId="77777777">
        <w:trPr>
          <w:jc w:val="center"/>
        </w:trPr>
        <w:tc>
          <w:tcPr>
            <w:tcW w:w="1384" w:type="dxa"/>
            <w:vMerge w:val="restart"/>
            <w:vAlign w:val="center"/>
          </w:tcPr>
          <w:p w14:paraId="674A45A0"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ách thuyết trình </w:t>
            </w:r>
          </w:p>
          <w:p w14:paraId="275DF9F2"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30 điểm)</w:t>
            </w:r>
          </w:p>
        </w:tc>
        <w:tc>
          <w:tcPr>
            <w:tcW w:w="1858" w:type="dxa"/>
          </w:tcPr>
          <w:p w14:paraId="5B4A8531"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Phong cách thuyết trình tự tin, thu hút người nghe</w:t>
            </w:r>
          </w:p>
        </w:tc>
        <w:tc>
          <w:tcPr>
            <w:tcW w:w="960" w:type="dxa"/>
          </w:tcPr>
          <w:p w14:paraId="54E47F31"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w:t>
            </w:r>
          </w:p>
        </w:tc>
        <w:tc>
          <w:tcPr>
            <w:tcW w:w="1119" w:type="dxa"/>
          </w:tcPr>
          <w:p w14:paraId="5CF06533"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D672CA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4A297F7A"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50C3F9E"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1F15123"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5E9B0BF4" w14:textId="77777777">
        <w:trPr>
          <w:jc w:val="center"/>
        </w:trPr>
        <w:tc>
          <w:tcPr>
            <w:tcW w:w="1384" w:type="dxa"/>
            <w:vMerge/>
            <w:vAlign w:val="center"/>
          </w:tcPr>
          <w:p w14:paraId="6E2E6E65"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064E02DE"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Tốc độ nói vừa phải, giọng nói dễ nghe</w:t>
            </w:r>
          </w:p>
        </w:tc>
        <w:tc>
          <w:tcPr>
            <w:tcW w:w="960" w:type="dxa"/>
          </w:tcPr>
          <w:p w14:paraId="79D0C0F5"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1119" w:type="dxa"/>
          </w:tcPr>
          <w:p w14:paraId="58876DB0"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E87EE59"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1FCFBE60"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7FC72DE1"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17381C1C"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3CC68EC1" w14:textId="77777777">
        <w:trPr>
          <w:jc w:val="center"/>
        </w:trPr>
        <w:tc>
          <w:tcPr>
            <w:tcW w:w="1384" w:type="dxa"/>
            <w:vMerge/>
            <w:vAlign w:val="center"/>
          </w:tcPr>
          <w:p w14:paraId="7D2668CD"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458F8685"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Nhóm thuyết trình nắm vững nội dung thuyết trình</w:t>
            </w:r>
          </w:p>
        </w:tc>
        <w:tc>
          <w:tcPr>
            <w:tcW w:w="960" w:type="dxa"/>
          </w:tcPr>
          <w:p w14:paraId="2E287482"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1119" w:type="dxa"/>
          </w:tcPr>
          <w:p w14:paraId="610A710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89FC0A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3AFE5EB"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1E145B3D"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0DFCF819"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4BCE9F1F" w14:textId="77777777">
        <w:trPr>
          <w:jc w:val="center"/>
        </w:trPr>
        <w:tc>
          <w:tcPr>
            <w:tcW w:w="1384" w:type="dxa"/>
            <w:vMerge/>
            <w:vAlign w:val="center"/>
          </w:tcPr>
          <w:p w14:paraId="285F5A61"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6D1B1407"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Hợp lý giữa lời nói và phần nội dung</w:t>
            </w:r>
          </w:p>
        </w:tc>
        <w:tc>
          <w:tcPr>
            <w:tcW w:w="960" w:type="dxa"/>
          </w:tcPr>
          <w:p w14:paraId="42DC33C0"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1119" w:type="dxa"/>
          </w:tcPr>
          <w:p w14:paraId="14BA131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417BE227"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489FC8D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4E97FD5"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7CD9D508"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50145BC6" w14:textId="77777777">
        <w:trPr>
          <w:jc w:val="center"/>
        </w:trPr>
        <w:tc>
          <w:tcPr>
            <w:tcW w:w="1384" w:type="dxa"/>
            <w:vMerge/>
            <w:vAlign w:val="center"/>
          </w:tcPr>
          <w:p w14:paraId="50BB54FB" w14:textId="77777777" w:rsidR="00CC22AB" w:rsidRDefault="00CC22AB" w:rsidP="0092266B">
            <w:pPr>
              <w:widowControl w:val="0"/>
              <w:pBdr>
                <w:top w:val="nil"/>
                <w:left w:val="nil"/>
                <w:bottom w:val="nil"/>
                <w:right w:val="nil"/>
                <w:between w:val="nil"/>
              </w:pBdr>
              <w:spacing w:line="276" w:lineRule="auto"/>
              <w:jc w:val="left"/>
              <w:rPr>
                <w:rFonts w:ascii="Times New Roman" w:eastAsia="Times New Roman" w:hAnsi="Times New Roman" w:cs="Times New Roman"/>
                <w:b/>
                <w:sz w:val="28"/>
                <w:szCs w:val="28"/>
              </w:rPr>
            </w:pPr>
          </w:p>
        </w:tc>
        <w:tc>
          <w:tcPr>
            <w:tcW w:w="1858" w:type="dxa"/>
          </w:tcPr>
          <w:p w14:paraId="3DB81087" w14:textId="77777777" w:rsidR="00CC22AB" w:rsidRDefault="0092266B" w:rsidP="0092266B">
            <w:pPr>
              <w:spacing w:line="276"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Đúng thời gian không quá 5 phút</w:t>
            </w:r>
          </w:p>
        </w:tc>
        <w:tc>
          <w:tcPr>
            <w:tcW w:w="960" w:type="dxa"/>
          </w:tcPr>
          <w:p w14:paraId="595EE1BC"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1119" w:type="dxa"/>
          </w:tcPr>
          <w:p w14:paraId="2806C935"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2761BCEA"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B991B7F"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BC0C3B5"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5D20D83C" w14:textId="77777777" w:rsidR="00CC22AB" w:rsidRDefault="00CC22AB" w:rsidP="0092266B">
            <w:pPr>
              <w:spacing w:line="276" w:lineRule="auto"/>
              <w:jc w:val="center"/>
              <w:rPr>
                <w:rFonts w:ascii="Times New Roman" w:eastAsia="Times New Roman" w:hAnsi="Times New Roman" w:cs="Times New Roman"/>
                <w:b/>
                <w:sz w:val="28"/>
                <w:szCs w:val="28"/>
              </w:rPr>
            </w:pPr>
          </w:p>
        </w:tc>
      </w:tr>
      <w:tr w:rsidR="00CC22AB" w14:paraId="4576CD2F" w14:textId="77777777">
        <w:trPr>
          <w:jc w:val="center"/>
        </w:trPr>
        <w:tc>
          <w:tcPr>
            <w:tcW w:w="3242" w:type="dxa"/>
            <w:gridSpan w:val="2"/>
          </w:tcPr>
          <w:p w14:paraId="38119CF0"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Tổng điểm</w:t>
            </w:r>
          </w:p>
        </w:tc>
        <w:tc>
          <w:tcPr>
            <w:tcW w:w="960" w:type="dxa"/>
          </w:tcPr>
          <w:p w14:paraId="16BE6D25" w14:textId="77777777" w:rsidR="00CC22AB" w:rsidRDefault="0092266B" w:rsidP="0092266B">
            <w:pPr>
              <w:spacing w:line="276"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100</w:t>
            </w:r>
          </w:p>
        </w:tc>
        <w:tc>
          <w:tcPr>
            <w:tcW w:w="1119" w:type="dxa"/>
          </w:tcPr>
          <w:p w14:paraId="226DE2A2"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6C9C318C"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3F25B9C0"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2553D830" w14:textId="77777777" w:rsidR="00CC22AB" w:rsidRDefault="00CC22AB" w:rsidP="0092266B">
            <w:pPr>
              <w:spacing w:line="276" w:lineRule="auto"/>
              <w:jc w:val="center"/>
              <w:rPr>
                <w:rFonts w:ascii="Times New Roman" w:eastAsia="Times New Roman" w:hAnsi="Times New Roman" w:cs="Times New Roman"/>
                <w:b/>
                <w:sz w:val="28"/>
                <w:szCs w:val="28"/>
              </w:rPr>
            </w:pPr>
          </w:p>
        </w:tc>
        <w:tc>
          <w:tcPr>
            <w:tcW w:w="1119" w:type="dxa"/>
          </w:tcPr>
          <w:p w14:paraId="1C997052" w14:textId="77777777" w:rsidR="00CC22AB" w:rsidRDefault="00CC22AB" w:rsidP="0092266B">
            <w:pPr>
              <w:spacing w:line="276" w:lineRule="auto"/>
              <w:jc w:val="center"/>
              <w:rPr>
                <w:rFonts w:ascii="Times New Roman" w:eastAsia="Times New Roman" w:hAnsi="Times New Roman" w:cs="Times New Roman"/>
                <w:b/>
                <w:sz w:val="28"/>
                <w:szCs w:val="28"/>
              </w:rPr>
            </w:pPr>
          </w:p>
        </w:tc>
      </w:tr>
    </w:tbl>
    <w:p w14:paraId="79AA6447" w14:textId="77777777" w:rsidR="00CC22AB" w:rsidRDefault="00CC22AB" w:rsidP="0092266B">
      <w:pPr>
        <w:spacing w:before="0" w:after="0" w:line="276" w:lineRule="auto"/>
        <w:jc w:val="center"/>
        <w:rPr>
          <w:i/>
          <w:color w:val="000000"/>
          <w:sz w:val="28"/>
          <w:szCs w:val="28"/>
        </w:rPr>
      </w:pPr>
    </w:p>
    <w:p w14:paraId="18D600B1" w14:textId="77777777" w:rsidR="00CC22AB" w:rsidRDefault="0092266B" w:rsidP="0092266B">
      <w:pPr>
        <w:spacing w:before="0" w:after="0" w:line="276" w:lineRule="auto"/>
        <w:rPr>
          <w:b/>
          <w:i/>
          <w:color w:val="000000"/>
          <w:sz w:val="28"/>
          <w:szCs w:val="28"/>
        </w:rPr>
      </w:pPr>
      <w:r>
        <w:rPr>
          <w:b/>
          <w:i/>
          <w:color w:val="000000"/>
          <w:sz w:val="28"/>
          <w:szCs w:val="28"/>
        </w:rPr>
        <w:t>4.3. Bộ câu hỏi ở “Truy tìm báu vật”</w:t>
      </w:r>
    </w:p>
    <w:p w14:paraId="64E53461" w14:textId="77777777" w:rsidR="00CC22AB" w:rsidRDefault="0092266B" w:rsidP="0092266B">
      <w:pPr>
        <w:spacing w:before="0" w:after="0" w:line="276" w:lineRule="auto"/>
        <w:jc w:val="center"/>
        <w:rPr>
          <w:b/>
          <w:i/>
          <w:color w:val="000000"/>
          <w:sz w:val="28"/>
          <w:szCs w:val="28"/>
        </w:rPr>
      </w:pPr>
      <w:r>
        <w:rPr>
          <w:b/>
          <w:color w:val="000000"/>
          <w:sz w:val="28"/>
          <w:szCs w:val="28"/>
        </w:rPr>
        <w:lastRenderedPageBreak/>
        <w:t xml:space="preserve">BỘ CÂU HỎI CỦA TRÒ CHƠI </w:t>
      </w:r>
      <w:r>
        <w:rPr>
          <w:b/>
          <w:i/>
          <w:color w:val="000000"/>
          <w:sz w:val="28"/>
          <w:szCs w:val="28"/>
        </w:rPr>
        <w:t>“TRUY TÌM BÁU VẬT”</w:t>
      </w:r>
    </w:p>
    <w:p w14:paraId="48176247"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 xml:space="preserve">Trong nguyên tử, loại hạt nào có khối lượng không đáng kể so với các hạt còn </w:t>
      </w:r>
      <w:proofErr w:type="gramStart"/>
      <w:r>
        <w:rPr>
          <w:color w:val="000000"/>
          <w:sz w:val="28"/>
          <w:szCs w:val="28"/>
        </w:rPr>
        <w:t>lại ?</w:t>
      </w:r>
      <w:proofErr w:type="gramEnd"/>
    </w:p>
    <w:p w14:paraId="44220CFE" w14:textId="77777777" w:rsidR="00CC22AB" w:rsidRDefault="0092266B" w:rsidP="0092266B">
      <w:pPr>
        <w:tabs>
          <w:tab w:val="left" w:pos="283"/>
          <w:tab w:val="left" w:pos="2835"/>
          <w:tab w:val="left" w:pos="5386"/>
          <w:tab w:val="left" w:pos="7937"/>
        </w:tabs>
        <w:spacing w:before="0" w:after="0" w:line="276" w:lineRule="auto"/>
        <w:ind w:firstLine="283"/>
        <w:jc w:val="both"/>
        <w:rPr>
          <w:b/>
          <w:color w:val="0000FF"/>
          <w:sz w:val="28"/>
          <w:szCs w:val="28"/>
        </w:rPr>
      </w:pPr>
      <w:r>
        <w:rPr>
          <w:b/>
          <w:color w:val="0000FF"/>
          <w:sz w:val="28"/>
          <w:szCs w:val="28"/>
        </w:rPr>
        <w:t>A.</w:t>
      </w:r>
      <w:r>
        <w:rPr>
          <w:b/>
          <w:color w:val="000000"/>
          <w:sz w:val="28"/>
          <w:szCs w:val="28"/>
        </w:rPr>
        <w:t xml:space="preserve"> </w:t>
      </w:r>
      <w:r>
        <w:rPr>
          <w:color w:val="000000"/>
          <w:sz w:val="28"/>
          <w:szCs w:val="28"/>
        </w:rPr>
        <w:t>proton.</w:t>
      </w:r>
      <w:r>
        <w:rPr>
          <w:b/>
          <w:color w:val="0000FF"/>
          <w:sz w:val="28"/>
          <w:szCs w:val="28"/>
        </w:rPr>
        <w:tab/>
      </w:r>
      <w:r>
        <w:rPr>
          <w:b/>
          <w:color w:val="0000FF"/>
          <w:sz w:val="28"/>
          <w:szCs w:val="28"/>
        </w:rPr>
        <w:tab/>
        <w:t>B.</w:t>
      </w:r>
      <w:r>
        <w:rPr>
          <w:color w:val="000000"/>
          <w:sz w:val="28"/>
          <w:szCs w:val="28"/>
        </w:rPr>
        <w:t xml:space="preserve"> Neutron.</w:t>
      </w:r>
      <w:r>
        <w:rPr>
          <w:b/>
          <w:color w:val="0000FF"/>
          <w:sz w:val="28"/>
          <w:szCs w:val="28"/>
        </w:rPr>
        <w:tab/>
      </w:r>
    </w:p>
    <w:p w14:paraId="695945E3" w14:textId="77777777" w:rsidR="00CC22AB" w:rsidRDefault="0092266B" w:rsidP="0092266B">
      <w:pPr>
        <w:tabs>
          <w:tab w:val="left" w:pos="283"/>
          <w:tab w:val="left" w:pos="2835"/>
          <w:tab w:val="left" w:pos="5386"/>
          <w:tab w:val="left" w:pos="7937"/>
        </w:tabs>
        <w:spacing w:before="0" w:after="0" w:line="276" w:lineRule="auto"/>
        <w:ind w:firstLine="283"/>
        <w:jc w:val="both"/>
        <w:rPr>
          <w:color w:val="000000"/>
          <w:sz w:val="28"/>
          <w:szCs w:val="28"/>
        </w:rPr>
      </w:pPr>
      <w:r>
        <w:rPr>
          <w:b/>
          <w:color w:val="0000FF"/>
          <w:sz w:val="28"/>
          <w:szCs w:val="28"/>
          <w:u w:val="single"/>
        </w:rPr>
        <w:t>C.</w:t>
      </w:r>
      <w:r>
        <w:rPr>
          <w:color w:val="FF0000"/>
          <w:sz w:val="28"/>
          <w:szCs w:val="28"/>
        </w:rPr>
        <w:t xml:space="preserve"> electron.</w:t>
      </w:r>
      <w:r>
        <w:rPr>
          <w:b/>
          <w:color w:val="0000FF"/>
          <w:sz w:val="28"/>
          <w:szCs w:val="28"/>
        </w:rPr>
        <w:tab/>
      </w:r>
      <w:r>
        <w:rPr>
          <w:b/>
          <w:color w:val="0000FF"/>
          <w:sz w:val="28"/>
          <w:szCs w:val="28"/>
        </w:rPr>
        <w:tab/>
        <w:t>D.</w:t>
      </w:r>
      <w:r>
        <w:rPr>
          <w:color w:val="000000"/>
          <w:sz w:val="28"/>
          <w:szCs w:val="28"/>
        </w:rPr>
        <w:t xml:space="preserve"> nơtron và electron.</w:t>
      </w:r>
    </w:p>
    <w:p w14:paraId="20DAF899" w14:textId="77777777" w:rsidR="00CC22A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rPr>
      </w:pPr>
      <w:r>
        <w:rPr>
          <w:b/>
          <w:color w:val="000000"/>
          <w:sz w:val="28"/>
          <w:szCs w:val="28"/>
        </w:rPr>
        <w:t>Hướng dẫn giải</w:t>
      </w:r>
    </w:p>
    <w:p w14:paraId="0B7FC4FA" w14:textId="77777777" w:rsidR="00CC22AB" w:rsidRDefault="0092266B" w:rsidP="0092266B">
      <w:pPr>
        <w:tabs>
          <w:tab w:val="left" w:pos="283"/>
          <w:tab w:val="left" w:pos="2835"/>
          <w:tab w:val="left" w:pos="5386"/>
          <w:tab w:val="left" w:pos="7937"/>
        </w:tabs>
        <w:spacing w:before="0" w:after="0" w:line="276" w:lineRule="auto"/>
        <w:ind w:firstLine="283"/>
        <w:rPr>
          <w:color w:val="000000"/>
          <w:sz w:val="28"/>
          <w:szCs w:val="28"/>
        </w:rPr>
      </w:pPr>
      <w:r>
        <w:rPr>
          <w:color w:val="000000"/>
          <w:sz w:val="28"/>
          <w:szCs w:val="28"/>
        </w:rPr>
        <w:t>Khối lượng của electron không đáng kể m</w:t>
      </w:r>
      <w:r>
        <w:rPr>
          <w:color w:val="000000"/>
          <w:sz w:val="28"/>
          <w:szCs w:val="28"/>
          <w:vertAlign w:val="subscript"/>
        </w:rPr>
        <w:t>e</w:t>
      </w:r>
      <w:r>
        <w:rPr>
          <w:color w:val="000000"/>
          <w:sz w:val="28"/>
          <w:szCs w:val="28"/>
        </w:rPr>
        <w:t xml:space="preserve"> = 0,00055 (amu).</w:t>
      </w:r>
    </w:p>
    <w:p w14:paraId="3FB4518F"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 xml:space="preserve">Nguyên tử Fluorine có 9 proton, 9 electron và 10 </w:t>
      </w:r>
      <w:proofErr w:type="gramStart"/>
      <w:r>
        <w:rPr>
          <w:color w:val="000000"/>
          <w:sz w:val="28"/>
          <w:szCs w:val="28"/>
        </w:rPr>
        <w:t>neutron</w:t>
      </w:r>
      <w:proofErr w:type="gramEnd"/>
      <w:r>
        <w:rPr>
          <w:color w:val="000000"/>
          <w:sz w:val="28"/>
          <w:szCs w:val="28"/>
        </w:rPr>
        <w:t xml:space="preserve">. Số khối của nguyên tử flo là </w:t>
      </w:r>
    </w:p>
    <w:p w14:paraId="03A9B145" w14:textId="77777777" w:rsidR="00CC22AB" w:rsidRDefault="0092266B" w:rsidP="0092266B">
      <w:pPr>
        <w:pBdr>
          <w:top w:val="nil"/>
          <w:left w:val="nil"/>
          <w:bottom w:val="nil"/>
          <w:right w:val="nil"/>
          <w:between w:val="nil"/>
        </w:pBdr>
        <w:tabs>
          <w:tab w:val="left" w:pos="283"/>
          <w:tab w:val="left" w:pos="2835"/>
          <w:tab w:val="left" w:pos="5386"/>
          <w:tab w:val="left" w:pos="7937"/>
        </w:tabs>
        <w:spacing w:before="0" w:after="0" w:line="276" w:lineRule="auto"/>
        <w:ind w:firstLine="283"/>
        <w:jc w:val="both"/>
        <w:rPr>
          <w:color w:val="000000"/>
          <w:sz w:val="28"/>
          <w:szCs w:val="28"/>
        </w:rPr>
      </w:pPr>
      <w:r>
        <w:rPr>
          <w:b/>
          <w:color w:val="0000FF"/>
          <w:sz w:val="28"/>
          <w:szCs w:val="28"/>
        </w:rPr>
        <w:t>A.</w:t>
      </w:r>
      <w:r>
        <w:rPr>
          <w:color w:val="000000"/>
          <w:sz w:val="28"/>
          <w:szCs w:val="28"/>
        </w:rPr>
        <w:t xml:space="preserve"> 9.</w:t>
      </w:r>
      <w:r>
        <w:rPr>
          <w:b/>
          <w:color w:val="0000FF"/>
          <w:sz w:val="28"/>
          <w:szCs w:val="28"/>
        </w:rPr>
        <w:tab/>
        <w:t>B.</w:t>
      </w:r>
      <w:r>
        <w:rPr>
          <w:color w:val="000000"/>
          <w:sz w:val="28"/>
          <w:szCs w:val="28"/>
        </w:rPr>
        <w:t xml:space="preserve"> 10.</w:t>
      </w:r>
      <w:r>
        <w:rPr>
          <w:b/>
          <w:color w:val="0000FF"/>
          <w:sz w:val="28"/>
          <w:szCs w:val="28"/>
        </w:rPr>
        <w:tab/>
      </w:r>
      <w:r>
        <w:rPr>
          <w:b/>
          <w:color w:val="0000FF"/>
          <w:sz w:val="28"/>
          <w:szCs w:val="28"/>
          <w:u w:val="single"/>
        </w:rPr>
        <w:t>C.</w:t>
      </w:r>
      <w:r>
        <w:rPr>
          <w:color w:val="000000"/>
          <w:sz w:val="28"/>
          <w:szCs w:val="28"/>
        </w:rPr>
        <w:t xml:space="preserve"> </w:t>
      </w:r>
      <w:r>
        <w:rPr>
          <w:color w:val="FF0000"/>
          <w:sz w:val="28"/>
          <w:szCs w:val="28"/>
        </w:rPr>
        <w:t>19.</w:t>
      </w:r>
      <w:r>
        <w:rPr>
          <w:b/>
          <w:color w:val="0000FF"/>
          <w:sz w:val="28"/>
          <w:szCs w:val="28"/>
        </w:rPr>
        <w:tab/>
        <w:t>D.</w:t>
      </w:r>
      <w:r>
        <w:rPr>
          <w:color w:val="FF0000"/>
          <w:sz w:val="28"/>
          <w:szCs w:val="28"/>
        </w:rPr>
        <w:t xml:space="preserve"> </w:t>
      </w:r>
      <w:r>
        <w:rPr>
          <w:color w:val="000000"/>
          <w:sz w:val="28"/>
          <w:szCs w:val="28"/>
        </w:rPr>
        <w:t>28.</w:t>
      </w:r>
    </w:p>
    <w:p w14:paraId="20026123" w14:textId="77777777" w:rsidR="00CC22A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rPr>
      </w:pPr>
      <w:r>
        <w:rPr>
          <w:b/>
          <w:color w:val="000000"/>
          <w:sz w:val="28"/>
          <w:szCs w:val="28"/>
        </w:rPr>
        <w:t>Hướng dẫn giải</w:t>
      </w:r>
    </w:p>
    <w:p w14:paraId="1655309E" w14:textId="77777777" w:rsidR="00CC22AB" w:rsidRDefault="0092266B" w:rsidP="0092266B">
      <w:pPr>
        <w:tabs>
          <w:tab w:val="left" w:pos="283"/>
          <w:tab w:val="left" w:pos="2835"/>
          <w:tab w:val="left" w:pos="5386"/>
          <w:tab w:val="left" w:pos="7937"/>
        </w:tabs>
        <w:spacing w:before="0" w:after="0" w:line="276" w:lineRule="auto"/>
        <w:ind w:firstLine="283"/>
        <w:rPr>
          <w:b/>
          <w:color w:val="000000"/>
          <w:sz w:val="28"/>
          <w:szCs w:val="28"/>
        </w:rPr>
      </w:pPr>
      <w:r>
        <w:rPr>
          <w:b/>
          <w:color w:val="000000"/>
          <w:sz w:val="28"/>
          <w:szCs w:val="28"/>
        </w:rPr>
        <w:t>Chọn C</w:t>
      </w:r>
    </w:p>
    <w:p w14:paraId="5D36DA04" w14:textId="77777777" w:rsidR="00CC22AB" w:rsidRDefault="0092266B" w:rsidP="0092266B">
      <w:pPr>
        <w:tabs>
          <w:tab w:val="left" w:pos="283"/>
          <w:tab w:val="left" w:pos="2835"/>
          <w:tab w:val="left" w:pos="5386"/>
          <w:tab w:val="left" w:pos="7937"/>
        </w:tabs>
        <w:spacing w:before="0" w:after="0" w:line="276" w:lineRule="auto"/>
        <w:ind w:firstLine="283"/>
        <w:rPr>
          <w:color w:val="000000"/>
          <w:sz w:val="28"/>
          <w:szCs w:val="28"/>
        </w:rPr>
      </w:pPr>
      <w:r>
        <w:rPr>
          <w:color w:val="000000"/>
          <w:sz w:val="28"/>
          <w:szCs w:val="28"/>
        </w:rPr>
        <w:t xml:space="preserve">Số khối của nguyên tư Fluorine là A </w:t>
      </w:r>
      <w:proofErr w:type="gramStart"/>
      <w:r>
        <w:rPr>
          <w:color w:val="000000"/>
          <w:sz w:val="28"/>
          <w:szCs w:val="28"/>
        </w:rPr>
        <w:t>=  9</w:t>
      </w:r>
      <w:proofErr w:type="gramEnd"/>
      <w:r>
        <w:rPr>
          <w:color w:val="000000"/>
          <w:sz w:val="28"/>
          <w:szCs w:val="28"/>
        </w:rPr>
        <w:t xml:space="preserve"> + 10 = 19</w:t>
      </w:r>
    </w:p>
    <w:p w14:paraId="1C56A346"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Cặp nguyên</w:t>
      </w:r>
      <w:r>
        <w:rPr>
          <w:color w:val="000000"/>
          <w:sz w:val="28"/>
          <w:szCs w:val="28"/>
        </w:rPr>
        <w:t xml:space="preserve"> tử nào có cùng số </w:t>
      </w:r>
      <w:proofErr w:type="gramStart"/>
      <w:r>
        <w:rPr>
          <w:color w:val="000000"/>
          <w:sz w:val="28"/>
          <w:szCs w:val="28"/>
        </w:rPr>
        <w:t>neutron ?</w:t>
      </w:r>
      <w:proofErr w:type="gramEnd"/>
    </w:p>
    <w:p w14:paraId="42C26369" w14:textId="77777777" w:rsidR="00CC22AB" w:rsidRPr="0092266B" w:rsidRDefault="0092266B" w:rsidP="0092266B">
      <w:pPr>
        <w:tabs>
          <w:tab w:val="left" w:pos="283"/>
          <w:tab w:val="left" w:pos="2835"/>
          <w:tab w:val="left" w:pos="5386"/>
          <w:tab w:val="left" w:pos="7937"/>
        </w:tabs>
        <w:spacing w:before="0" w:after="0" w:line="276" w:lineRule="auto"/>
        <w:ind w:firstLine="283"/>
        <w:jc w:val="both"/>
        <w:rPr>
          <w:sz w:val="28"/>
          <w:szCs w:val="28"/>
          <w:lang w:val="sv-SE"/>
        </w:rPr>
      </w:pPr>
      <w:r w:rsidRPr="0092266B">
        <w:rPr>
          <w:b/>
          <w:color w:val="0000FF"/>
          <w:sz w:val="28"/>
          <w:szCs w:val="28"/>
          <w:lang w:val="sv-SE"/>
        </w:rPr>
        <w:t>A.</w:t>
      </w:r>
      <w:r w:rsidRPr="0092266B">
        <w:rPr>
          <w:sz w:val="28"/>
          <w:szCs w:val="28"/>
          <w:lang w:val="sv-SE"/>
        </w:rPr>
        <w:t xml:space="preserve"> </w:t>
      </w:r>
      <m:oMath>
        <m:r>
          <w:rPr>
            <w:rFonts w:ascii="Cambria Math" w:eastAsia="Cambria Math" w:hAnsi="Cambria Math" w:cs="Cambria Math"/>
            <w:sz w:val="28"/>
            <w:szCs w:val="28"/>
            <w:lang w:val="sv-SE"/>
          </w:rPr>
          <m:t>11</m:t>
        </m:r>
        <m:r>
          <w:rPr>
            <w:rFonts w:ascii="Cambria Math" w:eastAsia="Cambria Math" w:hAnsi="Cambria Math" w:cs="Cambria Math"/>
            <w:sz w:val="28"/>
            <w:szCs w:val="28"/>
          </w:rPr>
          <m:t>H</m:t>
        </m:r>
      </m:oMath>
      <w:r w:rsidRPr="0092266B">
        <w:rPr>
          <w:sz w:val="28"/>
          <w:szCs w:val="28"/>
          <w:lang w:val="sv-SE"/>
        </w:rPr>
        <w:t xml:space="preserve"> và</w:t>
      </w:r>
      <w:r w:rsidRPr="0092266B">
        <w:rPr>
          <w:sz w:val="28"/>
          <w:szCs w:val="28"/>
          <w:vertAlign w:val="subscript"/>
          <w:lang w:val="sv-SE"/>
        </w:rPr>
        <w:t xml:space="preserve"> </w:t>
      </w:r>
      <m:oMath>
        <m:r>
          <w:rPr>
            <w:rFonts w:ascii="Cambria Math" w:eastAsia="Cambria Math" w:hAnsi="Cambria Math" w:cs="Cambria Math"/>
            <w:sz w:val="28"/>
            <w:szCs w:val="28"/>
            <w:lang w:val="sv-SE"/>
          </w:rPr>
          <m:t>24</m:t>
        </m:r>
        <m:r>
          <w:rPr>
            <w:rFonts w:ascii="Cambria Math" w:eastAsia="Cambria Math" w:hAnsi="Cambria Math" w:cs="Cambria Math"/>
            <w:sz w:val="28"/>
            <w:szCs w:val="28"/>
          </w:rPr>
          <m:t>He</m:t>
        </m:r>
      </m:oMath>
      <w:r w:rsidRPr="0092266B">
        <w:rPr>
          <w:sz w:val="28"/>
          <w:szCs w:val="28"/>
          <w:lang w:val="sv-SE"/>
        </w:rPr>
        <w:t>.</w:t>
      </w:r>
      <w:r w:rsidRPr="0092266B">
        <w:rPr>
          <w:b/>
          <w:color w:val="0000FF"/>
          <w:sz w:val="28"/>
          <w:szCs w:val="28"/>
          <w:lang w:val="sv-SE"/>
        </w:rPr>
        <w:tab/>
        <w:t>B.</w:t>
      </w:r>
      <w:r w:rsidRPr="0092266B">
        <w:rPr>
          <w:sz w:val="28"/>
          <w:szCs w:val="28"/>
          <w:lang w:val="sv-SE"/>
        </w:rPr>
        <w:t xml:space="preserve"> </w:t>
      </w:r>
      <m:oMath>
        <m:r>
          <w:rPr>
            <w:rFonts w:ascii="Cambria Math" w:eastAsia="Cambria Math" w:hAnsi="Cambria Math" w:cs="Cambria Math"/>
            <w:sz w:val="28"/>
            <w:szCs w:val="28"/>
            <w:lang w:val="sv-SE"/>
          </w:rPr>
          <m:t>13</m:t>
        </m:r>
        <m:r>
          <w:rPr>
            <w:rFonts w:ascii="Cambria Math" w:eastAsia="Cambria Math" w:hAnsi="Cambria Math" w:cs="Cambria Math"/>
            <w:sz w:val="28"/>
            <w:szCs w:val="28"/>
          </w:rPr>
          <m:t>H</m:t>
        </m:r>
      </m:oMath>
      <w:r w:rsidRPr="0092266B">
        <w:rPr>
          <w:sz w:val="28"/>
          <w:szCs w:val="28"/>
          <w:lang w:val="sv-SE"/>
        </w:rPr>
        <w:t xml:space="preserve"> và</w:t>
      </w:r>
      <w:r w:rsidRPr="0092266B">
        <w:rPr>
          <w:sz w:val="28"/>
          <w:szCs w:val="28"/>
          <w:vertAlign w:val="subscript"/>
          <w:lang w:val="sv-SE"/>
        </w:rPr>
        <w:t xml:space="preserve"> </w:t>
      </w:r>
      <m:oMath>
        <m:r>
          <w:rPr>
            <w:rFonts w:ascii="Cambria Math" w:eastAsia="Cambria Math" w:hAnsi="Cambria Math" w:cs="Cambria Math"/>
            <w:sz w:val="28"/>
            <w:szCs w:val="28"/>
            <w:lang w:val="sv-SE"/>
          </w:rPr>
          <m:t>23</m:t>
        </m:r>
        <m:r>
          <w:rPr>
            <w:rFonts w:ascii="Cambria Math" w:eastAsia="Cambria Math" w:hAnsi="Cambria Math" w:cs="Cambria Math"/>
            <w:sz w:val="28"/>
            <w:szCs w:val="28"/>
          </w:rPr>
          <m:t>He</m:t>
        </m:r>
      </m:oMath>
      <w:r w:rsidRPr="0092266B">
        <w:rPr>
          <w:sz w:val="28"/>
          <w:szCs w:val="28"/>
          <w:lang w:val="sv-SE"/>
        </w:rPr>
        <w:t>.</w:t>
      </w:r>
      <w:r w:rsidRPr="0092266B">
        <w:rPr>
          <w:b/>
          <w:color w:val="0000FF"/>
          <w:sz w:val="28"/>
          <w:szCs w:val="28"/>
          <w:lang w:val="sv-SE"/>
        </w:rPr>
        <w:tab/>
        <w:t>C.</w:t>
      </w:r>
      <w:r w:rsidRPr="0092266B">
        <w:rPr>
          <w:sz w:val="28"/>
          <w:szCs w:val="28"/>
          <w:lang w:val="sv-SE"/>
        </w:rPr>
        <w:t xml:space="preserve"> </w:t>
      </w:r>
      <m:oMath>
        <m:r>
          <w:rPr>
            <w:rFonts w:ascii="Cambria Math" w:eastAsia="Cambria Math" w:hAnsi="Cambria Math" w:cs="Cambria Math"/>
            <w:sz w:val="28"/>
            <w:szCs w:val="28"/>
            <w:lang w:val="sv-SE"/>
          </w:rPr>
          <m:t>11</m:t>
        </m:r>
        <m:r>
          <w:rPr>
            <w:rFonts w:ascii="Cambria Math" w:eastAsia="Cambria Math" w:hAnsi="Cambria Math" w:cs="Cambria Math"/>
            <w:sz w:val="28"/>
            <w:szCs w:val="28"/>
          </w:rPr>
          <m:t>H</m:t>
        </m:r>
      </m:oMath>
      <w:r w:rsidRPr="0092266B">
        <w:rPr>
          <w:sz w:val="28"/>
          <w:szCs w:val="28"/>
          <w:lang w:val="sv-SE"/>
        </w:rPr>
        <w:t xml:space="preserve"> và</w:t>
      </w:r>
      <w:r w:rsidRPr="0092266B">
        <w:rPr>
          <w:sz w:val="28"/>
          <w:szCs w:val="28"/>
          <w:vertAlign w:val="subscript"/>
          <w:lang w:val="sv-SE"/>
        </w:rPr>
        <w:t xml:space="preserve"> </w:t>
      </w:r>
      <m:oMath>
        <m:r>
          <w:rPr>
            <w:rFonts w:ascii="Cambria Math" w:eastAsia="Cambria Math" w:hAnsi="Cambria Math" w:cs="Cambria Math"/>
            <w:sz w:val="28"/>
            <w:szCs w:val="28"/>
            <w:lang w:val="sv-SE"/>
          </w:rPr>
          <m:t>23</m:t>
        </m:r>
        <m:r>
          <w:rPr>
            <w:rFonts w:ascii="Cambria Math" w:eastAsia="Cambria Math" w:hAnsi="Cambria Math" w:cs="Cambria Math"/>
            <w:sz w:val="28"/>
            <w:szCs w:val="28"/>
          </w:rPr>
          <m:t>He</m:t>
        </m:r>
      </m:oMath>
      <w:r w:rsidRPr="0092266B">
        <w:rPr>
          <w:sz w:val="28"/>
          <w:szCs w:val="28"/>
          <w:lang w:val="sv-SE"/>
        </w:rPr>
        <w:t>.</w:t>
      </w:r>
      <w:r w:rsidRPr="0092266B">
        <w:rPr>
          <w:b/>
          <w:color w:val="0000FF"/>
          <w:sz w:val="28"/>
          <w:szCs w:val="28"/>
          <w:lang w:val="sv-SE"/>
        </w:rPr>
        <w:tab/>
      </w:r>
      <w:r w:rsidRPr="0092266B">
        <w:rPr>
          <w:b/>
          <w:color w:val="0000FF"/>
          <w:sz w:val="28"/>
          <w:szCs w:val="28"/>
          <w:u w:val="single"/>
          <w:lang w:val="sv-SE"/>
        </w:rPr>
        <w:t>D.</w:t>
      </w:r>
      <w:r w:rsidRPr="0092266B">
        <w:rPr>
          <w:sz w:val="28"/>
          <w:szCs w:val="28"/>
          <w:lang w:val="sv-SE"/>
        </w:rPr>
        <w:t xml:space="preserve"> </w:t>
      </w:r>
      <m:oMath>
        <m:r>
          <w:rPr>
            <w:rFonts w:ascii="Cambria Math" w:eastAsia="Cambria Math" w:hAnsi="Cambria Math" w:cs="Cambria Math"/>
            <w:sz w:val="28"/>
            <w:szCs w:val="28"/>
            <w:lang w:val="sv-SE"/>
          </w:rPr>
          <m:t>12</m:t>
        </m:r>
        <m:r>
          <w:rPr>
            <w:rFonts w:ascii="Cambria Math" w:eastAsia="Cambria Math" w:hAnsi="Cambria Math" w:cs="Cambria Math"/>
            <w:sz w:val="28"/>
            <w:szCs w:val="28"/>
          </w:rPr>
          <m:t>H</m:t>
        </m:r>
      </m:oMath>
      <w:r w:rsidRPr="0092266B">
        <w:rPr>
          <w:sz w:val="28"/>
          <w:szCs w:val="28"/>
          <w:lang w:val="sv-SE"/>
        </w:rPr>
        <w:t xml:space="preserve"> và</w:t>
      </w:r>
      <w:r w:rsidRPr="0092266B">
        <w:rPr>
          <w:sz w:val="28"/>
          <w:szCs w:val="28"/>
          <w:vertAlign w:val="subscript"/>
          <w:lang w:val="sv-SE"/>
        </w:rPr>
        <w:t xml:space="preserve"> </w:t>
      </w:r>
      <m:oMath>
        <m:r>
          <w:rPr>
            <w:rFonts w:ascii="Cambria Math" w:eastAsia="Cambria Math" w:hAnsi="Cambria Math" w:cs="Cambria Math"/>
            <w:sz w:val="28"/>
            <w:szCs w:val="28"/>
            <w:lang w:val="sv-SE"/>
          </w:rPr>
          <m:t>23</m:t>
        </m:r>
        <m:r>
          <w:rPr>
            <w:rFonts w:ascii="Cambria Math" w:eastAsia="Cambria Math" w:hAnsi="Cambria Math" w:cs="Cambria Math"/>
            <w:sz w:val="28"/>
            <w:szCs w:val="28"/>
          </w:rPr>
          <m:t>He</m:t>
        </m:r>
      </m:oMath>
      <w:r w:rsidRPr="0092266B">
        <w:rPr>
          <w:sz w:val="28"/>
          <w:szCs w:val="28"/>
          <w:lang w:val="sv-SE"/>
        </w:rPr>
        <w:t>.</w:t>
      </w:r>
    </w:p>
    <w:p w14:paraId="366C88B7" w14:textId="77777777" w:rsidR="00CC22AB" w:rsidRPr="0092266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lang w:val="sv-SE"/>
        </w:rPr>
      </w:pPr>
      <w:r w:rsidRPr="0092266B">
        <w:rPr>
          <w:b/>
          <w:color w:val="000000"/>
          <w:sz w:val="28"/>
          <w:szCs w:val="28"/>
          <w:lang w:val="sv-SE"/>
        </w:rPr>
        <w:t>Hướng dẫn giải</w:t>
      </w:r>
    </w:p>
    <w:p w14:paraId="7CC59896" w14:textId="77777777" w:rsidR="00CC22AB" w:rsidRPr="0092266B" w:rsidRDefault="0092266B" w:rsidP="0092266B">
      <w:pPr>
        <w:tabs>
          <w:tab w:val="left" w:pos="283"/>
          <w:tab w:val="left" w:pos="2835"/>
          <w:tab w:val="left" w:pos="5386"/>
          <w:tab w:val="left" w:pos="7937"/>
        </w:tabs>
        <w:spacing w:before="0" w:after="0" w:line="276" w:lineRule="auto"/>
        <w:ind w:firstLine="283"/>
        <w:rPr>
          <w:b/>
          <w:color w:val="000000"/>
          <w:sz w:val="28"/>
          <w:szCs w:val="28"/>
          <w:lang w:val="sv-SE"/>
        </w:rPr>
      </w:pPr>
      <w:r w:rsidRPr="0092266B">
        <w:rPr>
          <w:b/>
          <w:color w:val="000000"/>
          <w:sz w:val="28"/>
          <w:szCs w:val="28"/>
          <w:lang w:val="sv-SE"/>
        </w:rPr>
        <w:t>Chọn D</w:t>
      </w:r>
    </w:p>
    <w:p w14:paraId="437BB6F7" w14:textId="77777777" w:rsidR="00CC22AB" w:rsidRPr="0092266B" w:rsidRDefault="0092266B" w:rsidP="0092266B">
      <w:pPr>
        <w:tabs>
          <w:tab w:val="left" w:pos="283"/>
          <w:tab w:val="left" w:pos="2835"/>
          <w:tab w:val="left" w:pos="5386"/>
          <w:tab w:val="left" w:pos="7937"/>
        </w:tabs>
        <w:spacing w:before="0" w:after="0" w:line="276" w:lineRule="auto"/>
        <w:ind w:firstLine="283"/>
        <w:rPr>
          <w:color w:val="000000"/>
          <w:sz w:val="28"/>
          <w:szCs w:val="28"/>
          <w:lang w:val="sv-SE"/>
        </w:rPr>
      </w:pPr>
      <w:r w:rsidRPr="0092266B">
        <w:rPr>
          <w:color w:val="000000"/>
          <w:sz w:val="28"/>
          <w:szCs w:val="28"/>
          <w:lang w:val="sv-SE"/>
        </w:rPr>
        <w:t xml:space="preserve">Cặp nguyên tử có cùng số neutron là </w:t>
      </w:r>
      <m:oMath>
        <m:r>
          <w:rPr>
            <w:rFonts w:ascii="Cambria Math" w:eastAsia="Cambria Math" w:hAnsi="Cambria Math" w:cs="Cambria Math"/>
            <w:sz w:val="28"/>
            <w:szCs w:val="28"/>
            <w:lang w:val="sv-SE"/>
          </w:rPr>
          <m:t>12</m:t>
        </m:r>
        <m:r>
          <w:rPr>
            <w:rFonts w:ascii="Cambria Math" w:eastAsia="Cambria Math" w:hAnsi="Cambria Math" w:cs="Cambria Math"/>
            <w:sz w:val="28"/>
            <w:szCs w:val="28"/>
          </w:rPr>
          <m:t>H</m:t>
        </m:r>
      </m:oMath>
      <w:r w:rsidRPr="0092266B">
        <w:rPr>
          <w:sz w:val="28"/>
          <w:szCs w:val="28"/>
          <w:lang w:val="sv-SE"/>
        </w:rPr>
        <w:t xml:space="preserve"> và</w:t>
      </w:r>
      <w:r w:rsidRPr="0092266B">
        <w:rPr>
          <w:sz w:val="28"/>
          <w:szCs w:val="28"/>
          <w:vertAlign w:val="subscript"/>
          <w:lang w:val="sv-SE"/>
        </w:rPr>
        <w:t xml:space="preserve"> </w:t>
      </w:r>
      <m:oMath>
        <m:r>
          <w:rPr>
            <w:rFonts w:ascii="Cambria Math" w:eastAsia="Cambria Math" w:hAnsi="Cambria Math" w:cs="Cambria Math"/>
            <w:sz w:val="28"/>
            <w:szCs w:val="28"/>
            <w:lang w:val="sv-SE"/>
          </w:rPr>
          <m:t>23</m:t>
        </m:r>
        <m:r>
          <w:rPr>
            <w:rFonts w:ascii="Cambria Math" w:eastAsia="Cambria Math" w:hAnsi="Cambria Math" w:cs="Cambria Math"/>
            <w:sz w:val="28"/>
            <w:szCs w:val="28"/>
          </w:rPr>
          <m:t>He</m:t>
        </m:r>
      </m:oMath>
      <w:r w:rsidRPr="0092266B">
        <w:rPr>
          <w:sz w:val="28"/>
          <w:szCs w:val="28"/>
          <w:lang w:val="sv-SE"/>
        </w:rPr>
        <w:t xml:space="preserve"> với 1 neutron.</w:t>
      </w:r>
    </w:p>
    <w:p w14:paraId="7C2700F6" w14:textId="77777777" w:rsidR="00CC22AB" w:rsidRPr="0092266B" w:rsidRDefault="0092266B" w:rsidP="0092266B">
      <w:pPr>
        <w:numPr>
          <w:ilvl w:val="0"/>
          <w:numId w:val="1"/>
        </w:numPr>
        <w:pBdr>
          <w:top w:val="nil"/>
          <w:left w:val="nil"/>
          <w:bottom w:val="nil"/>
          <w:right w:val="nil"/>
          <w:between w:val="nil"/>
        </w:pBdr>
        <w:spacing w:before="0" w:after="0" w:line="276" w:lineRule="auto"/>
        <w:rPr>
          <w:b/>
          <w:color w:val="0000FF"/>
          <w:sz w:val="28"/>
          <w:szCs w:val="28"/>
          <w:lang w:val="sv-SE"/>
        </w:rPr>
      </w:pPr>
      <w:r w:rsidRPr="0092266B">
        <w:rPr>
          <w:color w:val="000000"/>
          <w:sz w:val="28"/>
          <w:szCs w:val="28"/>
          <w:lang w:val="sv-SE"/>
        </w:rPr>
        <w:t>Ion M</w:t>
      </w:r>
      <w:r w:rsidRPr="0092266B">
        <w:rPr>
          <w:color w:val="000000"/>
          <w:sz w:val="28"/>
          <w:szCs w:val="28"/>
          <w:vertAlign w:val="superscript"/>
          <w:lang w:val="sv-SE"/>
        </w:rPr>
        <w:t>2+</w:t>
      </w:r>
      <w:r w:rsidRPr="0092266B">
        <w:rPr>
          <w:color w:val="000000"/>
          <w:sz w:val="28"/>
          <w:szCs w:val="28"/>
          <w:lang w:val="sv-SE"/>
        </w:rPr>
        <w:t xml:space="preserve"> có số electron là 18, số hạt proton có trong nguyên tử này là</w:t>
      </w:r>
    </w:p>
    <w:p w14:paraId="7F5CD865" w14:textId="77777777" w:rsidR="00CC22AB" w:rsidRPr="0092266B" w:rsidRDefault="0092266B" w:rsidP="0092266B">
      <w:pPr>
        <w:tabs>
          <w:tab w:val="left" w:pos="283"/>
          <w:tab w:val="left" w:pos="2835"/>
          <w:tab w:val="left" w:pos="5386"/>
          <w:tab w:val="left" w:pos="7937"/>
        </w:tabs>
        <w:spacing w:before="0" w:after="0" w:line="276" w:lineRule="auto"/>
        <w:ind w:firstLine="283"/>
        <w:jc w:val="both"/>
        <w:rPr>
          <w:color w:val="FF0000"/>
          <w:sz w:val="28"/>
          <w:szCs w:val="28"/>
          <w:lang w:val="sv-SE"/>
        </w:rPr>
      </w:pPr>
      <w:r w:rsidRPr="0092266B">
        <w:rPr>
          <w:b/>
          <w:color w:val="0000FF"/>
          <w:sz w:val="28"/>
          <w:szCs w:val="28"/>
          <w:lang w:val="sv-SE"/>
        </w:rPr>
        <w:t>A.</w:t>
      </w:r>
      <w:r w:rsidRPr="0092266B">
        <w:rPr>
          <w:sz w:val="28"/>
          <w:szCs w:val="28"/>
          <w:lang w:val="sv-SE"/>
        </w:rPr>
        <w:t xml:space="preserve"> 122.</w:t>
      </w:r>
      <w:r w:rsidRPr="0092266B">
        <w:rPr>
          <w:b/>
          <w:color w:val="0000FF"/>
          <w:sz w:val="28"/>
          <w:szCs w:val="28"/>
          <w:lang w:val="sv-SE"/>
        </w:rPr>
        <w:tab/>
        <w:t>B.</w:t>
      </w:r>
      <w:r w:rsidRPr="0092266B">
        <w:rPr>
          <w:sz w:val="28"/>
          <w:szCs w:val="28"/>
          <w:lang w:val="sv-SE"/>
        </w:rPr>
        <w:t xml:space="preserve"> 16.</w:t>
      </w:r>
      <w:r w:rsidRPr="0092266B">
        <w:rPr>
          <w:b/>
          <w:color w:val="0000FF"/>
          <w:sz w:val="28"/>
          <w:szCs w:val="28"/>
          <w:lang w:val="sv-SE"/>
        </w:rPr>
        <w:tab/>
        <w:t>C.</w:t>
      </w:r>
      <w:r w:rsidRPr="0092266B">
        <w:rPr>
          <w:sz w:val="28"/>
          <w:szCs w:val="28"/>
          <w:lang w:val="sv-SE"/>
        </w:rPr>
        <w:t xml:space="preserve"> 18.</w:t>
      </w:r>
      <w:r w:rsidRPr="0092266B">
        <w:rPr>
          <w:b/>
          <w:color w:val="0000FF"/>
          <w:sz w:val="28"/>
          <w:szCs w:val="28"/>
          <w:lang w:val="sv-SE"/>
        </w:rPr>
        <w:tab/>
      </w:r>
      <w:r w:rsidRPr="0092266B">
        <w:rPr>
          <w:b/>
          <w:color w:val="0000FF"/>
          <w:sz w:val="28"/>
          <w:szCs w:val="28"/>
          <w:u w:val="single"/>
          <w:lang w:val="sv-SE"/>
        </w:rPr>
        <w:t>D.</w:t>
      </w:r>
      <w:r w:rsidRPr="0092266B">
        <w:rPr>
          <w:sz w:val="28"/>
          <w:szCs w:val="28"/>
          <w:lang w:val="sv-SE"/>
        </w:rPr>
        <w:t xml:space="preserve"> </w:t>
      </w:r>
      <w:r w:rsidRPr="0092266B">
        <w:rPr>
          <w:color w:val="FF0000"/>
          <w:sz w:val="28"/>
          <w:szCs w:val="28"/>
          <w:lang w:val="sv-SE"/>
        </w:rPr>
        <w:t>20.</w:t>
      </w:r>
    </w:p>
    <w:p w14:paraId="27E6A4C9" w14:textId="77777777" w:rsidR="00CC22AB" w:rsidRPr="0092266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lang w:val="sv-SE"/>
        </w:rPr>
      </w:pPr>
      <w:r w:rsidRPr="0092266B">
        <w:rPr>
          <w:b/>
          <w:color w:val="000000"/>
          <w:sz w:val="28"/>
          <w:szCs w:val="28"/>
          <w:lang w:val="sv-SE"/>
        </w:rPr>
        <w:t>Hướng dẫn giải</w:t>
      </w:r>
    </w:p>
    <w:p w14:paraId="564C83DE" w14:textId="77777777" w:rsidR="00CC22AB" w:rsidRPr="0092266B" w:rsidRDefault="0092266B" w:rsidP="0092266B">
      <w:pPr>
        <w:tabs>
          <w:tab w:val="left" w:pos="283"/>
          <w:tab w:val="left" w:pos="2835"/>
          <w:tab w:val="left" w:pos="5386"/>
          <w:tab w:val="left" w:pos="7937"/>
        </w:tabs>
        <w:spacing w:before="0" w:after="0" w:line="276" w:lineRule="auto"/>
        <w:ind w:firstLine="283"/>
        <w:rPr>
          <w:b/>
          <w:color w:val="000000"/>
          <w:sz w:val="28"/>
          <w:szCs w:val="28"/>
          <w:lang w:val="sv-SE"/>
        </w:rPr>
      </w:pPr>
      <w:r w:rsidRPr="0092266B">
        <w:rPr>
          <w:b/>
          <w:color w:val="000000"/>
          <w:sz w:val="28"/>
          <w:szCs w:val="28"/>
          <w:lang w:val="sv-SE"/>
        </w:rPr>
        <w:t>Chọn D</w:t>
      </w:r>
    </w:p>
    <w:p w14:paraId="506BB51D" w14:textId="77777777" w:rsidR="00CC22AB" w:rsidRPr="0092266B" w:rsidRDefault="0092266B" w:rsidP="0092266B">
      <w:pPr>
        <w:tabs>
          <w:tab w:val="left" w:pos="283"/>
          <w:tab w:val="left" w:pos="2835"/>
          <w:tab w:val="left" w:pos="5386"/>
          <w:tab w:val="left" w:pos="7937"/>
        </w:tabs>
        <w:spacing w:before="0" w:after="0" w:line="276" w:lineRule="auto"/>
        <w:ind w:firstLine="283"/>
        <w:rPr>
          <w:color w:val="000000"/>
          <w:sz w:val="28"/>
          <w:szCs w:val="28"/>
          <w:lang w:val="sv-SE"/>
        </w:rPr>
      </w:pPr>
      <w:r w:rsidRPr="0092266B">
        <w:rPr>
          <w:color w:val="000000"/>
          <w:sz w:val="28"/>
          <w:szCs w:val="28"/>
          <w:lang w:val="sv-SE"/>
        </w:rPr>
        <w:t>Ion M</w:t>
      </w:r>
      <w:r w:rsidRPr="0092266B">
        <w:rPr>
          <w:color w:val="000000"/>
          <w:sz w:val="28"/>
          <w:szCs w:val="28"/>
          <w:vertAlign w:val="superscript"/>
          <w:lang w:val="sv-SE"/>
        </w:rPr>
        <w:t>2+</w:t>
      </w:r>
      <w:r w:rsidRPr="0092266B">
        <w:rPr>
          <w:color w:val="000000"/>
          <w:sz w:val="28"/>
          <w:szCs w:val="28"/>
          <w:vertAlign w:val="subscript"/>
          <w:lang w:val="sv-SE"/>
        </w:rPr>
        <w:t xml:space="preserve"> </w:t>
      </w:r>
      <w:r w:rsidRPr="0092266B">
        <w:rPr>
          <w:color w:val="000000"/>
          <w:sz w:val="28"/>
          <w:szCs w:val="28"/>
          <w:lang w:val="sv-SE"/>
        </w:rPr>
        <w:t xml:space="preserve">có 18 electron nên suy ra số proton của nguyên tử là  p  = 18 + 2 = 20. Vì ion này mang điện dương nên dư 2 proton so với số electron </w:t>
      </w:r>
      <w:r w:rsidRPr="0092266B">
        <w:rPr>
          <w:color w:val="000000"/>
          <w:sz w:val="28"/>
          <w:szCs w:val="28"/>
          <w:lang w:val="sv-SE"/>
        </w:rPr>
        <w:t>có trong nó.</w:t>
      </w:r>
    </w:p>
    <w:p w14:paraId="4F0FEEBA"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Trong 5 nguyên t</w:t>
      </w:r>
      <w:r>
        <w:rPr>
          <w:color w:val="000000"/>
          <w:sz w:val="28"/>
          <w:szCs w:val="28"/>
        </w:rPr>
        <w:t>ử</w:t>
      </w:r>
      <w:r>
        <w:rPr>
          <w:color w:val="000000"/>
          <w:sz w:val="28"/>
          <w:szCs w:val="28"/>
        </w:rPr>
        <w:t xml:space="preserve"> </w:t>
      </w:r>
      <m:oMath>
        <m:r>
          <w:rPr>
            <w:rFonts w:ascii="Cambria Math" w:eastAsia="Cambria Math" w:hAnsi="Cambria Math" w:cs="Cambria Math"/>
            <w:color w:val="000000"/>
            <w:sz w:val="28"/>
            <w:szCs w:val="28"/>
            <w:vertAlign w:val="subscript"/>
          </w:rPr>
          <m:t>1735</m:t>
        </m:r>
        <m:r>
          <w:rPr>
            <w:rFonts w:ascii="Cambria Math" w:eastAsia="Cambria Math" w:hAnsi="Cambria Math" w:cs="Cambria Math"/>
            <w:color w:val="000000"/>
            <w:sz w:val="28"/>
            <w:szCs w:val="28"/>
            <w:vertAlign w:val="subscript"/>
          </w:rPr>
          <m:t>A</m:t>
        </m:r>
        <m:r>
          <w:rPr>
            <w:rFonts w:ascii="Cambria Math" w:eastAsia="Cambria Math" w:hAnsi="Cambria Math" w:cs="Cambria Math"/>
            <w:color w:val="000000"/>
            <w:sz w:val="28"/>
            <w:szCs w:val="28"/>
            <w:vertAlign w:val="subscript"/>
          </w:rPr>
          <m:t>,1635</m:t>
        </m:r>
        <m:r>
          <w:rPr>
            <w:rFonts w:ascii="Cambria Math" w:eastAsia="Cambria Math" w:hAnsi="Cambria Math" w:cs="Cambria Math"/>
            <w:color w:val="000000"/>
            <w:sz w:val="28"/>
            <w:szCs w:val="28"/>
            <w:vertAlign w:val="subscript"/>
          </w:rPr>
          <m:t>B</m:t>
        </m:r>
        <m:r>
          <w:rPr>
            <w:rFonts w:ascii="Cambria Math" w:eastAsia="Cambria Math" w:hAnsi="Cambria Math" w:cs="Cambria Math"/>
            <w:color w:val="000000"/>
            <w:sz w:val="28"/>
            <w:szCs w:val="28"/>
            <w:vertAlign w:val="subscript"/>
          </w:rPr>
          <m:t>,816</m:t>
        </m:r>
        <m:r>
          <w:rPr>
            <w:rFonts w:ascii="Cambria Math" w:eastAsia="Cambria Math" w:hAnsi="Cambria Math" w:cs="Cambria Math"/>
            <w:color w:val="000000"/>
            <w:sz w:val="28"/>
            <w:szCs w:val="28"/>
            <w:vertAlign w:val="subscript"/>
          </w:rPr>
          <m:t>C</m:t>
        </m:r>
        <m:r>
          <w:rPr>
            <w:rFonts w:ascii="Cambria Math" w:eastAsia="Cambria Math" w:hAnsi="Cambria Math" w:cs="Cambria Math"/>
            <w:color w:val="000000"/>
            <w:sz w:val="28"/>
            <w:szCs w:val="28"/>
            <w:vertAlign w:val="subscript"/>
          </w:rPr>
          <m:t>,917</m:t>
        </m:r>
        <m:r>
          <w:rPr>
            <w:rFonts w:ascii="Cambria Math" w:eastAsia="Cambria Math" w:hAnsi="Cambria Math" w:cs="Cambria Math"/>
            <w:color w:val="000000"/>
            <w:sz w:val="28"/>
            <w:szCs w:val="28"/>
            <w:vertAlign w:val="subscript"/>
          </w:rPr>
          <m:t>D</m:t>
        </m:r>
        <m:r>
          <w:rPr>
            <w:rFonts w:ascii="Cambria Math" w:eastAsia="Cambria Math" w:hAnsi="Cambria Math" w:cs="Cambria Math"/>
            <w:color w:val="000000"/>
            <w:sz w:val="28"/>
            <w:szCs w:val="28"/>
            <w:vertAlign w:val="subscript"/>
          </w:rPr>
          <m:t>,817</m:t>
        </m:r>
        <m:r>
          <w:rPr>
            <w:rFonts w:ascii="Cambria Math" w:eastAsia="Cambria Math" w:hAnsi="Cambria Math" w:cs="Cambria Math"/>
            <w:color w:val="000000"/>
            <w:sz w:val="28"/>
            <w:szCs w:val="28"/>
            <w:vertAlign w:val="subscript"/>
          </w:rPr>
          <m:t>E</m:t>
        </m:r>
      </m:oMath>
      <w:r>
        <w:rPr>
          <w:color w:val="000000"/>
          <w:sz w:val="28"/>
          <w:szCs w:val="28"/>
        </w:rPr>
        <w:t>. Cặp nguyên tử nào là đồng vị</w:t>
      </w:r>
    </w:p>
    <w:p w14:paraId="31464391"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0000FF"/>
          <w:sz w:val="28"/>
          <w:szCs w:val="28"/>
        </w:rPr>
        <w:t xml:space="preserve">A. </w:t>
      </w:r>
      <w:r>
        <w:rPr>
          <w:sz w:val="28"/>
          <w:szCs w:val="28"/>
        </w:rPr>
        <w:t>C và D.</w:t>
      </w:r>
      <w:r>
        <w:rPr>
          <w:b/>
          <w:color w:val="0000FF"/>
          <w:sz w:val="28"/>
          <w:szCs w:val="28"/>
        </w:rPr>
        <w:tab/>
      </w:r>
      <w:r>
        <w:rPr>
          <w:b/>
          <w:color w:val="0000FF"/>
          <w:sz w:val="28"/>
          <w:szCs w:val="28"/>
          <w:u w:val="single"/>
        </w:rPr>
        <w:t>B.</w:t>
      </w:r>
      <w:r>
        <w:rPr>
          <w:b/>
          <w:color w:val="0000FF"/>
          <w:sz w:val="28"/>
          <w:szCs w:val="28"/>
        </w:rPr>
        <w:t xml:space="preserve"> </w:t>
      </w:r>
      <w:r>
        <w:rPr>
          <w:color w:val="FF0000"/>
          <w:sz w:val="28"/>
          <w:szCs w:val="28"/>
        </w:rPr>
        <w:t>C và E.</w:t>
      </w:r>
      <w:r>
        <w:rPr>
          <w:b/>
          <w:color w:val="0000FF"/>
          <w:sz w:val="28"/>
          <w:szCs w:val="28"/>
        </w:rPr>
        <w:tab/>
        <w:t xml:space="preserve">C. </w:t>
      </w:r>
      <w:r>
        <w:rPr>
          <w:sz w:val="28"/>
          <w:szCs w:val="28"/>
        </w:rPr>
        <w:t>A và B.</w:t>
      </w:r>
      <w:r>
        <w:rPr>
          <w:b/>
          <w:color w:val="0000FF"/>
          <w:sz w:val="28"/>
          <w:szCs w:val="28"/>
        </w:rPr>
        <w:tab/>
        <w:t xml:space="preserve">D. </w:t>
      </w:r>
      <w:r>
        <w:rPr>
          <w:sz w:val="28"/>
          <w:szCs w:val="28"/>
        </w:rPr>
        <w:t>B và C.</w:t>
      </w:r>
    </w:p>
    <w:p w14:paraId="6F9ADE06" w14:textId="77777777" w:rsidR="00CC22A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rPr>
      </w:pPr>
      <w:r>
        <w:rPr>
          <w:b/>
          <w:color w:val="000000"/>
          <w:sz w:val="28"/>
          <w:szCs w:val="28"/>
        </w:rPr>
        <w:t>Hướng dẫn giải</w:t>
      </w:r>
    </w:p>
    <w:p w14:paraId="23448FE8" w14:textId="77777777" w:rsidR="00CC22AB" w:rsidRDefault="0092266B" w:rsidP="0092266B">
      <w:pPr>
        <w:tabs>
          <w:tab w:val="left" w:pos="283"/>
          <w:tab w:val="left" w:pos="2835"/>
          <w:tab w:val="left" w:pos="5386"/>
          <w:tab w:val="left" w:pos="7937"/>
        </w:tabs>
        <w:spacing w:before="0" w:after="0" w:line="276" w:lineRule="auto"/>
        <w:ind w:firstLine="283"/>
        <w:rPr>
          <w:b/>
          <w:color w:val="000000"/>
          <w:sz w:val="28"/>
          <w:szCs w:val="28"/>
        </w:rPr>
      </w:pPr>
      <w:r>
        <w:rPr>
          <w:b/>
          <w:color w:val="000000"/>
          <w:sz w:val="28"/>
          <w:szCs w:val="28"/>
        </w:rPr>
        <w:t>Chọn B</w:t>
      </w:r>
    </w:p>
    <w:p w14:paraId="18517759" w14:textId="77777777" w:rsidR="00CC22AB" w:rsidRDefault="0092266B" w:rsidP="0092266B">
      <w:pPr>
        <w:tabs>
          <w:tab w:val="left" w:pos="283"/>
          <w:tab w:val="left" w:pos="2835"/>
          <w:tab w:val="left" w:pos="5386"/>
          <w:tab w:val="left" w:pos="7937"/>
        </w:tabs>
        <w:spacing w:before="0" w:after="0" w:line="276" w:lineRule="auto"/>
        <w:ind w:firstLine="283"/>
        <w:rPr>
          <w:color w:val="000000"/>
          <w:sz w:val="28"/>
          <w:szCs w:val="28"/>
        </w:rPr>
      </w:pPr>
      <w:r>
        <w:rPr>
          <w:color w:val="000000"/>
          <w:sz w:val="28"/>
          <w:szCs w:val="28"/>
        </w:rPr>
        <w:t>Cặp nguyên tử là đồng vị là C và E vì có 8 proton.</w:t>
      </w:r>
    </w:p>
    <w:p w14:paraId="085C506D"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Trong t</w:t>
      </w:r>
      <w:r>
        <w:rPr>
          <w:color w:val="000000"/>
          <w:sz w:val="28"/>
          <w:szCs w:val="28"/>
        </w:rPr>
        <w:t>ự</w:t>
      </w:r>
      <w:r>
        <w:rPr>
          <w:color w:val="000000"/>
          <w:sz w:val="28"/>
          <w:szCs w:val="28"/>
        </w:rPr>
        <w:t xml:space="preserve"> nhiên oxy có 3 đ</w:t>
      </w:r>
      <w:r>
        <w:rPr>
          <w:color w:val="000000"/>
          <w:sz w:val="28"/>
          <w:szCs w:val="28"/>
        </w:rPr>
        <w:t>ồ</w:t>
      </w:r>
      <w:r>
        <w:rPr>
          <w:color w:val="000000"/>
          <w:sz w:val="28"/>
          <w:szCs w:val="28"/>
        </w:rPr>
        <w:t>ng v</w:t>
      </w:r>
      <w:r>
        <w:rPr>
          <w:color w:val="000000"/>
          <w:sz w:val="28"/>
          <w:szCs w:val="28"/>
        </w:rPr>
        <w:t>ị</w:t>
      </w:r>
      <w:r>
        <w:rPr>
          <w:color w:val="000000"/>
          <w:sz w:val="28"/>
          <w:szCs w:val="28"/>
        </w:rPr>
        <w:t xml:space="preserve">: </w:t>
      </w:r>
      <m:oMath>
        <m:r>
          <w:rPr>
            <w:rFonts w:ascii="Cambria Math" w:eastAsia="Cambria Math" w:hAnsi="Cambria Math" w:cs="Cambria Math"/>
            <w:color w:val="000000"/>
            <w:sz w:val="28"/>
            <w:szCs w:val="28"/>
            <w:vertAlign w:val="subscript"/>
          </w:rPr>
          <m:t>816</m:t>
        </m:r>
        <m:r>
          <w:rPr>
            <w:rFonts w:ascii="Cambria Math" w:eastAsia="Cambria Math" w:hAnsi="Cambria Math" w:cs="Cambria Math"/>
            <w:color w:val="000000"/>
            <w:sz w:val="28"/>
            <w:szCs w:val="28"/>
            <w:vertAlign w:val="subscript"/>
          </w:rPr>
          <m:t>O</m:t>
        </m:r>
        <m:r>
          <w:rPr>
            <w:rFonts w:ascii="Cambria Math" w:eastAsia="Cambria Math" w:hAnsi="Cambria Math" w:cs="Cambria Math"/>
            <w:color w:val="000000"/>
            <w:sz w:val="28"/>
            <w:szCs w:val="28"/>
            <w:vertAlign w:val="subscript"/>
          </w:rPr>
          <m:t>,817</m:t>
        </m:r>
        <m:r>
          <w:rPr>
            <w:rFonts w:ascii="Cambria Math" w:eastAsia="Cambria Math" w:hAnsi="Cambria Math" w:cs="Cambria Math"/>
            <w:color w:val="000000"/>
            <w:sz w:val="28"/>
            <w:szCs w:val="28"/>
            <w:vertAlign w:val="subscript"/>
          </w:rPr>
          <m:t>O</m:t>
        </m:r>
        <m:r>
          <w:rPr>
            <w:rFonts w:ascii="Cambria Math" w:eastAsia="Cambria Math" w:hAnsi="Cambria Math" w:cs="Cambria Math"/>
            <w:color w:val="000000"/>
            <w:sz w:val="28"/>
            <w:szCs w:val="28"/>
            <w:vertAlign w:val="subscript"/>
          </w:rPr>
          <m:t>,818</m:t>
        </m:r>
        <m:r>
          <w:rPr>
            <w:rFonts w:ascii="Cambria Math" w:eastAsia="Cambria Math" w:hAnsi="Cambria Math" w:cs="Cambria Math"/>
            <w:color w:val="000000"/>
            <w:sz w:val="28"/>
            <w:szCs w:val="28"/>
            <w:vertAlign w:val="subscript"/>
          </w:rPr>
          <m:t>O</m:t>
        </m:r>
      </m:oMath>
      <w:r>
        <w:rPr>
          <w:color w:val="000000"/>
          <w:sz w:val="28"/>
          <w:szCs w:val="28"/>
        </w:rPr>
        <w:t>. Số phân tử O</w:t>
      </w:r>
      <w:r>
        <w:rPr>
          <w:color w:val="000000"/>
          <w:sz w:val="28"/>
          <w:szCs w:val="28"/>
          <w:vertAlign w:val="subscript"/>
        </w:rPr>
        <w:t>2</w:t>
      </w:r>
      <w:r>
        <w:rPr>
          <w:color w:val="000000"/>
          <w:sz w:val="28"/>
          <w:szCs w:val="28"/>
        </w:rPr>
        <w:t xml:space="preserve"> có thể có là</w:t>
      </w:r>
    </w:p>
    <w:p w14:paraId="588616D3" w14:textId="77777777" w:rsidR="00CC22AB" w:rsidRDefault="0092266B" w:rsidP="0092266B">
      <w:pPr>
        <w:pBdr>
          <w:between w:val="nil"/>
        </w:pBdr>
        <w:tabs>
          <w:tab w:val="left" w:pos="283"/>
          <w:tab w:val="left" w:pos="2835"/>
          <w:tab w:val="left" w:pos="5386"/>
          <w:tab w:val="left" w:pos="7937"/>
        </w:tabs>
        <w:spacing w:before="0" w:after="0" w:line="276" w:lineRule="auto"/>
        <w:ind w:firstLine="283"/>
        <w:jc w:val="both"/>
        <w:rPr>
          <w:sz w:val="28"/>
          <w:szCs w:val="28"/>
        </w:rPr>
      </w:pPr>
      <w:r>
        <w:rPr>
          <w:b/>
          <w:color w:val="0000FF"/>
          <w:sz w:val="28"/>
          <w:szCs w:val="28"/>
          <w:u w:val="single"/>
        </w:rPr>
        <w:t>A.</w:t>
      </w:r>
      <w:r>
        <w:rPr>
          <w:b/>
          <w:color w:val="0000FF"/>
          <w:sz w:val="28"/>
          <w:szCs w:val="28"/>
        </w:rPr>
        <w:t xml:space="preserve"> </w:t>
      </w:r>
      <w:r>
        <w:rPr>
          <w:color w:val="FF0000"/>
          <w:sz w:val="28"/>
          <w:szCs w:val="28"/>
        </w:rPr>
        <w:t>9.</w:t>
      </w:r>
      <w:r>
        <w:rPr>
          <w:b/>
          <w:color w:val="0000FF"/>
          <w:sz w:val="28"/>
          <w:szCs w:val="28"/>
        </w:rPr>
        <w:tab/>
        <w:t xml:space="preserve">B. </w:t>
      </w:r>
      <w:r>
        <w:rPr>
          <w:sz w:val="28"/>
          <w:szCs w:val="28"/>
        </w:rPr>
        <w:t>18.</w:t>
      </w:r>
      <w:r>
        <w:rPr>
          <w:b/>
          <w:color w:val="0000FF"/>
          <w:sz w:val="28"/>
          <w:szCs w:val="28"/>
        </w:rPr>
        <w:tab/>
        <w:t xml:space="preserve">C. </w:t>
      </w:r>
      <w:r>
        <w:rPr>
          <w:sz w:val="28"/>
          <w:szCs w:val="28"/>
        </w:rPr>
        <w:t>3.</w:t>
      </w:r>
      <w:r>
        <w:rPr>
          <w:b/>
          <w:color w:val="0000FF"/>
          <w:sz w:val="28"/>
          <w:szCs w:val="28"/>
        </w:rPr>
        <w:tab/>
        <w:t xml:space="preserve">D. </w:t>
      </w:r>
      <w:r>
        <w:rPr>
          <w:sz w:val="28"/>
          <w:szCs w:val="28"/>
        </w:rPr>
        <w:t>6.</w:t>
      </w:r>
    </w:p>
    <w:p w14:paraId="2B268375" w14:textId="77777777" w:rsidR="00CC22AB" w:rsidRDefault="0092266B" w:rsidP="0092266B">
      <w:pPr>
        <w:tabs>
          <w:tab w:val="left" w:pos="283"/>
          <w:tab w:val="left" w:pos="2835"/>
          <w:tab w:val="left" w:pos="5386"/>
          <w:tab w:val="left" w:pos="7937"/>
        </w:tabs>
        <w:spacing w:before="0" w:after="0" w:line="276" w:lineRule="auto"/>
        <w:ind w:firstLine="283"/>
        <w:jc w:val="center"/>
        <w:rPr>
          <w:b/>
          <w:color w:val="000000"/>
          <w:sz w:val="28"/>
          <w:szCs w:val="28"/>
        </w:rPr>
      </w:pPr>
      <w:r>
        <w:rPr>
          <w:b/>
          <w:color w:val="000000"/>
          <w:sz w:val="28"/>
          <w:szCs w:val="28"/>
        </w:rPr>
        <w:t>Hướng dẫn giải</w:t>
      </w:r>
    </w:p>
    <w:p w14:paraId="7F8DDB11" w14:textId="77777777" w:rsidR="00CC22AB" w:rsidRDefault="0092266B" w:rsidP="0092266B">
      <w:pPr>
        <w:tabs>
          <w:tab w:val="left" w:pos="283"/>
          <w:tab w:val="left" w:pos="2835"/>
          <w:tab w:val="left" w:pos="5386"/>
          <w:tab w:val="left" w:pos="7937"/>
        </w:tabs>
        <w:spacing w:before="0" w:after="0" w:line="276" w:lineRule="auto"/>
        <w:ind w:firstLine="283"/>
        <w:rPr>
          <w:b/>
          <w:color w:val="000000"/>
          <w:sz w:val="28"/>
          <w:szCs w:val="28"/>
        </w:rPr>
      </w:pPr>
      <w:r>
        <w:rPr>
          <w:b/>
          <w:color w:val="000000"/>
          <w:sz w:val="28"/>
          <w:szCs w:val="28"/>
        </w:rPr>
        <w:t>Chọn B</w:t>
      </w:r>
    </w:p>
    <w:p w14:paraId="06EC2F4B" w14:textId="6397DB15" w:rsidR="00CC22AB" w:rsidRPr="0092266B" w:rsidRDefault="0092266B" w:rsidP="0092266B">
      <w:pPr>
        <w:tabs>
          <w:tab w:val="left" w:pos="283"/>
          <w:tab w:val="left" w:pos="2835"/>
          <w:tab w:val="left" w:pos="5386"/>
          <w:tab w:val="left" w:pos="7937"/>
        </w:tabs>
        <w:spacing w:before="0" w:after="0" w:line="276" w:lineRule="auto"/>
        <w:ind w:firstLine="283"/>
        <w:rPr>
          <w:color w:val="000000"/>
          <w:sz w:val="28"/>
          <w:szCs w:val="28"/>
        </w:rPr>
      </w:pPr>
      <w:r>
        <w:rPr>
          <w:color w:val="000000"/>
          <w:sz w:val="28"/>
          <w:szCs w:val="28"/>
        </w:rPr>
        <w:lastRenderedPageBreak/>
        <w:t>Phân tử oxygen có 2 nguyên tử oxygen. Một oxygen có thể là 1 trong 3 đồng vị nên sẽ là 3.3 = 9 phân từ oxygen khác nhau.</w:t>
      </w:r>
    </w:p>
    <w:p w14:paraId="2DDF0825"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Cho 4 nguyên t</w:t>
      </w:r>
      <w:r>
        <w:rPr>
          <w:color w:val="000000"/>
          <w:sz w:val="28"/>
          <w:szCs w:val="28"/>
        </w:rPr>
        <w:t>ử</w:t>
      </w:r>
      <w:r>
        <w:rPr>
          <w:color w:val="000000"/>
          <w:sz w:val="28"/>
          <w:szCs w:val="28"/>
        </w:rPr>
        <w:t xml:space="preserve"> có kí hi</w:t>
      </w:r>
      <w:r>
        <w:rPr>
          <w:color w:val="000000"/>
          <w:sz w:val="28"/>
          <w:szCs w:val="28"/>
        </w:rPr>
        <w:t>ệ</w:t>
      </w:r>
      <w:r>
        <w:rPr>
          <w:color w:val="000000"/>
          <w:sz w:val="28"/>
          <w:szCs w:val="28"/>
        </w:rPr>
        <w:t xml:space="preserve">u như sau: </w:t>
      </w:r>
      <m:oMath>
        <m:r>
          <w:rPr>
            <w:rFonts w:ascii="Cambria Math" w:eastAsia="Cambria Math" w:hAnsi="Cambria Math" w:cs="Cambria Math"/>
            <w:color w:val="000000"/>
            <w:sz w:val="28"/>
            <w:szCs w:val="28"/>
            <w:vertAlign w:val="subscript"/>
          </w:rPr>
          <m:t>1226</m:t>
        </m:r>
        <m:r>
          <w:rPr>
            <w:rFonts w:ascii="Cambria Math" w:eastAsia="Cambria Math" w:hAnsi="Cambria Math" w:cs="Cambria Math"/>
            <w:color w:val="000000"/>
            <w:sz w:val="28"/>
            <w:szCs w:val="28"/>
            <w:vertAlign w:val="subscript"/>
          </w:rPr>
          <m:t>X</m:t>
        </m:r>
      </m:oMath>
      <w:r>
        <w:rPr>
          <w:color w:val="000000"/>
          <w:sz w:val="28"/>
          <w:szCs w:val="28"/>
        </w:rPr>
        <w:t xml:space="preserve">, </w:t>
      </w:r>
      <m:oMath>
        <m:r>
          <w:rPr>
            <w:rFonts w:ascii="Cambria Math" w:eastAsia="Cambria Math" w:hAnsi="Cambria Math" w:cs="Cambria Math"/>
            <w:color w:val="000000"/>
            <w:sz w:val="28"/>
            <w:szCs w:val="28"/>
          </w:rPr>
          <m:t>1123</m:t>
        </m:r>
        <m:r>
          <w:rPr>
            <w:rFonts w:ascii="Cambria Math" w:eastAsia="Cambria Math" w:hAnsi="Cambria Math" w:cs="Cambria Math"/>
            <w:color w:val="000000"/>
            <w:sz w:val="28"/>
            <w:szCs w:val="28"/>
          </w:rPr>
          <m:t>Y</m:t>
        </m:r>
      </m:oMath>
      <w:r>
        <w:rPr>
          <w:color w:val="000000"/>
          <w:sz w:val="28"/>
          <w:szCs w:val="28"/>
        </w:rPr>
        <w:t xml:space="preserve">, </w:t>
      </w:r>
      <m:oMath>
        <m:r>
          <w:rPr>
            <w:rFonts w:ascii="Cambria Math" w:eastAsia="Cambria Math" w:hAnsi="Cambria Math" w:cs="Cambria Math"/>
            <w:color w:val="000000"/>
            <w:sz w:val="28"/>
            <w:szCs w:val="28"/>
          </w:rPr>
          <m:t>1327</m:t>
        </m:r>
        <m:r>
          <w:rPr>
            <w:rFonts w:ascii="Cambria Math" w:eastAsia="Cambria Math" w:hAnsi="Cambria Math" w:cs="Cambria Math"/>
            <w:color w:val="000000"/>
            <w:sz w:val="28"/>
            <w:szCs w:val="28"/>
          </w:rPr>
          <m:t>Z</m:t>
        </m:r>
      </m:oMath>
      <w:r>
        <w:rPr>
          <w:color w:val="000000"/>
          <w:sz w:val="28"/>
          <w:szCs w:val="28"/>
        </w:rPr>
        <w:t xml:space="preserve">, </w:t>
      </w:r>
      <m:oMath>
        <m:r>
          <w:rPr>
            <w:rFonts w:ascii="Cambria Math" w:eastAsia="Cambria Math" w:hAnsi="Cambria Math" w:cs="Cambria Math"/>
            <w:color w:val="000000"/>
            <w:sz w:val="28"/>
            <w:szCs w:val="28"/>
          </w:rPr>
          <m:t>2963</m:t>
        </m:r>
        <m:r>
          <w:rPr>
            <w:rFonts w:ascii="Cambria Math" w:eastAsia="Cambria Math" w:hAnsi="Cambria Math" w:cs="Cambria Math"/>
            <w:color w:val="000000"/>
            <w:sz w:val="28"/>
            <w:szCs w:val="28"/>
          </w:rPr>
          <m:t>T</m:t>
        </m:r>
      </m:oMath>
      <w:r>
        <w:rPr>
          <w:color w:val="000000"/>
          <w:sz w:val="28"/>
          <w:szCs w:val="28"/>
        </w:rPr>
        <w:t>. Hai nguyên tử nào có cùng số neutron?</w:t>
      </w:r>
    </w:p>
    <w:p w14:paraId="604848A0"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0000FF"/>
          <w:sz w:val="28"/>
          <w:szCs w:val="28"/>
          <w:u w:val="single"/>
        </w:rPr>
        <w:t>A.</w:t>
      </w:r>
      <w:r>
        <w:rPr>
          <w:b/>
          <w:color w:val="FF0000"/>
          <w:sz w:val="28"/>
          <w:szCs w:val="28"/>
        </w:rPr>
        <w:t xml:space="preserve"> </w:t>
      </w:r>
      <w:r>
        <w:rPr>
          <w:color w:val="FF0000"/>
          <w:sz w:val="28"/>
          <w:szCs w:val="28"/>
        </w:rPr>
        <w:t>X và Z.</w:t>
      </w:r>
      <w:r>
        <w:rPr>
          <w:b/>
          <w:color w:val="0000FF"/>
          <w:sz w:val="28"/>
          <w:szCs w:val="28"/>
        </w:rPr>
        <w:tab/>
        <w:t>B.</w:t>
      </w:r>
      <w:r>
        <w:rPr>
          <w:sz w:val="28"/>
          <w:szCs w:val="28"/>
        </w:rPr>
        <w:t xml:space="preserve"> Y và Z.</w:t>
      </w:r>
      <w:r>
        <w:rPr>
          <w:b/>
          <w:color w:val="0000FF"/>
          <w:sz w:val="28"/>
          <w:szCs w:val="28"/>
        </w:rPr>
        <w:tab/>
        <w:t>C.</w:t>
      </w:r>
      <w:r>
        <w:rPr>
          <w:b/>
          <w:sz w:val="28"/>
          <w:szCs w:val="28"/>
        </w:rPr>
        <w:t xml:space="preserve"> </w:t>
      </w:r>
      <w:r>
        <w:rPr>
          <w:sz w:val="28"/>
          <w:szCs w:val="28"/>
        </w:rPr>
        <w:t>X và Y.</w:t>
      </w:r>
      <w:r>
        <w:rPr>
          <w:b/>
          <w:color w:val="0000FF"/>
          <w:sz w:val="28"/>
          <w:szCs w:val="28"/>
        </w:rPr>
        <w:tab/>
        <w:t>D.</w:t>
      </w:r>
      <w:r>
        <w:rPr>
          <w:b/>
          <w:sz w:val="28"/>
          <w:szCs w:val="28"/>
        </w:rPr>
        <w:t xml:space="preserve"> </w:t>
      </w:r>
      <w:r>
        <w:rPr>
          <w:sz w:val="28"/>
          <w:szCs w:val="28"/>
        </w:rPr>
        <w:t>Z và T.</w:t>
      </w:r>
    </w:p>
    <w:p w14:paraId="501700DF"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jc w:val="center"/>
        <w:rPr>
          <w:b/>
          <w:color w:val="000000"/>
          <w:sz w:val="28"/>
          <w:szCs w:val="28"/>
        </w:rPr>
      </w:pPr>
      <w:r>
        <w:rPr>
          <w:b/>
          <w:color w:val="000000"/>
          <w:sz w:val="28"/>
          <w:szCs w:val="28"/>
        </w:rPr>
        <w:t>Hướng dẫn giải</w:t>
      </w:r>
    </w:p>
    <w:p w14:paraId="1D894BF9"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b/>
          <w:color w:val="000000"/>
          <w:sz w:val="28"/>
          <w:szCs w:val="28"/>
        </w:rPr>
      </w:pPr>
      <w:r>
        <w:rPr>
          <w:b/>
          <w:color w:val="000000"/>
          <w:sz w:val="28"/>
          <w:szCs w:val="28"/>
        </w:rPr>
        <w:t>Chọn A</w:t>
      </w:r>
    </w:p>
    <w:p w14:paraId="37344495"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color w:val="000000"/>
          <w:sz w:val="28"/>
          <w:szCs w:val="28"/>
        </w:rPr>
      </w:pPr>
      <w:r>
        <w:rPr>
          <w:color w:val="000000"/>
          <w:sz w:val="28"/>
          <w:szCs w:val="28"/>
        </w:rPr>
        <w:t xml:space="preserve">X có 14 </w:t>
      </w:r>
      <w:proofErr w:type="gramStart"/>
      <w:r>
        <w:rPr>
          <w:color w:val="000000"/>
          <w:sz w:val="28"/>
          <w:szCs w:val="28"/>
        </w:rPr>
        <w:t>neutron</w:t>
      </w:r>
      <w:proofErr w:type="gramEnd"/>
      <w:r>
        <w:rPr>
          <w:color w:val="000000"/>
          <w:sz w:val="28"/>
          <w:szCs w:val="28"/>
        </w:rPr>
        <w:t>; Y có 12 neutron; Z có 14 neutron; T có 34 neutron.</w:t>
      </w:r>
    </w:p>
    <w:p w14:paraId="6B37D9A6" w14:textId="77777777" w:rsidR="00CC22AB" w:rsidRDefault="0092266B" w:rsidP="0092266B">
      <w:pPr>
        <w:numPr>
          <w:ilvl w:val="0"/>
          <w:numId w:val="1"/>
        </w:numPr>
        <w:pBdr>
          <w:top w:val="nil"/>
          <w:left w:val="nil"/>
          <w:bottom w:val="nil"/>
          <w:right w:val="nil"/>
          <w:between w:val="nil"/>
        </w:pBdr>
        <w:spacing w:before="0" w:after="0" w:line="276" w:lineRule="auto"/>
        <w:rPr>
          <w:color w:val="000000"/>
          <w:sz w:val="28"/>
          <w:szCs w:val="28"/>
        </w:rPr>
      </w:pPr>
      <w:r>
        <w:rPr>
          <w:color w:val="000000"/>
          <w:sz w:val="28"/>
          <w:szCs w:val="28"/>
        </w:rPr>
        <w:t xml:space="preserve">Mệnh đề nào sau đây </w:t>
      </w:r>
      <w:r>
        <w:rPr>
          <w:b/>
          <w:color w:val="000000"/>
          <w:sz w:val="28"/>
          <w:szCs w:val="28"/>
        </w:rPr>
        <w:t xml:space="preserve">không </w:t>
      </w:r>
      <w:proofErr w:type="gramStart"/>
      <w:r>
        <w:rPr>
          <w:color w:val="000000"/>
          <w:sz w:val="28"/>
          <w:szCs w:val="28"/>
        </w:rPr>
        <w:t>đúng ?</w:t>
      </w:r>
      <w:proofErr w:type="gramEnd"/>
    </w:p>
    <w:p w14:paraId="58A5A71F"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sz w:val="28"/>
          <w:szCs w:val="28"/>
        </w:rPr>
        <w:t>(1) Số điện tích hạt nhân đặc trưng cho 1 nguyên tố.</w:t>
      </w:r>
    </w:p>
    <w:p w14:paraId="660926CD"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sz w:val="28"/>
          <w:szCs w:val="28"/>
        </w:rPr>
        <w:t>(2) Chỉ có hạt nhân nguyên tử oxygen mới có 8 proton.</w:t>
      </w:r>
    </w:p>
    <w:p w14:paraId="08227ED0"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sz w:val="28"/>
          <w:szCs w:val="28"/>
        </w:rPr>
        <w:t>(3) Chỉ có hạt nhân nguyên tử oxygen mới có 8 neutron.</w:t>
      </w:r>
    </w:p>
    <w:p w14:paraId="2E679A1A" w14:textId="77777777" w:rsidR="00CC22AB" w:rsidRDefault="0092266B" w:rsidP="0092266B">
      <w:pPr>
        <w:tabs>
          <w:tab w:val="left" w:pos="283"/>
          <w:tab w:val="left" w:pos="2835"/>
          <w:tab w:val="left" w:pos="5386"/>
          <w:tab w:val="left" w:pos="7937"/>
        </w:tabs>
        <w:spacing w:before="0" w:after="0" w:line="276" w:lineRule="auto"/>
        <w:ind w:firstLine="283"/>
        <w:jc w:val="both"/>
        <w:rPr>
          <w:b/>
          <w:color w:val="0000FF"/>
          <w:sz w:val="28"/>
          <w:szCs w:val="28"/>
        </w:rPr>
      </w:pPr>
      <w:r>
        <w:rPr>
          <w:sz w:val="28"/>
          <w:szCs w:val="28"/>
        </w:rPr>
        <w:t>(4) Chỉ có trong nguyên tử oxygen mới có 8 electron.</w:t>
      </w:r>
    </w:p>
    <w:p w14:paraId="578F952F"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0000FF"/>
          <w:sz w:val="28"/>
          <w:szCs w:val="28"/>
          <w:u w:val="single"/>
        </w:rPr>
        <w:t>A.</w:t>
      </w:r>
      <w:r>
        <w:rPr>
          <w:b/>
          <w:color w:val="FF0000"/>
          <w:sz w:val="28"/>
          <w:szCs w:val="28"/>
        </w:rPr>
        <w:t xml:space="preserve"> </w:t>
      </w:r>
      <w:r>
        <w:rPr>
          <w:color w:val="FF0000"/>
          <w:sz w:val="28"/>
          <w:szCs w:val="28"/>
        </w:rPr>
        <w:t>3 và 4.</w:t>
      </w:r>
      <w:r>
        <w:rPr>
          <w:b/>
          <w:color w:val="0000FF"/>
          <w:sz w:val="28"/>
          <w:szCs w:val="28"/>
        </w:rPr>
        <w:tab/>
        <w:t xml:space="preserve">B. </w:t>
      </w:r>
      <w:r>
        <w:rPr>
          <w:sz w:val="28"/>
          <w:szCs w:val="28"/>
        </w:rPr>
        <w:t>1 và 3.</w:t>
      </w:r>
      <w:r>
        <w:rPr>
          <w:b/>
          <w:color w:val="0000FF"/>
          <w:sz w:val="28"/>
          <w:szCs w:val="28"/>
        </w:rPr>
        <w:tab/>
        <w:t xml:space="preserve">C. </w:t>
      </w:r>
      <w:r>
        <w:rPr>
          <w:sz w:val="28"/>
          <w:szCs w:val="28"/>
        </w:rPr>
        <w:t>4.</w:t>
      </w:r>
      <w:r>
        <w:rPr>
          <w:b/>
          <w:color w:val="0000FF"/>
          <w:sz w:val="28"/>
          <w:szCs w:val="28"/>
        </w:rPr>
        <w:tab/>
        <w:t xml:space="preserve">D. </w:t>
      </w:r>
      <w:r>
        <w:rPr>
          <w:sz w:val="28"/>
          <w:szCs w:val="28"/>
        </w:rPr>
        <w:t>3.</w:t>
      </w:r>
    </w:p>
    <w:p w14:paraId="3A5B1FB0"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jc w:val="center"/>
        <w:rPr>
          <w:b/>
          <w:color w:val="000000"/>
          <w:sz w:val="28"/>
          <w:szCs w:val="28"/>
        </w:rPr>
      </w:pPr>
      <w:r>
        <w:rPr>
          <w:b/>
          <w:color w:val="000000"/>
          <w:sz w:val="28"/>
          <w:szCs w:val="28"/>
        </w:rPr>
        <w:t>Hướng dẫn giải</w:t>
      </w:r>
    </w:p>
    <w:p w14:paraId="54DB8731"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b/>
          <w:color w:val="000000"/>
          <w:sz w:val="28"/>
          <w:szCs w:val="28"/>
        </w:rPr>
      </w:pPr>
      <w:r>
        <w:rPr>
          <w:b/>
          <w:color w:val="000000"/>
          <w:sz w:val="28"/>
          <w:szCs w:val="28"/>
        </w:rPr>
        <w:t>Chọn A</w:t>
      </w:r>
    </w:p>
    <w:p w14:paraId="04DE3DFE"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color w:val="000000"/>
          <w:sz w:val="28"/>
          <w:szCs w:val="28"/>
        </w:rPr>
      </w:pPr>
      <w:r>
        <w:rPr>
          <w:color w:val="000000"/>
          <w:sz w:val="28"/>
          <w:szCs w:val="28"/>
        </w:rPr>
        <w:t>(3) sai, vì có nhiều nguyên tử của nguyên tố khác cũng có cùng số neutron.</w:t>
      </w:r>
    </w:p>
    <w:p w14:paraId="5CFCEEEC" w14:textId="77777777" w:rsidR="00CC22AB" w:rsidRDefault="0092266B" w:rsidP="0092266B">
      <w:pPr>
        <w:tabs>
          <w:tab w:val="left" w:pos="283"/>
          <w:tab w:val="left" w:pos="2835"/>
          <w:tab w:val="left" w:pos="5386"/>
          <w:tab w:val="left" w:pos="7937"/>
        </w:tabs>
        <w:spacing w:before="0" w:after="0" w:line="276" w:lineRule="auto"/>
        <w:ind w:firstLine="283"/>
        <w:jc w:val="both"/>
        <w:rPr>
          <w:color w:val="0000FF"/>
          <w:sz w:val="28"/>
          <w:szCs w:val="28"/>
        </w:rPr>
      </w:pPr>
      <w:r>
        <w:rPr>
          <w:color w:val="0000FF"/>
          <w:sz w:val="28"/>
          <w:szCs w:val="28"/>
        </w:rPr>
        <w:t xml:space="preserve">(4) sai, vì </w:t>
      </w:r>
      <w:r>
        <w:rPr>
          <w:sz w:val="28"/>
          <w:szCs w:val="28"/>
        </w:rPr>
        <w:t>có nhiều ion của nguyên tố khác cũng có cùng số electron.</w:t>
      </w:r>
    </w:p>
    <w:p w14:paraId="6E66AFAB"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 xml:space="preserve">Trong tự nhiên bạc có hai đồng vị, trong đó đồng vị </w:t>
      </w:r>
      <w:r>
        <w:rPr>
          <w:color w:val="000000"/>
          <w:sz w:val="28"/>
          <w:szCs w:val="28"/>
          <w:vertAlign w:val="superscript"/>
        </w:rPr>
        <w:t>109</w:t>
      </w:r>
      <w:r>
        <w:rPr>
          <w:color w:val="000000"/>
          <w:sz w:val="28"/>
          <w:szCs w:val="28"/>
        </w:rPr>
        <w:t xml:space="preserve">Ag chiếm 44%. Biết </w:t>
      </w:r>
      <m:oMath>
        <m:bar>
          <m:barPr>
            <m:ctrlPr>
              <w:rPr>
                <w:rFonts w:ascii="Cambria Math" w:hAnsi="Cambria Math"/>
              </w:rPr>
            </m:ctrlPr>
          </m:barPr>
          <m:e>
            <m:sSub>
              <m:sSubPr>
                <m:ctrlPr>
                  <w:rPr>
                    <w:color w:val="000000"/>
                    <w:sz w:val="28"/>
                    <w:szCs w:val="28"/>
                    <w:vertAlign w:val="subscript"/>
                  </w:rPr>
                </m:ctrlPr>
              </m:sSubPr>
              <m:e>
                <m:r>
                  <w:rPr>
                    <w:rFonts w:ascii="Cambria Math" w:eastAsia="Cambria Math" w:hAnsi="Cambria Math" w:cs="Cambria Math"/>
                    <w:color w:val="000000"/>
                    <w:sz w:val="28"/>
                    <w:szCs w:val="28"/>
                    <w:vertAlign w:val="subscript"/>
                  </w:rPr>
                  <m:t>A</m:t>
                </m:r>
              </m:e>
              <m:sub>
                <m:r>
                  <w:rPr>
                    <w:color w:val="000000"/>
                    <w:sz w:val="28"/>
                    <w:szCs w:val="28"/>
                    <w:vertAlign w:val="subscript"/>
                  </w:rPr>
                  <m:t>Ag</m:t>
                </m:r>
              </m:sub>
            </m:sSub>
          </m:e>
        </m:bar>
      </m:oMath>
      <w:r>
        <w:rPr>
          <w:color w:val="000000"/>
          <w:sz w:val="28"/>
          <w:szCs w:val="28"/>
        </w:rPr>
        <w:t xml:space="preserve"> = 107,88. Nguyên tử khối của đồng vị thứ hai của Ag là </w:t>
      </w:r>
    </w:p>
    <w:p w14:paraId="746E2E73"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0000FF"/>
          <w:sz w:val="28"/>
          <w:szCs w:val="28"/>
        </w:rPr>
        <w:t>A.</w:t>
      </w:r>
      <w:r>
        <w:rPr>
          <w:sz w:val="28"/>
          <w:szCs w:val="28"/>
        </w:rPr>
        <w:t xml:space="preserve"> 106,78</w:t>
      </w:r>
      <w:r>
        <w:rPr>
          <w:b/>
          <w:color w:val="0000FF"/>
          <w:sz w:val="28"/>
          <w:szCs w:val="28"/>
        </w:rPr>
        <w:tab/>
        <w:t xml:space="preserve">B. </w:t>
      </w:r>
      <w:r>
        <w:rPr>
          <w:sz w:val="28"/>
          <w:szCs w:val="28"/>
        </w:rPr>
        <w:t>107,53</w:t>
      </w:r>
      <w:r>
        <w:rPr>
          <w:b/>
          <w:color w:val="0000FF"/>
          <w:sz w:val="28"/>
          <w:szCs w:val="28"/>
        </w:rPr>
        <w:tab/>
      </w:r>
      <w:r>
        <w:rPr>
          <w:b/>
          <w:color w:val="0000FF"/>
          <w:sz w:val="28"/>
          <w:szCs w:val="28"/>
          <w:u w:val="single"/>
        </w:rPr>
        <w:t>C.</w:t>
      </w:r>
      <w:r>
        <w:rPr>
          <w:b/>
          <w:color w:val="FF0000"/>
          <w:sz w:val="28"/>
          <w:szCs w:val="28"/>
        </w:rPr>
        <w:t xml:space="preserve"> </w:t>
      </w:r>
      <w:r>
        <w:rPr>
          <w:color w:val="FF0000"/>
          <w:sz w:val="28"/>
          <w:szCs w:val="28"/>
        </w:rPr>
        <w:t>107,00</w:t>
      </w:r>
      <w:r>
        <w:rPr>
          <w:b/>
          <w:color w:val="0000FF"/>
          <w:sz w:val="28"/>
          <w:szCs w:val="28"/>
        </w:rPr>
        <w:tab/>
        <w:t xml:space="preserve">D. </w:t>
      </w:r>
      <w:r>
        <w:rPr>
          <w:sz w:val="28"/>
          <w:szCs w:val="28"/>
        </w:rPr>
        <w:t>108,23</w:t>
      </w:r>
    </w:p>
    <w:p w14:paraId="41F8F161"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jc w:val="center"/>
        <w:rPr>
          <w:b/>
          <w:color w:val="000000"/>
          <w:sz w:val="28"/>
          <w:szCs w:val="28"/>
        </w:rPr>
      </w:pPr>
      <w:r>
        <w:rPr>
          <w:b/>
          <w:color w:val="000000"/>
          <w:sz w:val="28"/>
          <w:szCs w:val="28"/>
        </w:rPr>
        <w:t>Hướng dẫn giải</w:t>
      </w:r>
    </w:p>
    <w:p w14:paraId="0650FCF8"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b/>
          <w:color w:val="000000"/>
          <w:sz w:val="28"/>
          <w:szCs w:val="28"/>
        </w:rPr>
      </w:pPr>
      <w:r>
        <w:rPr>
          <w:b/>
          <w:color w:val="000000"/>
          <w:sz w:val="28"/>
          <w:szCs w:val="28"/>
        </w:rPr>
        <w:t>Chọn C</w:t>
      </w:r>
    </w:p>
    <w:p w14:paraId="6C056AB1" w14:textId="77777777" w:rsidR="00CC22AB" w:rsidRDefault="0092266B" w:rsidP="0092266B">
      <w:pPr>
        <w:tabs>
          <w:tab w:val="left" w:pos="283"/>
          <w:tab w:val="left" w:pos="2835"/>
          <w:tab w:val="left" w:pos="5386"/>
          <w:tab w:val="left" w:pos="7937"/>
        </w:tabs>
        <w:spacing w:before="0" w:after="0" w:line="276" w:lineRule="auto"/>
        <w:ind w:firstLine="283"/>
        <w:jc w:val="both"/>
        <w:rPr>
          <w:color w:val="FF0000"/>
          <w:sz w:val="28"/>
          <w:szCs w:val="28"/>
        </w:rPr>
      </w:pPr>
      <w:r>
        <w:rPr>
          <w:b/>
          <w:color w:val="FF0000"/>
          <w:sz w:val="28"/>
          <w:szCs w:val="28"/>
        </w:rPr>
        <w:t>Bước 1.</w:t>
      </w:r>
      <w:r>
        <w:rPr>
          <w:color w:val="FF0000"/>
          <w:sz w:val="28"/>
          <w:szCs w:val="28"/>
        </w:rPr>
        <w:t xml:space="preserve"> Tìm x</w:t>
      </w:r>
      <w:r>
        <w:rPr>
          <w:color w:val="FF0000"/>
          <w:sz w:val="28"/>
          <w:szCs w:val="28"/>
          <w:vertAlign w:val="subscript"/>
        </w:rPr>
        <w:t>1</w:t>
      </w:r>
      <w:r>
        <w:rPr>
          <w:color w:val="FF0000"/>
          <w:sz w:val="28"/>
          <w:szCs w:val="28"/>
        </w:rPr>
        <w:t>, x</w:t>
      </w:r>
      <w:r>
        <w:rPr>
          <w:color w:val="FF0000"/>
          <w:sz w:val="28"/>
          <w:szCs w:val="28"/>
          <w:vertAlign w:val="subscript"/>
        </w:rPr>
        <w:t>2</w:t>
      </w:r>
      <w:r>
        <w:rPr>
          <w:color w:val="FF0000"/>
          <w:sz w:val="28"/>
          <w:szCs w:val="28"/>
        </w:rPr>
        <w:t xml:space="preserve">, </w:t>
      </w:r>
      <m:oMath>
        <m:bar>
          <m:barPr>
            <m:ctrlPr>
              <w:rPr>
                <w:rFonts w:ascii="Cambria Math" w:eastAsia="Cambria Math" w:hAnsi="Cambria Math" w:cs="Cambria Math"/>
                <w:color w:val="FF0000"/>
                <w:sz w:val="28"/>
                <w:szCs w:val="28"/>
              </w:rPr>
            </m:ctrlPr>
          </m:barPr>
          <m:e>
            <m:r>
              <w:rPr>
                <w:rFonts w:ascii="Cambria Math" w:eastAsia="Cambria Math" w:hAnsi="Cambria Math" w:cs="Cambria Math"/>
                <w:color w:val="FF0000"/>
                <w:sz w:val="28"/>
                <w:szCs w:val="28"/>
              </w:rPr>
              <m:t>A</m:t>
            </m:r>
          </m:e>
        </m:bar>
      </m:oMath>
      <w:r>
        <w:rPr>
          <w:color w:val="FF0000"/>
          <w:sz w:val="28"/>
          <w:szCs w:val="28"/>
        </w:rPr>
        <w:t xml:space="preserve"> </w:t>
      </w:r>
    </w:p>
    <w:p w14:paraId="26DAF5C6" w14:textId="77777777" w:rsidR="00CC22AB" w:rsidRDefault="0092266B" w:rsidP="0092266B">
      <w:pPr>
        <w:tabs>
          <w:tab w:val="left" w:pos="283"/>
          <w:tab w:val="left" w:pos="2835"/>
          <w:tab w:val="left" w:pos="5386"/>
          <w:tab w:val="left" w:pos="7937"/>
        </w:tabs>
        <w:spacing w:before="0" w:after="0" w:line="276" w:lineRule="auto"/>
        <w:ind w:firstLine="283"/>
        <w:jc w:val="both"/>
        <w:rPr>
          <w:color w:val="FF0000"/>
          <w:sz w:val="28"/>
          <w:szCs w:val="28"/>
        </w:rPr>
      </w:pPr>
      <w:r>
        <w:rPr>
          <w:color w:val="FF0000"/>
          <w:sz w:val="28"/>
          <w:szCs w:val="28"/>
        </w:rPr>
        <w:t xml:space="preserve">Theo đề: </w:t>
      </w:r>
      <m:oMath>
        <m:r>
          <w:rPr>
            <w:rFonts w:ascii="Cambria Math" w:hAnsi="Cambria Math"/>
          </w:rPr>
          <m:t>{</m:t>
        </m:r>
        <m:sSub>
          <m:sSubPr>
            <m:ctrlPr>
              <w:rPr>
                <w:rFonts w:ascii="Cambria Math" w:eastAsia="Cambria Math" w:hAnsi="Cambria Math" w:cs="Cambria Math"/>
                <w:color w:val="FF0000"/>
                <w:sz w:val="28"/>
                <w:szCs w:val="28"/>
                <w:vertAlign w:val="subscript"/>
              </w:rPr>
            </m:ctrlPr>
          </m:sSubPr>
          <m:e>
            <m:r>
              <w:rPr>
                <w:rFonts w:ascii="Cambria Math" w:eastAsia="Cambria Math" w:hAnsi="Cambria Math" w:cs="Cambria Math"/>
                <w:color w:val="FF0000"/>
                <w:sz w:val="28"/>
                <w:szCs w:val="28"/>
                <w:vertAlign w:val="subscript"/>
              </w:rPr>
              <m:t>x</m:t>
            </m:r>
          </m:e>
          <m:sub>
            <m:r>
              <w:rPr>
                <w:rFonts w:ascii="Cambria Math" w:eastAsia="Cambria Math" w:hAnsi="Cambria Math" w:cs="Cambria Math"/>
                <w:color w:val="FF0000"/>
                <w:sz w:val="28"/>
                <w:szCs w:val="28"/>
                <w:vertAlign w:val="subscript"/>
              </w:rPr>
              <m:t>1</m:t>
            </m:r>
          </m:sub>
        </m:sSub>
        <m:r>
          <w:rPr>
            <w:rFonts w:ascii="Cambria Math" w:eastAsia="Cambria Math" w:hAnsi="Cambria Math" w:cs="Cambria Math"/>
            <w:color w:val="FF0000"/>
            <w:sz w:val="28"/>
            <w:szCs w:val="28"/>
            <w:vertAlign w:val="subscript"/>
          </w:rPr>
          <m:t>=44</m:t>
        </m:r>
        <m:r>
          <w:rPr>
            <w:rFonts w:ascii="Cambria Math" w:hAnsi="Cambria Math"/>
          </w:rPr>
          <m:t xml:space="preserve"> </m:t>
        </m:r>
        <m:bar>
          <m:barPr>
            <m:ctrlPr>
              <w:rPr>
                <w:rFonts w:ascii="Cambria Math" w:eastAsia="Cambria Math" w:hAnsi="Cambria Math" w:cs="Cambria Math"/>
                <w:color w:val="FF0000"/>
                <w:sz w:val="28"/>
                <w:szCs w:val="28"/>
                <w:vertAlign w:val="subscript"/>
              </w:rPr>
            </m:ctrlPr>
          </m:barPr>
          <m:e>
            <m:r>
              <w:rPr>
                <w:rFonts w:ascii="Cambria Math" w:eastAsia="Cambria Math" w:hAnsi="Cambria Math" w:cs="Cambria Math"/>
                <w:color w:val="FF0000"/>
                <w:sz w:val="28"/>
                <w:szCs w:val="28"/>
                <w:vertAlign w:val="subscript"/>
              </w:rPr>
              <m:t>A</m:t>
            </m:r>
          </m:e>
        </m:bar>
        <m:r>
          <w:rPr>
            <w:rFonts w:ascii="Cambria Math" w:eastAsia="Cambria Math" w:hAnsi="Cambria Math" w:cs="Cambria Math"/>
            <w:color w:val="FF0000"/>
            <w:sz w:val="28"/>
            <w:szCs w:val="28"/>
            <w:vertAlign w:val="subscript"/>
          </w:rPr>
          <m:t>=107,88</m:t>
        </m:r>
        <m:r>
          <w:rPr>
            <w:rFonts w:ascii="Cambria Math" w:hAnsi="Cambria Math"/>
          </w:rPr>
          <m:t xml:space="preserve"> ⇒</m:t>
        </m:r>
        <m:sSub>
          <m:sSubPr>
            <m:ctrlPr>
              <w:rPr>
                <w:rFonts w:ascii="Cambria Math" w:eastAsia="Cambria Math" w:hAnsi="Cambria Math" w:cs="Cambria Math"/>
                <w:color w:val="FF0000"/>
                <w:sz w:val="28"/>
                <w:szCs w:val="28"/>
                <w:vertAlign w:val="subscript"/>
              </w:rPr>
            </m:ctrlPr>
          </m:sSubPr>
          <m:e>
            <m:r>
              <w:rPr>
                <w:rFonts w:ascii="Cambria Math" w:eastAsia="Cambria Math" w:hAnsi="Cambria Math" w:cs="Cambria Math"/>
                <w:color w:val="FF0000"/>
                <w:sz w:val="28"/>
                <w:szCs w:val="28"/>
                <w:vertAlign w:val="subscript"/>
              </w:rPr>
              <m:t>x</m:t>
            </m:r>
          </m:e>
          <m:sub>
            <m:r>
              <w:rPr>
                <w:rFonts w:ascii="Cambria Math" w:eastAsia="Cambria Math" w:hAnsi="Cambria Math" w:cs="Cambria Math"/>
                <w:color w:val="FF0000"/>
                <w:sz w:val="28"/>
                <w:szCs w:val="28"/>
                <w:vertAlign w:val="subscript"/>
              </w:rPr>
              <m:t>2</m:t>
            </m:r>
          </m:sub>
        </m:sSub>
        <m:r>
          <w:rPr>
            <w:rFonts w:ascii="Cambria Math" w:eastAsia="Cambria Math" w:hAnsi="Cambria Math" w:cs="Cambria Math"/>
            <w:color w:val="FF0000"/>
            <w:sz w:val="28"/>
            <w:szCs w:val="28"/>
            <w:vertAlign w:val="subscript"/>
          </w:rPr>
          <m:t>=100-</m:t>
        </m:r>
        <m:sSub>
          <m:sSubPr>
            <m:ctrlPr>
              <w:rPr>
                <w:rFonts w:ascii="Cambria Math" w:eastAsia="Cambria Math" w:hAnsi="Cambria Math" w:cs="Cambria Math"/>
                <w:color w:val="FF0000"/>
                <w:sz w:val="28"/>
                <w:szCs w:val="28"/>
                <w:vertAlign w:val="subscript"/>
              </w:rPr>
            </m:ctrlPr>
          </m:sSubPr>
          <m:e>
            <m:r>
              <w:rPr>
                <w:rFonts w:ascii="Cambria Math" w:eastAsia="Cambria Math" w:hAnsi="Cambria Math" w:cs="Cambria Math"/>
                <w:color w:val="FF0000"/>
                <w:sz w:val="28"/>
                <w:szCs w:val="28"/>
                <w:vertAlign w:val="subscript"/>
              </w:rPr>
              <m:t>x</m:t>
            </m:r>
          </m:e>
          <m:sub>
            <m:r>
              <w:rPr>
                <w:rFonts w:ascii="Cambria Math" w:eastAsia="Cambria Math" w:hAnsi="Cambria Math" w:cs="Cambria Math"/>
                <w:color w:val="FF0000"/>
                <w:sz w:val="28"/>
                <w:szCs w:val="28"/>
                <w:vertAlign w:val="subscript"/>
              </w:rPr>
              <m:t>1</m:t>
            </m:r>
          </m:sub>
        </m:sSub>
        <m:r>
          <w:rPr>
            <w:rFonts w:ascii="Cambria Math" w:eastAsia="Cambria Math" w:hAnsi="Cambria Math" w:cs="Cambria Math"/>
            <w:color w:val="FF0000"/>
            <w:sz w:val="28"/>
            <w:szCs w:val="28"/>
            <w:vertAlign w:val="subscript"/>
          </w:rPr>
          <m:t>=56</m:t>
        </m:r>
      </m:oMath>
      <w:r>
        <w:rPr>
          <w:color w:val="FF0000"/>
          <w:sz w:val="28"/>
          <w:szCs w:val="28"/>
        </w:rPr>
        <w:t xml:space="preserve"> </w:t>
      </w:r>
    </w:p>
    <w:p w14:paraId="39136EF1"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FF0000"/>
          <w:sz w:val="28"/>
          <w:szCs w:val="28"/>
        </w:rPr>
        <w:t>Bước 2.</w:t>
      </w:r>
      <w:r>
        <w:rPr>
          <w:color w:val="FF0000"/>
          <w:sz w:val="28"/>
          <w:szCs w:val="28"/>
        </w:rPr>
        <w:t xml:space="preserve"> Dùng CT</w:t>
      </w:r>
      <w:r>
        <w:rPr>
          <w:sz w:val="28"/>
          <w:szCs w:val="28"/>
        </w:rPr>
        <w:t>:</w:t>
      </w:r>
      <m:oMath>
        <m:r>
          <w:rPr>
            <w:rFonts w:ascii="Cambria Math" w:eastAsia="Cambria Math" w:hAnsi="Cambria Math" w:cs="Cambria Math"/>
            <w:sz w:val="28"/>
            <w:szCs w:val="28"/>
          </w:rPr>
          <m:t xml:space="preserve"> </m:t>
        </m:r>
        <m:bar>
          <m:barPr>
            <m:ctrlPr>
              <w:rPr>
                <w:rFonts w:ascii="Cambria Math" w:eastAsia="Cambria Math" w:hAnsi="Cambria Math" w:cs="Cambria Math"/>
                <w:sz w:val="28"/>
                <w:szCs w:val="28"/>
                <w:vertAlign w:val="subscript"/>
              </w:rPr>
            </m:ctrlPr>
          </m:barPr>
          <m:e>
            <m:r>
              <w:rPr>
                <w:rFonts w:ascii="Cambria Math" w:eastAsia="Cambria Math" w:hAnsi="Cambria Math" w:cs="Cambria Math"/>
                <w:sz w:val="28"/>
                <w:szCs w:val="28"/>
                <w:vertAlign w:val="subscript"/>
              </w:rPr>
              <m:t>A</m:t>
            </m:r>
          </m:e>
        </m:bar>
        <m:r>
          <w:rPr>
            <w:rFonts w:ascii="Cambria Math" w:eastAsia="Cambria Math" w:hAnsi="Cambria Math" w:cs="Cambria Math"/>
            <w:sz w:val="28"/>
            <w:szCs w:val="28"/>
            <w:vertAlign w:val="subscript"/>
          </w:rPr>
          <m:t>=</m:t>
        </m:r>
        <m:f>
          <m:fPr>
            <m:ctrlPr>
              <w:rPr>
                <w:rFonts w:ascii="Cambria Math" w:eastAsia="Cambria Math" w:hAnsi="Cambria Math" w:cs="Cambria Math"/>
                <w:sz w:val="28"/>
                <w:szCs w:val="28"/>
                <w:vertAlign w:val="subscript"/>
              </w:rPr>
            </m:ctrlPr>
          </m:fPr>
          <m:num>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2</m:t>
                </m:r>
              </m:sub>
            </m:sSub>
          </m:num>
          <m:den>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2</m:t>
                </m:r>
              </m:sub>
            </m:sSub>
          </m:den>
        </m:f>
      </m:oMath>
      <w:r>
        <w:rPr>
          <w:sz w:val="28"/>
          <w:szCs w:val="28"/>
        </w:rPr>
        <w:t xml:space="preserve"> </w:t>
      </w:r>
    </w:p>
    <w:p w14:paraId="3993EE5D" w14:textId="77777777" w:rsidR="00CC22AB" w:rsidRDefault="0092266B" w:rsidP="0092266B">
      <w:pPr>
        <w:spacing w:before="0" w:after="0" w:line="276" w:lineRule="auto"/>
        <w:rPr>
          <w:rFonts w:ascii="Cambria Math" w:eastAsia="Cambria Math" w:hAnsi="Cambria Math" w:cs="Cambria Math"/>
          <w:sz w:val="28"/>
          <w:szCs w:val="28"/>
          <w:vertAlign w:val="subscript"/>
        </w:rPr>
      </w:pPr>
      <m:oMathPara>
        <m:oMath>
          <m:r>
            <w:rPr>
              <w:rFonts w:ascii="Cambria Math" w:eastAsia="Cambria Math" w:hAnsi="Cambria Math" w:cs="Cambria Math"/>
              <w:sz w:val="28"/>
              <w:szCs w:val="28"/>
              <w:vertAlign w:val="subscript"/>
            </w:rPr>
            <m:t>⇔107,88=</m:t>
          </m:r>
          <m:f>
            <m:fPr>
              <m:ctrlPr>
                <w:rPr>
                  <w:rFonts w:ascii="Cambria Math" w:eastAsia="Cambria Math" w:hAnsi="Cambria Math" w:cs="Cambria Math"/>
                  <w:sz w:val="28"/>
                  <w:szCs w:val="28"/>
                  <w:vertAlign w:val="subscript"/>
                </w:rPr>
              </m:ctrlPr>
            </m:fPr>
            <m:num>
              <m:r>
                <w:rPr>
                  <w:rFonts w:ascii="Cambria Math" w:eastAsia="Cambria Math" w:hAnsi="Cambria Math" w:cs="Cambria Math"/>
                  <w:sz w:val="28"/>
                  <w:szCs w:val="28"/>
                  <w:vertAlign w:val="subscript"/>
                </w:rPr>
                <m:t>109.44+</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56</m:t>
              </m:r>
            </m:num>
            <m:den>
              <m:r>
                <w:rPr>
                  <w:rFonts w:ascii="Cambria Math" w:eastAsia="Cambria Math" w:hAnsi="Cambria Math" w:cs="Cambria Math"/>
                  <w:sz w:val="28"/>
                  <w:szCs w:val="28"/>
                  <w:vertAlign w:val="subscript"/>
                </w:rPr>
                <m:t>44+56</m:t>
              </m:r>
            </m:den>
          </m:f>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107</m:t>
          </m:r>
        </m:oMath>
      </m:oMathPara>
    </w:p>
    <w:p w14:paraId="7B2C4551" w14:textId="77777777" w:rsidR="00CC22AB" w:rsidRDefault="0092266B" w:rsidP="0092266B">
      <w:pPr>
        <w:numPr>
          <w:ilvl w:val="0"/>
          <w:numId w:val="1"/>
        </w:numPr>
        <w:pBdr>
          <w:top w:val="nil"/>
          <w:left w:val="nil"/>
          <w:bottom w:val="nil"/>
          <w:right w:val="nil"/>
          <w:between w:val="nil"/>
        </w:pBdr>
        <w:spacing w:before="0" w:after="0" w:line="276" w:lineRule="auto"/>
        <w:rPr>
          <w:b/>
          <w:color w:val="0000FF"/>
          <w:sz w:val="28"/>
          <w:szCs w:val="28"/>
        </w:rPr>
      </w:pPr>
      <w:r>
        <w:rPr>
          <w:color w:val="000000"/>
          <w:sz w:val="28"/>
          <w:szCs w:val="28"/>
        </w:rPr>
        <w:t>Trong tự nhiên, Mg khi phân tích phổ khối lượng Mg</w:t>
      </w:r>
      <w:r>
        <w:rPr>
          <w:color w:val="000000"/>
          <w:sz w:val="28"/>
          <w:szCs w:val="28"/>
          <w:vertAlign w:val="superscript"/>
        </w:rPr>
        <w:t xml:space="preserve">+ </w:t>
      </w:r>
      <w:r>
        <w:rPr>
          <w:color w:val="000000"/>
          <w:sz w:val="28"/>
          <w:szCs w:val="28"/>
        </w:rPr>
        <w:t>như biểu đồ sau:</w:t>
      </w:r>
    </w:p>
    <w:p w14:paraId="6C6C24F7"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noProof/>
          <w:sz w:val="28"/>
          <w:szCs w:val="28"/>
        </w:rPr>
        <w:lastRenderedPageBreak/>
        <w:drawing>
          <wp:inline distT="0" distB="0" distL="0" distR="0" wp14:anchorId="13E793D0" wp14:editId="361E4118">
            <wp:extent cx="5486400" cy="3200400"/>
            <wp:effectExtent l="0" t="0" r="0" b="0"/>
            <wp:docPr id="467" name="Chart 46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r>
        <w:rPr>
          <w:noProof/>
        </w:rPr>
        <mc:AlternateContent>
          <mc:Choice Requires="wpg">
            <w:drawing>
              <wp:anchor distT="0" distB="0" distL="114300" distR="114300" simplePos="0" relativeHeight="251658240" behindDoc="0" locked="0" layoutInCell="1" hidden="0" allowOverlap="1" wp14:anchorId="41B407D7" wp14:editId="329D9FF1">
                <wp:simplePos x="0" y="0"/>
                <wp:positionH relativeFrom="column">
                  <wp:posOffset>1397000</wp:posOffset>
                </wp:positionH>
                <wp:positionV relativeFrom="paragraph">
                  <wp:posOffset>406400</wp:posOffset>
                </wp:positionV>
                <wp:extent cx="555625" cy="396875"/>
                <wp:effectExtent l="0" t="0" r="0" b="0"/>
                <wp:wrapNone/>
                <wp:docPr id="468" name="Rectangle 468"/>
                <wp:cNvGraphicFramePr/>
                <a:graphic xmlns:a="http://schemas.openxmlformats.org/drawingml/2006/main">
                  <a:graphicData uri="http://schemas.microsoft.com/office/word/2010/wordprocessingShape">
                    <wps:wsp>
                      <wps:cNvSpPr/>
                      <wps:spPr>
                        <a:xfrm>
                          <a:off x="5072950" y="3586325"/>
                          <a:ext cx="546100" cy="387350"/>
                        </a:xfrm>
                        <a:prstGeom prst="rect">
                          <a:avLst/>
                        </a:prstGeom>
                        <a:noFill/>
                        <a:ln>
                          <a:noFill/>
                        </a:ln>
                      </wps:spPr>
                      <wps:txbx>
                        <w:txbxContent>
                          <w:p w14:paraId="19BFC02F" w14:textId="77777777" w:rsidR="00CC22AB" w:rsidRDefault="0092266B">
                            <w:pPr>
                              <w:jc w:val="center"/>
                              <w:textDirection w:val="btLr"/>
                            </w:pPr>
                            <w:r>
                              <w:rPr>
                                <w:b/>
                                <w:color w:val="000000"/>
                              </w:rPr>
                              <w:t>Mg</w:t>
                            </w:r>
                            <w:r>
                              <w:rPr>
                                <w:b/>
                                <w:color w:val="000000"/>
                                <w:vertAlign w:val="superscript"/>
                              </w:rPr>
                              <w:t>+</w:t>
                            </w:r>
                          </w:p>
                        </w:txbxContent>
                      </wps:txbx>
                      <wps:bodyPr spcFirstLastPara="1" wrap="square" lIns="91425" tIns="45700" rIns="91425" bIns="45700" anchor="t"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1397000</wp:posOffset>
                </wp:positionH>
                <wp:positionV relativeFrom="paragraph">
                  <wp:posOffset>406400</wp:posOffset>
                </wp:positionV>
                <wp:extent cx="555625" cy="396875"/>
                <wp:effectExtent b="0" l="0" r="0" t="0"/>
                <wp:wrapNone/>
                <wp:docPr id="468" name="image13.png"/>
                <a:graphic>
                  <a:graphicData uri="http://schemas.openxmlformats.org/drawingml/2006/picture">
                    <pic:pic>
                      <pic:nvPicPr>
                        <pic:cNvPr id="0" name="image13.png"/>
                        <pic:cNvPicPr preferRelativeResize="0"/>
                      </pic:nvPicPr>
                      <pic:blipFill>
                        <a:blip r:embed="rId37"/>
                        <a:srcRect/>
                        <a:stretch>
                          <a:fillRect/>
                        </a:stretch>
                      </pic:blipFill>
                      <pic:spPr>
                        <a:xfrm>
                          <a:off x="0" y="0"/>
                          <a:ext cx="555625" cy="396875"/>
                        </a:xfrm>
                        <a:prstGeom prst="rect"/>
                        <a:ln/>
                      </pic:spPr>
                    </pic:pic>
                  </a:graphicData>
                </a:graphic>
              </wp:anchor>
            </w:drawing>
          </mc:Fallback>
        </mc:AlternateContent>
      </w:r>
      <w:r>
        <w:rPr>
          <w:noProof/>
        </w:rPr>
        <mc:AlternateContent>
          <mc:Choice Requires="wpg">
            <w:drawing>
              <wp:anchor distT="0" distB="0" distL="114300" distR="114300" simplePos="0" relativeHeight="251659264" behindDoc="0" locked="0" layoutInCell="1" hidden="0" allowOverlap="1" wp14:anchorId="640DBC69" wp14:editId="7E01FC81">
                <wp:simplePos x="0" y="0"/>
                <wp:positionH relativeFrom="column">
                  <wp:posOffset>2882900</wp:posOffset>
                </wp:positionH>
                <wp:positionV relativeFrom="paragraph">
                  <wp:posOffset>1879600</wp:posOffset>
                </wp:positionV>
                <wp:extent cx="555625" cy="396875"/>
                <wp:effectExtent l="0" t="0" r="0" b="0"/>
                <wp:wrapNone/>
                <wp:docPr id="469" name="Rectangle 469"/>
                <wp:cNvGraphicFramePr/>
                <a:graphic xmlns:a="http://schemas.openxmlformats.org/drawingml/2006/main">
                  <a:graphicData uri="http://schemas.microsoft.com/office/word/2010/wordprocessingShape">
                    <wps:wsp>
                      <wps:cNvSpPr/>
                      <wps:spPr>
                        <a:xfrm>
                          <a:off x="5072950" y="3586325"/>
                          <a:ext cx="546100" cy="387350"/>
                        </a:xfrm>
                        <a:prstGeom prst="rect">
                          <a:avLst/>
                        </a:prstGeom>
                        <a:noFill/>
                        <a:ln>
                          <a:noFill/>
                        </a:ln>
                      </wps:spPr>
                      <wps:txbx>
                        <w:txbxContent>
                          <w:p w14:paraId="6A8199DB" w14:textId="77777777" w:rsidR="00CC22AB" w:rsidRDefault="0092266B">
                            <w:pPr>
                              <w:jc w:val="center"/>
                              <w:textDirection w:val="btLr"/>
                            </w:pPr>
                            <w:r>
                              <w:rPr>
                                <w:b/>
                                <w:color w:val="000000"/>
                              </w:rPr>
                              <w:t>Mg</w:t>
                            </w:r>
                            <w:r>
                              <w:rPr>
                                <w:b/>
                                <w:color w:val="000000"/>
                                <w:vertAlign w:val="superscript"/>
                              </w:rPr>
                              <w:t>+</w:t>
                            </w:r>
                          </w:p>
                        </w:txbxContent>
                      </wps:txbx>
                      <wps:bodyPr spcFirstLastPara="1" wrap="square" lIns="91425" tIns="45700" rIns="91425" bIns="45700" anchor="t"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2882900</wp:posOffset>
                </wp:positionH>
                <wp:positionV relativeFrom="paragraph">
                  <wp:posOffset>1879600</wp:posOffset>
                </wp:positionV>
                <wp:extent cx="555625" cy="396875"/>
                <wp:effectExtent b="0" l="0" r="0" t="0"/>
                <wp:wrapNone/>
                <wp:docPr id="469" name="image17.png"/>
                <a:graphic>
                  <a:graphicData uri="http://schemas.openxmlformats.org/drawingml/2006/picture">
                    <pic:pic>
                      <pic:nvPicPr>
                        <pic:cNvPr id="0" name="image17.png"/>
                        <pic:cNvPicPr preferRelativeResize="0"/>
                      </pic:nvPicPr>
                      <pic:blipFill>
                        <a:blip r:embed="rId38"/>
                        <a:srcRect/>
                        <a:stretch>
                          <a:fillRect/>
                        </a:stretch>
                      </pic:blipFill>
                      <pic:spPr>
                        <a:xfrm>
                          <a:off x="0" y="0"/>
                          <a:ext cx="555625" cy="396875"/>
                        </a:xfrm>
                        <a:prstGeom prst="rect"/>
                        <a:ln/>
                      </pic:spPr>
                    </pic:pic>
                  </a:graphicData>
                </a:graphic>
              </wp:anchor>
            </w:drawing>
          </mc:Fallback>
        </mc:AlternateContent>
      </w:r>
      <w:r>
        <w:rPr>
          <w:noProof/>
        </w:rPr>
        <mc:AlternateContent>
          <mc:Choice Requires="wpg">
            <w:drawing>
              <wp:anchor distT="0" distB="0" distL="114300" distR="114300" simplePos="0" relativeHeight="251660288" behindDoc="0" locked="0" layoutInCell="1" hidden="0" allowOverlap="1" wp14:anchorId="2D40E470" wp14:editId="2D887508">
                <wp:simplePos x="0" y="0"/>
                <wp:positionH relativeFrom="column">
                  <wp:posOffset>4330700</wp:posOffset>
                </wp:positionH>
                <wp:positionV relativeFrom="paragraph">
                  <wp:posOffset>1879600</wp:posOffset>
                </wp:positionV>
                <wp:extent cx="555625" cy="396875"/>
                <wp:effectExtent l="0" t="0" r="0" b="0"/>
                <wp:wrapNone/>
                <wp:docPr id="471" name="Rectangle 471"/>
                <wp:cNvGraphicFramePr/>
                <a:graphic xmlns:a="http://schemas.openxmlformats.org/drawingml/2006/main">
                  <a:graphicData uri="http://schemas.microsoft.com/office/word/2010/wordprocessingShape">
                    <wps:wsp>
                      <wps:cNvSpPr/>
                      <wps:spPr>
                        <a:xfrm>
                          <a:off x="5072950" y="3586325"/>
                          <a:ext cx="546100" cy="387350"/>
                        </a:xfrm>
                        <a:prstGeom prst="rect">
                          <a:avLst/>
                        </a:prstGeom>
                        <a:noFill/>
                        <a:ln>
                          <a:noFill/>
                        </a:ln>
                      </wps:spPr>
                      <wps:txbx>
                        <w:txbxContent>
                          <w:p w14:paraId="3801CCC3" w14:textId="77777777" w:rsidR="00CC22AB" w:rsidRDefault="0092266B">
                            <w:pPr>
                              <w:jc w:val="center"/>
                              <w:textDirection w:val="btLr"/>
                            </w:pPr>
                            <w:r>
                              <w:rPr>
                                <w:b/>
                                <w:color w:val="000000"/>
                              </w:rPr>
                              <w:t>Mg</w:t>
                            </w:r>
                            <w:r>
                              <w:rPr>
                                <w:b/>
                                <w:color w:val="000000"/>
                                <w:vertAlign w:val="superscript"/>
                              </w:rPr>
                              <w:t>+</w:t>
                            </w:r>
                          </w:p>
                        </w:txbxContent>
                      </wps:txbx>
                      <wps:bodyPr spcFirstLastPara="1" wrap="square" lIns="91425" tIns="45700" rIns="91425" bIns="45700" anchor="t"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4330700</wp:posOffset>
                </wp:positionH>
                <wp:positionV relativeFrom="paragraph">
                  <wp:posOffset>1879600</wp:posOffset>
                </wp:positionV>
                <wp:extent cx="555625" cy="396875"/>
                <wp:effectExtent b="0" l="0" r="0" t="0"/>
                <wp:wrapNone/>
                <wp:docPr id="471" name="image28.png"/>
                <a:graphic>
                  <a:graphicData uri="http://schemas.openxmlformats.org/drawingml/2006/picture">
                    <pic:pic>
                      <pic:nvPicPr>
                        <pic:cNvPr id="0" name="image28.png"/>
                        <pic:cNvPicPr preferRelativeResize="0"/>
                      </pic:nvPicPr>
                      <pic:blipFill>
                        <a:blip r:embed="rId39"/>
                        <a:srcRect/>
                        <a:stretch>
                          <a:fillRect/>
                        </a:stretch>
                      </pic:blipFill>
                      <pic:spPr>
                        <a:xfrm>
                          <a:off x="0" y="0"/>
                          <a:ext cx="555625" cy="396875"/>
                        </a:xfrm>
                        <a:prstGeom prst="rect"/>
                        <a:ln/>
                      </pic:spPr>
                    </pic:pic>
                  </a:graphicData>
                </a:graphic>
              </wp:anchor>
            </w:drawing>
          </mc:Fallback>
        </mc:AlternateContent>
      </w:r>
    </w:p>
    <w:p w14:paraId="0BD31158" w14:textId="77777777" w:rsidR="00CC22AB" w:rsidRDefault="0092266B" w:rsidP="0092266B">
      <w:pPr>
        <w:spacing w:before="0" w:after="0" w:line="276" w:lineRule="auto"/>
        <w:rPr>
          <w:color w:val="000000"/>
          <w:sz w:val="28"/>
          <w:szCs w:val="28"/>
        </w:rPr>
      </w:pPr>
      <w:r>
        <w:rPr>
          <w:color w:val="000000"/>
          <w:sz w:val="28"/>
          <w:szCs w:val="28"/>
        </w:rPr>
        <w:t>Dựa vào biểu đồ nguyên tử khối trung bình của Mg là</w:t>
      </w:r>
    </w:p>
    <w:p w14:paraId="3B4D08F4"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b/>
          <w:color w:val="0000FF"/>
          <w:sz w:val="28"/>
          <w:szCs w:val="28"/>
          <w:u w:val="single"/>
        </w:rPr>
        <w:t>A.</w:t>
      </w:r>
      <w:r>
        <w:rPr>
          <w:sz w:val="28"/>
          <w:szCs w:val="28"/>
        </w:rPr>
        <w:t xml:space="preserve"> 23,33.</w:t>
      </w:r>
      <w:r>
        <w:rPr>
          <w:b/>
          <w:color w:val="0000FF"/>
          <w:sz w:val="28"/>
          <w:szCs w:val="28"/>
        </w:rPr>
        <w:tab/>
        <w:t xml:space="preserve">B. </w:t>
      </w:r>
      <w:r>
        <w:rPr>
          <w:sz w:val="28"/>
          <w:szCs w:val="28"/>
        </w:rPr>
        <w:t>23,31.</w:t>
      </w:r>
      <w:r>
        <w:rPr>
          <w:b/>
          <w:color w:val="0000FF"/>
          <w:sz w:val="28"/>
          <w:szCs w:val="28"/>
        </w:rPr>
        <w:tab/>
        <w:t>C.</w:t>
      </w:r>
      <w:r>
        <w:rPr>
          <w:b/>
          <w:color w:val="FF0000"/>
          <w:sz w:val="28"/>
          <w:szCs w:val="28"/>
        </w:rPr>
        <w:t xml:space="preserve"> </w:t>
      </w:r>
      <w:r>
        <w:rPr>
          <w:sz w:val="28"/>
          <w:szCs w:val="28"/>
        </w:rPr>
        <w:t>24,01.</w:t>
      </w:r>
      <w:r>
        <w:rPr>
          <w:b/>
          <w:color w:val="0000FF"/>
          <w:sz w:val="28"/>
          <w:szCs w:val="28"/>
        </w:rPr>
        <w:tab/>
        <w:t xml:space="preserve">D. </w:t>
      </w:r>
      <w:r>
        <w:rPr>
          <w:sz w:val="28"/>
          <w:szCs w:val="28"/>
        </w:rPr>
        <w:t>24.</w:t>
      </w:r>
    </w:p>
    <w:p w14:paraId="155D4405"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jc w:val="center"/>
        <w:rPr>
          <w:b/>
          <w:color w:val="000000"/>
          <w:sz w:val="28"/>
          <w:szCs w:val="28"/>
        </w:rPr>
      </w:pPr>
      <w:r>
        <w:rPr>
          <w:b/>
          <w:color w:val="000000"/>
          <w:sz w:val="28"/>
          <w:szCs w:val="28"/>
        </w:rPr>
        <w:t>Hướng dẫn giải</w:t>
      </w:r>
    </w:p>
    <w:p w14:paraId="36074351" w14:textId="77777777" w:rsidR="00CC22AB" w:rsidRDefault="0092266B" w:rsidP="0092266B">
      <w:pPr>
        <w:pBdr>
          <w:top w:val="nil"/>
          <w:left w:val="nil"/>
          <w:bottom w:val="nil"/>
          <w:right w:val="nil"/>
          <w:between w:val="nil"/>
        </w:pBdr>
        <w:tabs>
          <w:tab w:val="left" w:pos="283"/>
          <w:tab w:val="left" w:pos="5386"/>
          <w:tab w:val="left" w:pos="7937"/>
        </w:tabs>
        <w:spacing w:before="0" w:after="0" w:line="276" w:lineRule="auto"/>
        <w:ind w:firstLine="288"/>
        <w:rPr>
          <w:b/>
          <w:color w:val="000000"/>
          <w:sz w:val="28"/>
          <w:szCs w:val="28"/>
        </w:rPr>
      </w:pPr>
      <w:r>
        <w:rPr>
          <w:b/>
          <w:color w:val="000000"/>
          <w:sz w:val="28"/>
          <w:szCs w:val="28"/>
        </w:rPr>
        <w:t>Chọn A</w:t>
      </w:r>
    </w:p>
    <w:p w14:paraId="4FAE498D" w14:textId="77777777" w:rsidR="00CC22AB" w:rsidRDefault="0092266B" w:rsidP="0092266B">
      <w:pPr>
        <w:tabs>
          <w:tab w:val="left" w:pos="283"/>
          <w:tab w:val="left" w:pos="2835"/>
          <w:tab w:val="left" w:pos="5386"/>
          <w:tab w:val="left" w:pos="7937"/>
        </w:tabs>
        <w:spacing w:before="0" w:after="0" w:line="276" w:lineRule="auto"/>
        <w:ind w:firstLine="283"/>
        <w:jc w:val="both"/>
        <w:rPr>
          <w:sz w:val="28"/>
          <w:szCs w:val="28"/>
        </w:rPr>
      </w:pPr>
      <w:r>
        <w:rPr>
          <w:color w:val="FF0000"/>
          <w:sz w:val="28"/>
          <w:szCs w:val="28"/>
        </w:rPr>
        <w:t>Dùng CT</w:t>
      </w:r>
      <w:r>
        <w:rPr>
          <w:sz w:val="28"/>
          <w:szCs w:val="28"/>
        </w:rPr>
        <w:t>:</w:t>
      </w:r>
      <m:oMath>
        <m:r>
          <w:rPr>
            <w:rFonts w:ascii="Cambria Math" w:eastAsia="Cambria Math" w:hAnsi="Cambria Math" w:cs="Cambria Math"/>
            <w:sz w:val="28"/>
            <w:szCs w:val="28"/>
          </w:rPr>
          <m:t xml:space="preserve"> </m:t>
        </m:r>
        <m:bar>
          <m:barPr>
            <m:ctrlPr>
              <w:rPr>
                <w:rFonts w:ascii="Cambria Math" w:eastAsia="Cambria Math" w:hAnsi="Cambria Math" w:cs="Cambria Math"/>
                <w:sz w:val="28"/>
                <w:szCs w:val="28"/>
                <w:vertAlign w:val="subscript"/>
              </w:rPr>
            </m:ctrlPr>
          </m:barPr>
          <m:e>
            <m:r>
              <w:rPr>
                <w:rFonts w:ascii="Cambria Math" w:eastAsia="Cambria Math" w:hAnsi="Cambria Math" w:cs="Cambria Math"/>
                <w:sz w:val="28"/>
                <w:szCs w:val="28"/>
                <w:vertAlign w:val="subscript"/>
              </w:rPr>
              <m:t>A</m:t>
            </m:r>
          </m:e>
        </m:bar>
        <m:r>
          <w:rPr>
            <w:rFonts w:ascii="Cambria Math" w:eastAsia="Cambria Math" w:hAnsi="Cambria Math" w:cs="Cambria Math"/>
            <w:sz w:val="28"/>
            <w:szCs w:val="28"/>
            <w:vertAlign w:val="subscript"/>
          </w:rPr>
          <m:t>=</m:t>
        </m:r>
        <m:f>
          <m:fPr>
            <m:ctrlPr>
              <w:rPr>
                <w:rFonts w:ascii="Cambria Math" w:eastAsia="Cambria Math" w:hAnsi="Cambria Math" w:cs="Cambria Math"/>
                <w:sz w:val="28"/>
                <w:szCs w:val="28"/>
                <w:vertAlign w:val="subscript"/>
              </w:rPr>
            </m:ctrlPr>
          </m:fPr>
          <m:num>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A</m:t>
                </m:r>
              </m:e>
              <m:sub>
                <m:r>
                  <w:rPr>
                    <w:rFonts w:ascii="Cambria Math" w:eastAsia="Cambria Math" w:hAnsi="Cambria Math" w:cs="Cambria Math"/>
                    <w:sz w:val="28"/>
                    <w:szCs w:val="28"/>
                    <w:vertAlign w:val="subscript"/>
                  </w:rPr>
                  <m:t>3</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3</m:t>
                </m:r>
              </m:sub>
            </m:sSub>
          </m:num>
          <m:den>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1</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2</m:t>
                </m:r>
              </m:sub>
            </m:sSub>
            <m:r>
              <w:rPr>
                <w:rFonts w:ascii="Cambria Math" w:eastAsia="Cambria Math" w:hAnsi="Cambria Math" w:cs="Cambria Math"/>
                <w:sz w:val="28"/>
                <w:szCs w:val="28"/>
                <w:vertAlign w:val="subscript"/>
              </w:rPr>
              <m:t>+</m:t>
            </m:r>
            <m:sSub>
              <m:sSubPr>
                <m:ctrlPr>
                  <w:rPr>
                    <w:rFonts w:ascii="Cambria Math" w:eastAsia="Cambria Math" w:hAnsi="Cambria Math" w:cs="Cambria Math"/>
                    <w:sz w:val="28"/>
                    <w:szCs w:val="28"/>
                    <w:vertAlign w:val="subscript"/>
                  </w:rPr>
                </m:ctrlPr>
              </m:sSubPr>
              <m:e>
                <m:r>
                  <w:rPr>
                    <w:rFonts w:ascii="Cambria Math" w:eastAsia="Cambria Math" w:hAnsi="Cambria Math" w:cs="Cambria Math"/>
                    <w:sz w:val="28"/>
                    <w:szCs w:val="28"/>
                    <w:vertAlign w:val="subscript"/>
                  </w:rPr>
                  <m:t>x</m:t>
                </m:r>
              </m:e>
              <m:sub>
                <m:r>
                  <w:rPr>
                    <w:rFonts w:ascii="Cambria Math" w:eastAsia="Cambria Math" w:hAnsi="Cambria Math" w:cs="Cambria Math"/>
                    <w:sz w:val="28"/>
                    <w:szCs w:val="28"/>
                    <w:vertAlign w:val="subscript"/>
                  </w:rPr>
                  <m:t>3</m:t>
                </m:r>
              </m:sub>
            </m:sSub>
          </m:den>
        </m:f>
      </m:oMath>
      <w:r>
        <w:rPr>
          <w:sz w:val="28"/>
          <w:szCs w:val="28"/>
        </w:rPr>
        <w:t xml:space="preserve"> </w:t>
      </w:r>
    </w:p>
    <w:p w14:paraId="6C4878DE" w14:textId="77777777" w:rsidR="00CC22AB" w:rsidRDefault="0092266B" w:rsidP="0092266B">
      <w:pPr>
        <w:spacing w:before="0" w:after="0" w:line="276" w:lineRule="auto"/>
        <w:rPr>
          <w:rFonts w:ascii="Cambria Math" w:eastAsia="Cambria Math" w:hAnsi="Cambria Math" w:cs="Cambria Math"/>
          <w:sz w:val="28"/>
          <w:szCs w:val="28"/>
          <w:vertAlign w:val="subscript"/>
        </w:rPr>
      </w:pPr>
      <m:oMathPara>
        <m:oMath>
          <m:r>
            <w:rPr>
              <w:rFonts w:ascii="Cambria Math" w:hAnsi="Cambria Math"/>
            </w:rPr>
            <m:t>⇔</m:t>
          </m:r>
          <m:bar>
            <m:barPr>
              <m:ctrlPr>
                <w:rPr>
                  <w:rFonts w:ascii="Cambria Math" w:eastAsia="Cambria Math" w:hAnsi="Cambria Math" w:cs="Cambria Math"/>
                  <w:sz w:val="28"/>
                  <w:szCs w:val="28"/>
                  <w:vertAlign w:val="subscript"/>
                </w:rPr>
              </m:ctrlPr>
            </m:barPr>
            <m:e>
              <m:r>
                <w:rPr>
                  <w:rFonts w:ascii="Cambria Math" w:eastAsia="Cambria Math" w:hAnsi="Cambria Math" w:cs="Cambria Math"/>
                  <w:sz w:val="28"/>
                  <w:szCs w:val="28"/>
                  <w:vertAlign w:val="subscript"/>
                </w:rPr>
                <m:t>A</m:t>
              </m:r>
            </m:e>
          </m:bar>
          <m:r>
            <w:rPr>
              <w:rFonts w:ascii="Cambria Math" w:eastAsia="Cambria Math" w:hAnsi="Cambria Math" w:cs="Cambria Math"/>
              <w:sz w:val="28"/>
              <w:szCs w:val="28"/>
              <w:vertAlign w:val="subscript"/>
            </w:rPr>
            <m:t>=</m:t>
          </m:r>
          <m:f>
            <m:fPr>
              <m:ctrlPr>
                <w:rPr>
                  <w:rFonts w:ascii="Cambria Math" w:eastAsia="Cambria Math" w:hAnsi="Cambria Math" w:cs="Cambria Math"/>
                  <w:sz w:val="28"/>
                  <w:szCs w:val="28"/>
                  <w:vertAlign w:val="subscript"/>
                </w:rPr>
              </m:ctrlPr>
            </m:fPr>
            <m:num>
              <m:r>
                <w:rPr>
                  <w:rFonts w:ascii="Cambria Math" w:eastAsia="Cambria Math" w:hAnsi="Cambria Math" w:cs="Cambria Math"/>
                  <w:sz w:val="28"/>
                  <w:szCs w:val="28"/>
                  <w:vertAlign w:val="subscript"/>
                </w:rPr>
                <m:t>23.78,7%+24.10.13%+25.11.17%</m:t>
              </m:r>
            </m:num>
            <m:den>
              <m:r>
                <w:rPr>
                  <w:rFonts w:ascii="Cambria Math" w:eastAsia="Cambria Math" w:hAnsi="Cambria Math" w:cs="Cambria Math"/>
                  <w:sz w:val="28"/>
                  <w:szCs w:val="28"/>
                  <w:vertAlign w:val="subscript"/>
                </w:rPr>
                <m:t>100%</m:t>
              </m:r>
            </m:den>
          </m:f>
          <m:r>
            <w:rPr>
              <w:rFonts w:ascii="Cambria Math" w:eastAsia="Cambria Math" w:hAnsi="Cambria Math" w:cs="Cambria Math"/>
              <w:sz w:val="28"/>
              <w:szCs w:val="28"/>
              <w:vertAlign w:val="subscript"/>
            </w:rPr>
            <m:t>=23,33</m:t>
          </m:r>
        </m:oMath>
      </m:oMathPara>
    </w:p>
    <w:p w14:paraId="3351C3E7" w14:textId="77777777" w:rsidR="00CC22AB" w:rsidRDefault="0092266B" w:rsidP="0092266B">
      <w:pPr>
        <w:spacing w:before="0" w:after="0" w:line="276" w:lineRule="auto"/>
        <w:rPr>
          <w:b/>
          <w:i/>
          <w:color w:val="000000"/>
          <w:sz w:val="28"/>
          <w:szCs w:val="28"/>
        </w:rPr>
      </w:pPr>
      <w:r>
        <w:rPr>
          <w:b/>
          <w:i/>
          <w:color w:val="000000"/>
          <w:sz w:val="28"/>
          <w:szCs w:val="28"/>
        </w:rPr>
        <w:t>4.3. Mẫu ảnh vinh danh nhóm xếp hạng 1, 2, 3.</w:t>
      </w:r>
      <w:r>
        <w:rPr>
          <w:noProof/>
        </w:rPr>
        <mc:AlternateContent>
          <mc:Choice Requires="wpg">
            <w:drawing>
              <wp:anchor distT="0" distB="0" distL="114300" distR="114300" simplePos="0" relativeHeight="251661312" behindDoc="0" locked="0" layoutInCell="1" hidden="0" allowOverlap="1" wp14:anchorId="66FE6D4D" wp14:editId="49B4020E">
                <wp:simplePos x="0" y="0"/>
                <wp:positionH relativeFrom="column">
                  <wp:posOffset>1</wp:posOffset>
                </wp:positionH>
                <wp:positionV relativeFrom="paragraph">
                  <wp:posOffset>266700</wp:posOffset>
                </wp:positionV>
                <wp:extent cx="6888480" cy="4921885"/>
                <wp:effectExtent l="0" t="0" r="0" b="0"/>
                <wp:wrapNone/>
                <wp:docPr id="470" name="Group 470"/>
                <wp:cNvGraphicFramePr/>
                <a:graphic xmlns:a="http://schemas.openxmlformats.org/drawingml/2006/main">
                  <a:graphicData uri="http://schemas.microsoft.com/office/word/2010/wordprocessingGroup">
                    <wpg:wgp>
                      <wpg:cNvGrpSpPr/>
                      <wpg:grpSpPr>
                        <a:xfrm>
                          <a:off x="0" y="0"/>
                          <a:ext cx="6888480" cy="4921885"/>
                          <a:chOff x="1901760" y="1319058"/>
                          <a:chExt cx="6888480" cy="4921885"/>
                        </a:xfrm>
                      </wpg:grpSpPr>
                      <wpg:grpSp>
                        <wpg:cNvPr id="1" name="Group 1"/>
                        <wpg:cNvGrpSpPr/>
                        <wpg:grpSpPr>
                          <a:xfrm>
                            <a:off x="1901760" y="1319058"/>
                            <a:ext cx="6888480" cy="4921885"/>
                            <a:chOff x="0" y="0"/>
                            <a:chExt cx="6888611" cy="4922263"/>
                          </a:xfrm>
                        </wpg:grpSpPr>
                        <wps:wsp>
                          <wps:cNvPr id="2" name="Rectangle 2"/>
                          <wps:cNvSpPr/>
                          <wps:spPr>
                            <a:xfrm>
                              <a:off x="0" y="0"/>
                              <a:ext cx="6888600" cy="4922250"/>
                            </a:xfrm>
                            <a:prstGeom prst="rect">
                              <a:avLst/>
                            </a:prstGeom>
                            <a:noFill/>
                            <a:ln>
                              <a:noFill/>
                            </a:ln>
                          </wps:spPr>
                          <wps:txbx>
                            <w:txbxContent>
                              <w:p w14:paraId="359A037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 name="Freeform: Shape 3"/>
                          <wps:cNvSpPr/>
                          <wps:spPr>
                            <a:xfrm>
                              <a:off x="197177" y="81487"/>
                              <a:ext cx="6469811" cy="4313207"/>
                            </a:xfrm>
                            <a:custGeom>
                              <a:avLst/>
                              <a:gdLst/>
                              <a:ahLst/>
                              <a:cxnLst/>
                              <a:rect l="l" t="t" r="r" b="b"/>
                              <a:pathLst>
                                <a:path w="6469811" h="4313207" extrusionOk="0">
                                  <a:moveTo>
                                    <a:pt x="0" y="0"/>
                                  </a:moveTo>
                                  <a:lnTo>
                                    <a:pt x="6469812" y="0"/>
                                  </a:lnTo>
                                  <a:lnTo>
                                    <a:pt x="6469812" y="4313208"/>
                                  </a:lnTo>
                                  <a:lnTo>
                                    <a:pt x="0" y="4313208"/>
                                  </a:lnTo>
                                  <a:close/>
                                </a:path>
                              </a:pathLst>
                            </a:custGeom>
                            <a:solidFill>
                              <a:srgbClr val="23218F"/>
                            </a:solidFill>
                            <a:ln>
                              <a:noFill/>
                            </a:ln>
                          </wps:spPr>
                          <wps:bodyPr spcFirstLastPara="1" wrap="square" lIns="91425" tIns="91425" rIns="91425" bIns="91425" anchor="ctr" anchorCtr="0">
                            <a:noAutofit/>
                          </wps:bodyPr>
                        </wps:wsp>
                        <wps:wsp>
                          <wps:cNvPr id="4" name="Freeform: Shape 4"/>
                          <wps:cNvSpPr/>
                          <wps:spPr>
                            <a:xfrm>
                              <a:off x="0" y="0"/>
                              <a:ext cx="6859639" cy="4922263"/>
                            </a:xfrm>
                            <a:custGeom>
                              <a:avLst/>
                              <a:gdLst/>
                              <a:ahLst/>
                              <a:cxnLst/>
                              <a:rect l="l" t="t" r="r" b="b"/>
                              <a:pathLst>
                                <a:path w="6859639" h="4922263" extrusionOk="0">
                                  <a:moveTo>
                                    <a:pt x="3424687" y="1535963"/>
                                  </a:moveTo>
                                  <a:cubicBezTo>
                                    <a:pt x="3426411" y="1536058"/>
                                    <a:pt x="3428138" y="1536058"/>
                                    <a:pt x="3429863" y="1535963"/>
                                  </a:cubicBezTo>
                                  <a:lnTo>
                                    <a:pt x="3431760" y="4922263"/>
                                  </a:lnTo>
                                  <a:lnTo>
                                    <a:pt x="3429863" y="4922263"/>
                                  </a:lnTo>
                                  <a:cubicBezTo>
                                    <a:pt x="3342132" y="4922263"/>
                                    <a:pt x="3253539" y="4918898"/>
                                    <a:pt x="3166412" y="4912170"/>
                                  </a:cubicBezTo>
                                  <a:close/>
                                  <a:moveTo>
                                    <a:pt x="3439093" y="1535532"/>
                                  </a:moveTo>
                                  <a:lnTo>
                                    <a:pt x="3967547" y="4880079"/>
                                  </a:lnTo>
                                  <a:cubicBezTo>
                                    <a:pt x="3879385" y="4893968"/>
                                    <a:pt x="3789584" y="4904579"/>
                                    <a:pt x="3700646" y="4911652"/>
                                  </a:cubicBezTo>
                                  <a:lnTo>
                                    <a:pt x="3435211" y="1535963"/>
                                  </a:lnTo>
                                  <a:close/>
                                  <a:moveTo>
                                    <a:pt x="3418390" y="1535359"/>
                                  </a:moveTo>
                                  <a:lnTo>
                                    <a:pt x="2899424" y="4881201"/>
                                  </a:lnTo>
                                  <a:cubicBezTo>
                                    <a:pt x="2810745" y="4867399"/>
                                    <a:pt x="2721634" y="4849887"/>
                                    <a:pt x="2634507" y="4829442"/>
                                  </a:cubicBezTo>
                                  <a:close/>
                                  <a:moveTo>
                                    <a:pt x="3441077" y="1535187"/>
                                  </a:moveTo>
                                  <a:lnTo>
                                    <a:pt x="4492206" y="4754048"/>
                                  </a:lnTo>
                                  <a:cubicBezTo>
                                    <a:pt x="4407149" y="4781739"/>
                                    <a:pt x="4319936" y="4806410"/>
                                    <a:pt x="4232896" y="4827372"/>
                                  </a:cubicBezTo>
                                  <a:close/>
                                  <a:moveTo>
                                    <a:pt x="3413127" y="1533375"/>
                                  </a:moveTo>
                                  <a:lnTo>
                                    <a:pt x="2374248" y="4756204"/>
                                  </a:lnTo>
                                  <a:cubicBezTo>
                                    <a:pt x="2289019" y="4728686"/>
                                    <a:pt x="2203876" y="4697372"/>
                                    <a:pt x="2121149" y="4663298"/>
                                  </a:cubicBezTo>
                                  <a:close/>
                                  <a:moveTo>
                                    <a:pt x="3446598" y="1533289"/>
                                  </a:moveTo>
                                  <a:lnTo>
                                    <a:pt x="4990726" y="4547100"/>
                                  </a:lnTo>
                                  <a:cubicBezTo>
                                    <a:pt x="4910501" y="4587989"/>
                                    <a:pt x="4827860" y="4626204"/>
                                    <a:pt x="4744960" y="4660623"/>
                                  </a:cubicBezTo>
                                  <a:close/>
                                  <a:moveTo>
                                    <a:pt x="3407951" y="1530960"/>
                                  </a:moveTo>
                                  <a:cubicBezTo>
                                    <a:pt x="3408996" y="1531647"/>
                                    <a:pt x="3410092" y="1532253"/>
                                    <a:pt x="3411229" y="1532772"/>
                                  </a:cubicBezTo>
                                  <a:lnTo>
                                    <a:pt x="1875296" y="4550205"/>
                                  </a:lnTo>
                                  <a:cubicBezTo>
                                    <a:pt x="1795761" y="4509661"/>
                                    <a:pt x="1716656" y="4465494"/>
                                    <a:pt x="1640571" y="4418911"/>
                                  </a:cubicBezTo>
                                  <a:close/>
                                  <a:moveTo>
                                    <a:pt x="3452032" y="1530442"/>
                                  </a:moveTo>
                                  <a:lnTo>
                                    <a:pt x="5448444" y="4265534"/>
                                  </a:lnTo>
                                  <a:cubicBezTo>
                                    <a:pt x="5375982" y="4318327"/>
                                    <a:pt x="5300587" y="4369051"/>
                                    <a:pt x="5224157" y="4415633"/>
                                  </a:cubicBezTo>
                                  <a:close/>
                                  <a:moveTo>
                                    <a:pt x="3402172" y="1526388"/>
                                  </a:moveTo>
                                  <a:lnTo>
                                    <a:pt x="3404846" y="1528545"/>
                                  </a:lnTo>
                                  <a:lnTo>
                                    <a:pt x="1416802" y="4269502"/>
                                  </a:lnTo>
                                  <a:cubicBezTo>
                                    <a:pt x="1344427" y="4217053"/>
                                    <a:pt x="1273259" y="4161068"/>
                                    <a:pt x="1205282" y="4103012"/>
                                  </a:cubicBezTo>
                                  <a:close/>
                                  <a:moveTo>
                                    <a:pt x="3458502" y="1525698"/>
                                  </a:moveTo>
                                  <a:lnTo>
                                    <a:pt x="5856646" y="3916595"/>
                                  </a:lnTo>
                                  <a:cubicBezTo>
                                    <a:pt x="5792810" y="3979999"/>
                                    <a:pt x="5726301" y="4041247"/>
                                    <a:pt x="5658238" y="4099648"/>
                                  </a:cubicBezTo>
                                  <a:close/>
                                  <a:moveTo>
                                    <a:pt x="3396133" y="1520436"/>
                                  </a:moveTo>
                                  <a:lnTo>
                                    <a:pt x="3399066" y="1523541"/>
                                  </a:lnTo>
                                  <a:lnTo>
                                    <a:pt x="1007910" y="3920995"/>
                                  </a:lnTo>
                                  <a:cubicBezTo>
                                    <a:pt x="944765" y="3858022"/>
                                    <a:pt x="883431" y="3791598"/>
                                    <a:pt x="825461" y="3724226"/>
                                  </a:cubicBezTo>
                                  <a:close/>
                                  <a:moveTo>
                                    <a:pt x="3464368" y="1519487"/>
                                  </a:moveTo>
                                  <a:lnTo>
                                    <a:pt x="6204808" y="3508393"/>
                                  </a:lnTo>
                                  <a:cubicBezTo>
                                    <a:pt x="6152101" y="3581028"/>
                                    <a:pt x="6095425" y="3652368"/>
                                    <a:pt x="6037456" y="3720517"/>
                                  </a:cubicBezTo>
                                  <a:lnTo>
                                    <a:pt x="6037110" y="3720517"/>
                                  </a:lnTo>
                                  <a:close/>
                                  <a:moveTo>
                                    <a:pt x="3391475" y="1513707"/>
                                  </a:moveTo>
                                  <a:cubicBezTo>
                                    <a:pt x="3392079" y="1514656"/>
                                    <a:pt x="3392769" y="1515691"/>
                                    <a:pt x="3393545" y="1516726"/>
                                  </a:cubicBezTo>
                                  <a:lnTo>
                                    <a:pt x="658540" y="3513483"/>
                                  </a:lnTo>
                                  <a:cubicBezTo>
                                    <a:pt x="605833" y="3441280"/>
                                    <a:pt x="555023" y="3366230"/>
                                    <a:pt x="508613" y="3290318"/>
                                  </a:cubicBezTo>
                                  <a:close/>
                                  <a:moveTo>
                                    <a:pt x="3468940" y="1512931"/>
                                  </a:moveTo>
                                  <a:lnTo>
                                    <a:pt x="6486115" y="3049813"/>
                                  </a:lnTo>
                                  <a:cubicBezTo>
                                    <a:pt x="6445140" y="3130211"/>
                                    <a:pt x="6400455" y="3209747"/>
                                    <a:pt x="6353441" y="3286263"/>
                                  </a:cubicBezTo>
                                  <a:lnTo>
                                    <a:pt x="6353096" y="3285918"/>
                                  </a:lnTo>
                                  <a:close/>
                                  <a:moveTo>
                                    <a:pt x="3389146" y="1509739"/>
                                  </a:moveTo>
                                  <a:lnTo>
                                    <a:pt x="376888" y="3056369"/>
                                  </a:lnTo>
                                  <a:cubicBezTo>
                                    <a:pt x="335740" y="2976057"/>
                                    <a:pt x="297352" y="2893330"/>
                                    <a:pt x="262933" y="2810430"/>
                                  </a:cubicBezTo>
                                  <a:close/>
                                  <a:moveTo>
                                    <a:pt x="3387248" y="1504218"/>
                                  </a:moveTo>
                                  <a:lnTo>
                                    <a:pt x="169077" y="2558539"/>
                                  </a:lnTo>
                                  <a:cubicBezTo>
                                    <a:pt x="141214" y="2473051"/>
                                    <a:pt x="116370" y="2385579"/>
                                    <a:pt x="95321" y="2298366"/>
                                  </a:cubicBezTo>
                                  <a:close/>
                                  <a:moveTo>
                                    <a:pt x="3386730" y="1497835"/>
                                  </a:moveTo>
                                  <a:lnTo>
                                    <a:pt x="42528" y="2034398"/>
                                  </a:lnTo>
                                  <a:cubicBezTo>
                                    <a:pt x="28467" y="1946322"/>
                                    <a:pt x="17684" y="1856262"/>
                                    <a:pt x="10610" y="1766979"/>
                                  </a:cubicBezTo>
                                  <a:close/>
                                  <a:moveTo>
                                    <a:pt x="9747" y="1233866"/>
                                  </a:moveTo>
                                  <a:lnTo>
                                    <a:pt x="3386730" y="1486448"/>
                                  </a:lnTo>
                                  <a:cubicBezTo>
                                    <a:pt x="3386730" y="1488518"/>
                                    <a:pt x="3386730" y="1490502"/>
                                    <a:pt x="3386730" y="1492400"/>
                                  </a:cubicBezTo>
                                  <a:lnTo>
                                    <a:pt x="3386040" y="1496454"/>
                                  </a:lnTo>
                                  <a:lnTo>
                                    <a:pt x="0" y="1496454"/>
                                  </a:lnTo>
                                  <a:lnTo>
                                    <a:pt x="0" y="1492659"/>
                                  </a:lnTo>
                                  <a:cubicBezTo>
                                    <a:pt x="0" y="1406395"/>
                                    <a:pt x="3278" y="1319613"/>
                                    <a:pt x="9747" y="1233866"/>
                                  </a:cubicBezTo>
                                  <a:close/>
                                  <a:moveTo>
                                    <a:pt x="6815817" y="942897"/>
                                  </a:moveTo>
                                  <a:cubicBezTo>
                                    <a:pt x="6830137" y="1031059"/>
                                    <a:pt x="6841092" y="1121033"/>
                                    <a:pt x="6848339" y="1210316"/>
                                  </a:cubicBezTo>
                                  <a:lnTo>
                                    <a:pt x="3498270" y="1484895"/>
                                  </a:lnTo>
                                  <a:lnTo>
                                    <a:pt x="6859639" y="1484895"/>
                                  </a:lnTo>
                                  <a:lnTo>
                                    <a:pt x="6859639" y="1492400"/>
                                  </a:lnTo>
                                  <a:cubicBezTo>
                                    <a:pt x="6859639" y="1580993"/>
                                    <a:pt x="6856102" y="1670708"/>
                                    <a:pt x="6849288" y="1759042"/>
                                  </a:cubicBezTo>
                                  <a:lnTo>
                                    <a:pt x="3658117" y="1512413"/>
                                  </a:lnTo>
                                  <a:lnTo>
                                    <a:pt x="3538642" y="1513966"/>
                                  </a:lnTo>
                                  <a:lnTo>
                                    <a:pt x="6818232" y="2025944"/>
                                  </a:lnTo>
                                  <a:cubicBezTo>
                                    <a:pt x="6804257" y="2114882"/>
                                    <a:pt x="6786660" y="2204252"/>
                                    <a:pt x="6765698" y="2291637"/>
                                  </a:cubicBezTo>
                                  <a:lnTo>
                                    <a:pt x="3516903" y="1514225"/>
                                  </a:lnTo>
                                  <a:lnTo>
                                    <a:pt x="3491024" y="1514225"/>
                                  </a:lnTo>
                                  <a:lnTo>
                                    <a:pt x="6693149" y="2550602"/>
                                  </a:lnTo>
                                  <a:cubicBezTo>
                                    <a:pt x="6664768" y="2636521"/>
                                    <a:pt x="6633455" y="2722095"/>
                                    <a:pt x="6598949" y="2805340"/>
                                  </a:cubicBezTo>
                                  <a:lnTo>
                                    <a:pt x="3486452" y="1514656"/>
                                  </a:lnTo>
                                  <a:lnTo>
                                    <a:pt x="3473771" y="1514656"/>
                                  </a:lnTo>
                                  <a:lnTo>
                                    <a:pt x="3473771" y="1509221"/>
                                  </a:lnTo>
                                  <a:lnTo>
                                    <a:pt x="3471097" y="1508100"/>
                                  </a:lnTo>
                                  <a:lnTo>
                                    <a:pt x="3473685" y="1508963"/>
                                  </a:lnTo>
                                  <a:lnTo>
                                    <a:pt x="3473685" y="1503700"/>
                                  </a:lnTo>
                                  <a:cubicBezTo>
                                    <a:pt x="3473685" y="1501803"/>
                                    <a:pt x="3473685" y="1499905"/>
                                    <a:pt x="3473685" y="1498007"/>
                                  </a:cubicBezTo>
                                  <a:cubicBezTo>
                                    <a:pt x="3473685" y="1496627"/>
                                    <a:pt x="3473685" y="1495247"/>
                                    <a:pt x="3473685" y="1493866"/>
                                  </a:cubicBezTo>
                                  <a:lnTo>
                                    <a:pt x="3473685" y="1486793"/>
                                  </a:lnTo>
                                  <a:lnTo>
                                    <a:pt x="3473685" y="1484809"/>
                                  </a:lnTo>
                                  <a:lnTo>
                                    <a:pt x="3486021" y="1484809"/>
                                  </a:lnTo>
                                  <a:close/>
                                  <a:moveTo>
                                    <a:pt x="91871" y="700926"/>
                                  </a:moveTo>
                                  <a:lnTo>
                                    <a:pt x="3387162" y="1481272"/>
                                  </a:lnTo>
                                  <a:lnTo>
                                    <a:pt x="40112" y="966534"/>
                                  </a:lnTo>
                                  <a:cubicBezTo>
                                    <a:pt x="53828" y="877682"/>
                                    <a:pt x="71254" y="788312"/>
                                    <a:pt x="91871" y="700926"/>
                                  </a:cubicBezTo>
                                  <a:close/>
                                  <a:moveTo>
                                    <a:pt x="6687974" y="420223"/>
                                  </a:moveTo>
                                  <a:cubicBezTo>
                                    <a:pt x="6716009" y="505279"/>
                                    <a:pt x="6741026" y="592751"/>
                                    <a:pt x="6762247" y="680050"/>
                                  </a:cubicBezTo>
                                  <a:lnTo>
                                    <a:pt x="3472477" y="1481272"/>
                                  </a:lnTo>
                                  <a:close/>
                                  <a:moveTo>
                                    <a:pt x="257843" y="186533"/>
                                  </a:moveTo>
                                  <a:lnTo>
                                    <a:pt x="3388628" y="1477045"/>
                                  </a:lnTo>
                                  <a:lnTo>
                                    <a:pt x="164678" y="440926"/>
                                  </a:lnTo>
                                  <a:cubicBezTo>
                                    <a:pt x="192196" y="355438"/>
                                    <a:pt x="223596" y="269864"/>
                                    <a:pt x="257843" y="186533"/>
                                  </a:cubicBezTo>
                                  <a:close/>
                                  <a:moveTo>
                                    <a:pt x="6331037" y="0"/>
                                  </a:moveTo>
                                  <a:lnTo>
                                    <a:pt x="6515866" y="0"/>
                                  </a:lnTo>
                                  <a:lnTo>
                                    <a:pt x="6593601" y="166692"/>
                                  </a:lnTo>
                                  <a:lnTo>
                                    <a:pt x="3471097" y="1477045"/>
                                  </a:lnTo>
                                  <a:cubicBezTo>
                                    <a:pt x="3470579" y="1475837"/>
                                    <a:pt x="3470062" y="1474629"/>
                                    <a:pt x="3469458" y="1473508"/>
                                  </a:cubicBezTo>
                                  <a:close/>
                                  <a:moveTo>
                                    <a:pt x="5468692" y="0"/>
                                  </a:moveTo>
                                  <a:lnTo>
                                    <a:pt x="5843744" y="0"/>
                                  </a:lnTo>
                                  <a:lnTo>
                                    <a:pt x="3468423" y="1471610"/>
                                  </a:lnTo>
                                  <a:cubicBezTo>
                                    <a:pt x="3467560" y="1470316"/>
                                    <a:pt x="3466697" y="1468936"/>
                                    <a:pt x="3465748" y="1467728"/>
                                  </a:cubicBezTo>
                                  <a:close/>
                                  <a:moveTo>
                                    <a:pt x="4911833" y="0"/>
                                  </a:moveTo>
                                  <a:lnTo>
                                    <a:pt x="5163980" y="0"/>
                                  </a:lnTo>
                                  <a:lnTo>
                                    <a:pt x="3464023" y="1465486"/>
                                  </a:lnTo>
                                  <a:lnTo>
                                    <a:pt x="3460745" y="1461949"/>
                                  </a:lnTo>
                                  <a:close/>
                                  <a:moveTo>
                                    <a:pt x="4506832" y="0"/>
                                  </a:moveTo>
                                  <a:lnTo>
                                    <a:pt x="4696114" y="0"/>
                                  </a:lnTo>
                                  <a:lnTo>
                                    <a:pt x="3457640" y="1459188"/>
                                  </a:lnTo>
                                  <a:cubicBezTo>
                                    <a:pt x="3456604" y="1458239"/>
                                    <a:pt x="3455311" y="1457290"/>
                                    <a:pt x="3453930" y="1456255"/>
                                  </a:cubicBezTo>
                                  <a:close/>
                                  <a:moveTo>
                                    <a:pt x="4185710" y="0"/>
                                  </a:moveTo>
                                  <a:lnTo>
                                    <a:pt x="4337413" y="0"/>
                                  </a:lnTo>
                                  <a:lnTo>
                                    <a:pt x="3451429" y="1454616"/>
                                  </a:lnTo>
                                  <a:close/>
                                  <a:moveTo>
                                    <a:pt x="3911035" y="0"/>
                                  </a:moveTo>
                                  <a:lnTo>
                                    <a:pt x="4042098" y="0"/>
                                  </a:lnTo>
                                  <a:lnTo>
                                    <a:pt x="3446684" y="1452115"/>
                                  </a:lnTo>
                                  <a:close/>
                                  <a:moveTo>
                                    <a:pt x="3662948" y="0"/>
                                  </a:moveTo>
                                  <a:lnTo>
                                    <a:pt x="3783167" y="0"/>
                                  </a:lnTo>
                                  <a:lnTo>
                                    <a:pt x="3441163" y="1450648"/>
                                  </a:lnTo>
                                  <a:close/>
                                  <a:moveTo>
                                    <a:pt x="3188293" y="0"/>
                                  </a:moveTo>
                                  <a:lnTo>
                                    <a:pt x="3307259" y="0"/>
                                  </a:lnTo>
                                  <a:lnTo>
                                    <a:pt x="3424169" y="1446249"/>
                                  </a:lnTo>
                                  <a:lnTo>
                                    <a:pt x="3424169" y="0"/>
                                  </a:lnTo>
                                  <a:lnTo>
                                    <a:pt x="3542546" y="0"/>
                                  </a:lnTo>
                                  <a:lnTo>
                                    <a:pt x="3434693" y="1448750"/>
                                  </a:lnTo>
                                  <a:lnTo>
                                    <a:pt x="3429863" y="1448750"/>
                                  </a:lnTo>
                                  <a:lnTo>
                                    <a:pt x="3424428" y="1448750"/>
                                  </a:lnTo>
                                  <a:lnTo>
                                    <a:pt x="3420805" y="1450217"/>
                                  </a:lnTo>
                                  <a:close/>
                                  <a:moveTo>
                                    <a:pt x="2941189" y="0"/>
                                  </a:moveTo>
                                  <a:lnTo>
                                    <a:pt x="3066390" y="0"/>
                                  </a:lnTo>
                                  <a:lnTo>
                                    <a:pt x="3418217" y="1450648"/>
                                  </a:lnTo>
                                  <a:close/>
                                  <a:moveTo>
                                    <a:pt x="2665744" y="0"/>
                                  </a:moveTo>
                                  <a:lnTo>
                                    <a:pt x="2806449" y="0"/>
                                  </a:lnTo>
                                  <a:lnTo>
                                    <a:pt x="3413645" y="1452115"/>
                                  </a:lnTo>
                                  <a:close/>
                                  <a:moveTo>
                                    <a:pt x="2340498" y="0"/>
                                  </a:moveTo>
                                  <a:lnTo>
                                    <a:pt x="2509602" y="0"/>
                                  </a:lnTo>
                                  <a:lnTo>
                                    <a:pt x="3407175" y="1455220"/>
                                  </a:lnTo>
                                  <a:close/>
                                  <a:moveTo>
                                    <a:pt x="1931357" y="0"/>
                                  </a:moveTo>
                                  <a:lnTo>
                                    <a:pt x="2148451" y="0"/>
                                  </a:lnTo>
                                  <a:lnTo>
                                    <a:pt x="3401137" y="1459965"/>
                                  </a:lnTo>
                                  <a:close/>
                                  <a:moveTo>
                                    <a:pt x="1366038" y="0"/>
                                  </a:moveTo>
                                  <a:lnTo>
                                    <a:pt x="1673993" y="0"/>
                                  </a:lnTo>
                                  <a:lnTo>
                                    <a:pt x="3395961" y="1464537"/>
                                  </a:lnTo>
                                  <a:cubicBezTo>
                                    <a:pt x="3395069" y="1465584"/>
                                    <a:pt x="3394234" y="1466678"/>
                                    <a:pt x="3393459" y="1467815"/>
                                  </a:cubicBezTo>
                                  <a:lnTo>
                                    <a:pt x="3393459" y="1468418"/>
                                  </a:lnTo>
                                  <a:close/>
                                  <a:moveTo>
                                    <a:pt x="485472" y="0"/>
                                  </a:moveTo>
                                  <a:lnTo>
                                    <a:pt x="982126" y="0"/>
                                  </a:lnTo>
                                  <a:lnTo>
                                    <a:pt x="3391561" y="1470575"/>
                                  </a:lnTo>
                                  <a:cubicBezTo>
                                    <a:pt x="3390871" y="1471783"/>
                                    <a:pt x="3390267" y="1472904"/>
                                    <a:pt x="3389750" y="1473939"/>
                                  </a:cubicBezTo>
                                  <a:lnTo>
                                    <a:pt x="3389750" y="1474543"/>
                                  </a:lnTo>
                                  <a:close/>
                                </a:path>
                              </a:pathLst>
                            </a:custGeom>
                            <a:solidFill>
                              <a:srgbClr val="FFFFFF">
                                <a:alpha val="15686"/>
                              </a:srgbClr>
                            </a:solidFill>
                            <a:ln>
                              <a:noFill/>
                            </a:ln>
                          </wps:spPr>
                          <wps:txbx>
                            <w:txbxContent>
                              <w:p w14:paraId="30F2B55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g:grpSp>
                          <wpg:cNvPr id="5" name="Group 5"/>
                          <wpg:cNvGrpSpPr/>
                          <wpg:grpSpPr>
                            <a:xfrm>
                              <a:off x="131945" y="257970"/>
                              <a:ext cx="6756666" cy="3812986"/>
                              <a:chOff x="131945" y="257970"/>
                              <a:chExt cx="6756666" cy="3812986"/>
                            </a:xfrm>
                          </wpg:grpSpPr>
                          <wps:wsp>
                            <wps:cNvPr id="6" name="Freeform: Shape 6"/>
                            <wps:cNvSpPr/>
                            <wps:spPr>
                              <a:xfrm>
                                <a:off x="131945" y="393806"/>
                                <a:ext cx="109658" cy="109726"/>
                              </a:xfrm>
                              <a:custGeom>
                                <a:avLst/>
                                <a:gdLst/>
                                <a:ahLst/>
                                <a:cxnLst/>
                                <a:rect l="l" t="t" r="r" b="b"/>
                                <a:pathLst>
                                  <a:path w="109658" h="109726" extrusionOk="0">
                                    <a:moveTo>
                                      <a:pt x="96655" y="55401"/>
                                    </a:moveTo>
                                    <a:cubicBezTo>
                                      <a:pt x="96552" y="72979"/>
                                      <a:pt x="85602" y="88666"/>
                                      <a:pt x="69137" y="94824"/>
                                    </a:cubicBezTo>
                                    <a:cubicBezTo>
                                      <a:pt x="52262" y="100890"/>
                                      <a:pt x="33397" y="95672"/>
                                      <a:pt x="22037" y="81798"/>
                                    </a:cubicBezTo>
                                    <a:cubicBezTo>
                                      <a:pt x="11061" y="68094"/>
                                      <a:pt x="9721" y="49025"/>
                                      <a:pt x="18672" y="33921"/>
                                    </a:cubicBezTo>
                                    <a:cubicBezTo>
                                      <a:pt x="27689" y="18930"/>
                                      <a:pt x="45008" y="11042"/>
                                      <a:pt x="62236" y="14080"/>
                                    </a:cubicBezTo>
                                    <a:cubicBezTo>
                                      <a:pt x="82101" y="17895"/>
                                      <a:pt x="96530" y="35174"/>
                                      <a:pt x="96742" y="55401"/>
                                    </a:cubicBezTo>
                                    <a:cubicBezTo>
                                      <a:pt x="96742" y="58974"/>
                                      <a:pt x="99638" y="61871"/>
                                      <a:pt x="103211" y="61871"/>
                                    </a:cubicBezTo>
                                    <a:cubicBezTo>
                                      <a:pt x="106785" y="61871"/>
                                      <a:pt x="109681" y="58974"/>
                                      <a:pt x="109681" y="55401"/>
                                    </a:cubicBezTo>
                                    <a:cubicBezTo>
                                      <a:pt x="109564" y="32416"/>
                                      <a:pt x="95347" y="11861"/>
                                      <a:pt x="73882" y="3643"/>
                                    </a:cubicBezTo>
                                    <a:cubicBezTo>
                                      <a:pt x="52029" y="-4425"/>
                                      <a:pt x="27464" y="2140"/>
                                      <a:pt x="12548" y="20033"/>
                                    </a:cubicBezTo>
                                    <a:cubicBezTo>
                                      <a:pt x="-2129" y="37984"/>
                                      <a:pt x="-4090" y="63171"/>
                                      <a:pt x="7631" y="83178"/>
                                    </a:cubicBezTo>
                                    <a:cubicBezTo>
                                      <a:pt x="19593" y="102895"/>
                                      <a:pt x="42480" y="113189"/>
                                      <a:pt x="65169" y="109057"/>
                                    </a:cubicBezTo>
                                    <a:cubicBezTo>
                                      <a:pt x="90762" y="103861"/>
                                      <a:pt x="109264" y="81515"/>
                                      <a:pt x="109595" y="55401"/>
                                    </a:cubicBezTo>
                                    <a:cubicBezTo>
                                      <a:pt x="109595" y="51828"/>
                                      <a:pt x="106698" y="48931"/>
                                      <a:pt x="103125" y="48931"/>
                                    </a:cubicBezTo>
                                    <a:cubicBezTo>
                                      <a:pt x="99552" y="48931"/>
                                      <a:pt x="96655" y="51828"/>
                                      <a:pt x="96655" y="55401"/>
                                    </a:cubicBezTo>
                                    <a:close/>
                                  </a:path>
                                </a:pathLst>
                              </a:custGeom>
                              <a:solidFill>
                                <a:srgbClr val="FFF5EB"/>
                              </a:solidFill>
                              <a:ln>
                                <a:noFill/>
                              </a:ln>
                            </wps:spPr>
                            <wps:txbx>
                              <w:txbxContent>
                                <w:p w14:paraId="65CFA33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 name="Freeform: Shape 7"/>
                            <wps:cNvSpPr/>
                            <wps:spPr>
                              <a:xfrm>
                                <a:off x="276551" y="393752"/>
                                <a:ext cx="109804" cy="109879"/>
                              </a:xfrm>
                              <a:custGeom>
                                <a:avLst/>
                                <a:gdLst/>
                                <a:ahLst/>
                                <a:cxnLst/>
                                <a:rect l="l" t="t" r="r" b="b"/>
                                <a:pathLst>
                                  <a:path w="109804" h="109879" extrusionOk="0">
                                    <a:moveTo>
                                      <a:pt x="96887" y="55454"/>
                                    </a:moveTo>
                                    <a:cubicBezTo>
                                      <a:pt x="96855" y="78609"/>
                                      <a:pt x="78059" y="97353"/>
                                      <a:pt x="54905" y="97321"/>
                                    </a:cubicBezTo>
                                    <a:cubicBezTo>
                                      <a:pt x="31751" y="97289"/>
                                      <a:pt x="13006" y="78493"/>
                                      <a:pt x="13038" y="55339"/>
                                    </a:cubicBezTo>
                                    <a:cubicBezTo>
                                      <a:pt x="13070" y="32185"/>
                                      <a:pt x="31866" y="13440"/>
                                      <a:pt x="55020" y="13472"/>
                                    </a:cubicBezTo>
                                    <a:cubicBezTo>
                                      <a:pt x="57489" y="13476"/>
                                      <a:pt x="59952" y="13697"/>
                                      <a:pt x="62381" y="14134"/>
                                    </a:cubicBezTo>
                                    <a:cubicBezTo>
                                      <a:pt x="82283" y="17887"/>
                                      <a:pt x="96743" y="35203"/>
                                      <a:pt x="96887" y="55454"/>
                                    </a:cubicBezTo>
                                    <a:cubicBezTo>
                                      <a:pt x="96887" y="59028"/>
                                      <a:pt x="99784" y="61924"/>
                                      <a:pt x="103357" y="61924"/>
                                    </a:cubicBezTo>
                                    <a:cubicBezTo>
                                      <a:pt x="106930" y="61924"/>
                                      <a:pt x="109827" y="59028"/>
                                      <a:pt x="109827" y="55454"/>
                                    </a:cubicBezTo>
                                    <a:cubicBezTo>
                                      <a:pt x="109710" y="32470"/>
                                      <a:pt x="95493" y="11915"/>
                                      <a:pt x="74027" y="3696"/>
                                    </a:cubicBezTo>
                                    <a:cubicBezTo>
                                      <a:pt x="45630" y="-6875"/>
                                      <a:pt x="14041" y="7576"/>
                                      <a:pt x="3470" y="35973"/>
                                    </a:cubicBezTo>
                                    <a:cubicBezTo>
                                      <a:pt x="-2334" y="51564"/>
                                      <a:pt x="-750" y="68946"/>
                                      <a:pt x="7776" y="83232"/>
                                    </a:cubicBezTo>
                                    <a:cubicBezTo>
                                      <a:pt x="23235" y="109292"/>
                                      <a:pt x="56893" y="117887"/>
                                      <a:pt x="82953" y="102428"/>
                                    </a:cubicBezTo>
                                    <a:cubicBezTo>
                                      <a:pt x="99548" y="92585"/>
                                      <a:pt x="109752" y="74748"/>
                                      <a:pt x="109827" y="55454"/>
                                    </a:cubicBezTo>
                                    <a:cubicBezTo>
                                      <a:pt x="109827" y="51881"/>
                                      <a:pt x="106930" y="48985"/>
                                      <a:pt x="103357" y="48985"/>
                                    </a:cubicBezTo>
                                    <a:cubicBezTo>
                                      <a:pt x="99784" y="48985"/>
                                      <a:pt x="96887" y="51881"/>
                                      <a:pt x="96887" y="55454"/>
                                    </a:cubicBezTo>
                                    <a:close/>
                                  </a:path>
                                </a:pathLst>
                              </a:custGeom>
                              <a:solidFill>
                                <a:srgbClr val="FFF5EB"/>
                              </a:solidFill>
                              <a:ln>
                                <a:noFill/>
                              </a:ln>
                            </wps:spPr>
                            <wps:txbx>
                              <w:txbxContent>
                                <w:p w14:paraId="63C73A3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 name="Freeform: Shape 8"/>
                            <wps:cNvSpPr/>
                            <wps:spPr>
                              <a:xfrm>
                                <a:off x="421500" y="393831"/>
                                <a:ext cx="109864" cy="110093"/>
                              </a:xfrm>
                              <a:custGeom>
                                <a:avLst/>
                                <a:gdLst/>
                                <a:ahLst/>
                                <a:cxnLst/>
                                <a:rect l="l" t="t" r="r" b="b"/>
                                <a:pathLst>
                                  <a:path w="109864" h="110093" extrusionOk="0">
                                    <a:moveTo>
                                      <a:pt x="96775" y="55375"/>
                                    </a:moveTo>
                                    <a:cubicBezTo>
                                      <a:pt x="96743" y="78530"/>
                                      <a:pt x="77947" y="97274"/>
                                      <a:pt x="54793" y="97242"/>
                                    </a:cubicBezTo>
                                    <a:cubicBezTo>
                                      <a:pt x="31638" y="97210"/>
                                      <a:pt x="12894" y="78414"/>
                                      <a:pt x="12926" y="55260"/>
                                    </a:cubicBezTo>
                                    <a:cubicBezTo>
                                      <a:pt x="12958" y="32106"/>
                                      <a:pt x="31754" y="13361"/>
                                      <a:pt x="54908" y="13393"/>
                                    </a:cubicBezTo>
                                    <a:cubicBezTo>
                                      <a:pt x="57377" y="13397"/>
                                      <a:pt x="59840" y="13618"/>
                                      <a:pt x="62269" y="14055"/>
                                    </a:cubicBezTo>
                                    <a:cubicBezTo>
                                      <a:pt x="82170" y="17808"/>
                                      <a:pt x="96631" y="35124"/>
                                      <a:pt x="96775" y="55375"/>
                                    </a:cubicBezTo>
                                    <a:cubicBezTo>
                                      <a:pt x="96775" y="58949"/>
                                      <a:pt x="99671" y="61845"/>
                                      <a:pt x="103245" y="61845"/>
                                    </a:cubicBezTo>
                                    <a:cubicBezTo>
                                      <a:pt x="106818" y="61845"/>
                                      <a:pt x="109714" y="58949"/>
                                      <a:pt x="109714" y="55375"/>
                                    </a:cubicBezTo>
                                    <a:cubicBezTo>
                                      <a:pt x="109597" y="32391"/>
                                      <a:pt x="95380" y="11836"/>
                                      <a:pt x="73915" y="3617"/>
                                    </a:cubicBezTo>
                                    <a:cubicBezTo>
                                      <a:pt x="45427" y="-6844"/>
                                      <a:pt x="13852" y="7769"/>
                                      <a:pt x="3391" y="36258"/>
                                    </a:cubicBezTo>
                                    <a:cubicBezTo>
                                      <a:pt x="-2294" y="51738"/>
                                      <a:pt x="-725" y="68954"/>
                                      <a:pt x="7664" y="83152"/>
                                    </a:cubicBezTo>
                                    <a:cubicBezTo>
                                      <a:pt x="22961" y="109308"/>
                                      <a:pt x="56565" y="118111"/>
                                      <a:pt x="82721" y="102814"/>
                                    </a:cubicBezTo>
                                    <a:cubicBezTo>
                                      <a:pt x="99570" y="92959"/>
                                      <a:pt x="109915" y="74895"/>
                                      <a:pt x="109887" y="55375"/>
                                    </a:cubicBezTo>
                                    <a:cubicBezTo>
                                      <a:pt x="109887" y="51755"/>
                                      <a:pt x="106952" y="48819"/>
                                      <a:pt x="103331" y="48819"/>
                                    </a:cubicBezTo>
                                    <a:cubicBezTo>
                                      <a:pt x="99710" y="48819"/>
                                      <a:pt x="96775" y="51755"/>
                                      <a:pt x="96775" y="55375"/>
                                    </a:cubicBezTo>
                                    <a:close/>
                                  </a:path>
                                </a:pathLst>
                              </a:custGeom>
                              <a:solidFill>
                                <a:srgbClr val="FFF5EB"/>
                              </a:solidFill>
                              <a:ln>
                                <a:noFill/>
                              </a:ln>
                            </wps:spPr>
                            <wps:txbx>
                              <w:txbxContent>
                                <w:p w14:paraId="5D4F282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9" name="Freeform: Shape 9"/>
                            <wps:cNvSpPr/>
                            <wps:spPr>
                              <a:xfrm>
                                <a:off x="566338" y="393831"/>
                                <a:ext cx="109691" cy="109800"/>
                              </a:xfrm>
                              <a:custGeom>
                                <a:avLst/>
                                <a:gdLst/>
                                <a:ahLst/>
                                <a:cxnLst/>
                                <a:rect l="l" t="t" r="r" b="b"/>
                                <a:pathLst>
                                  <a:path w="109691" h="109800" extrusionOk="0">
                                    <a:moveTo>
                                      <a:pt x="96775" y="55375"/>
                                    </a:moveTo>
                                    <a:cubicBezTo>
                                      <a:pt x="96743" y="78530"/>
                                      <a:pt x="77947" y="97274"/>
                                      <a:pt x="54793" y="97242"/>
                                    </a:cubicBezTo>
                                    <a:cubicBezTo>
                                      <a:pt x="31638" y="97210"/>
                                      <a:pt x="12894" y="78414"/>
                                      <a:pt x="12926" y="55260"/>
                                    </a:cubicBezTo>
                                    <a:cubicBezTo>
                                      <a:pt x="12958" y="32106"/>
                                      <a:pt x="31754" y="13361"/>
                                      <a:pt x="54908" y="13393"/>
                                    </a:cubicBezTo>
                                    <a:cubicBezTo>
                                      <a:pt x="57377" y="13397"/>
                                      <a:pt x="59840" y="13618"/>
                                      <a:pt x="62269" y="14055"/>
                                    </a:cubicBezTo>
                                    <a:cubicBezTo>
                                      <a:pt x="82170" y="17808"/>
                                      <a:pt x="96631" y="35124"/>
                                      <a:pt x="96775" y="55375"/>
                                    </a:cubicBezTo>
                                    <a:cubicBezTo>
                                      <a:pt x="96775" y="58949"/>
                                      <a:pt x="99671" y="61845"/>
                                      <a:pt x="103245" y="61845"/>
                                    </a:cubicBezTo>
                                    <a:cubicBezTo>
                                      <a:pt x="106818" y="61845"/>
                                      <a:pt x="109714" y="58949"/>
                                      <a:pt x="109714" y="55375"/>
                                    </a:cubicBezTo>
                                    <a:cubicBezTo>
                                      <a:pt x="109646" y="32375"/>
                                      <a:pt x="95412" y="11795"/>
                                      <a:pt x="73915" y="3617"/>
                                    </a:cubicBezTo>
                                    <a:cubicBezTo>
                                      <a:pt x="45427" y="-6844"/>
                                      <a:pt x="13852" y="7769"/>
                                      <a:pt x="3391" y="36258"/>
                                    </a:cubicBezTo>
                                    <a:cubicBezTo>
                                      <a:pt x="-2294" y="51738"/>
                                      <a:pt x="-725" y="68954"/>
                                      <a:pt x="7664" y="83152"/>
                                    </a:cubicBezTo>
                                    <a:cubicBezTo>
                                      <a:pt x="23122" y="109213"/>
                                      <a:pt x="56780" y="117808"/>
                                      <a:pt x="82841" y="102349"/>
                                    </a:cubicBezTo>
                                    <a:cubicBezTo>
                                      <a:pt x="99435" y="92506"/>
                                      <a:pt x="109639" y="74669"/>
                                      <a:pt x="109714" y="55375"/>
                                    </a:cubicBezTo>
                                    <a:cubicBezTo>
                                      <a:pt x="109714" y="51802"/>
                                      <a:pt x="106818" y="48906"/>
                                      <a:pt x="103245" y="48906"/>
                                    </a:cubicBezTo>
                                    <a:cubicBezTo>
                                      <a:pt x="99671" y="48906"/>
                                      <a:pt x="96775" y="51802"/>
                                      <a:pt x="96775" y="55375"/>
                                    </a:cubicBezTo>
                                    <a:close/>
                                  </a:path>
                                </a:pathLst>
                              </a:custGeom>
                              <a:solidFill>
                                <a:srgbClr val="FFF5EB"/>
                              </a:solidFill>
                              <a:ln>
                                <a:noFill/>
                              </a:ln>
                            </wps:spPr>
                            <wps:txbx>
                              <w:txbxContent>
                                <w:p w14:paraId="5E07787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0" name="Freeform: Shape 10"/>
                            <wps:cNvSpPr/>
                            <wps:spPr>
                              <a:xfrm>
                                <a:off x="711175" y="393831"/>
                                <a:ext cx="109691" cy="109800"/>
                              </a:xfrm>
                              <a:custGeom>
                                <a:avLst/>
                                <a:gdLst/>
                                <a:ahLst/>
                                <a:cxnLst/>
                                <a:rect l="l" t="t" r="r" b="b"/>
                                <a:pathLst>
                                  <a:path w="109691" h="109800" extrusionOk="0">
                                    <a:moveTo>
                                      <a:pt x="96775" y="55375"/>
                                    </a:moveTo>
                                    <a:cubicBezTo>
                                      <a:pt x="96743" y="78530"/>
                                      <a:pt x="77947" y="97274"/>
                                      <a:pt x="54793" y="97242"/>
                                    </a:cubicBezTo>
                                    <a:cubicBezTo>
                                      <a:pt x="31638" y="97210"/>
                                      <a:pt x="12894" y="78414"/>
                                      <a:pt x="12926" y="55260"/>
                                    </a:cubicBezTo>
                                    <a:cubicBezTo>
                                      <a:pt x="12958" y="32106"/>
                                      <a:pt x="31754" y="13361"/>
                                      <a:pt x="54908" y="13393"/>
                                    </a:cubicBezTo>
                                    <a:cubicBezTo>
                                      <a:pt x="57376" y="13397"/>
                                      <a:pt x="59840" y="13618"/>
                                      <a:pt x="62269" y="14055"/>
                                    </a:cubicBezTo>
                                    <a:cubicBezTo>
                                      <a:pt x="82170" y="17808"/>
                                      <a:pt x="96631" y="35124"/>
                                      <a:pt x="96775" y="55375"/>
                                    </a:cubicBezTo>
                                    <a:cubicBezTo>
                                      <a:pt x="96775" y="58949"/>
                                      <a:pt x="99671" y="61845"/>
                                      <a:pt x="103245" y="61845"/>
                                    </a:cubicBezTo>
                                    <a:cubicBezTo>
                                      <a:pt x="106818" y="61845"/>
                                      <a:pt x="109714" y="58949"/>
                                      <a:pt x="109714" y="55375"/>
                                    </a:cubicBezTo>
                                    <a:cubicBezTo>
                                      <a:pt x="109646" y="32375"/>
                                      <a:pt x="95412" y="11795"/>
                                      <a:pt x="73915" y="3617"/>
                                    </a:cubicBezTo>
                                    <a:cubicBezTo>
                                      <a:pt x="45427" y="-6844"/>
                                      <a:pt x="13852" y="7769"/>
                                      <a:pt x="3391" y="36258"/>
                                    </a:cubicBezTo>
                                    <a:cubicBezTo>
                                      <a:pt x="-2294" y="51738"/>
                                      <a:pt x="-725" y="68954"/>
                                      <a:pt x="7664" y="83152"/>
                                    </a:cubicBezTo>
                                    <a:cubicBezTo>
                                      <a:pt x="23122" y="109213"/>
                                      <a:pt x="56780" y="117808"/>
                                      <a:pt x="82841" y="102349"/>
                                    </a:cubicBezTo>
                                    <a:cubicBezTo>
                                      <a:pt x="99435" y="92506"/>
                                      <a:pt x="109639" y="74669"/>
                                      <a:pt x="109714" y="55375"/>
                                    </a:cubicBezTo>
                                    <a:cubicBezTo>
                                      <a:pt x="109714" y="51802"/>
                                      <a:pt x="106818" y="48906"/>
                                      <a:pt x="103245" y="48906"/>
                                    </a:cubicBezTo>
                                    <a:cubicBezTo>
                                      <a:pt x="99671" y="48906"/>
                                      <a:pt x="96775" y="51802"/>
                                      <a:pt x="96775" y="55375"/>
                                    </a:cubicBezTo>
                                    <a:close/>
                                  </a:path>
                                </a:pathLst>
                              </a:custGeom>
                              <a:solidFill>
                                <a:srgbClr val="FFF5EB"/>
                              </a:solidFill>
                              <a:ln>
                                <a:noFill/>
                              </a:ln>
                            </wps:spPr>
                            <wps:txbx>
                              <w:txbxContent>
                                <w:p w14:paraId="61FD96B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1" name="Freeform: Shape 11"/>
                            <wps:cNvSpPr/>
                            <wps:spPr>
                              <a:xfrm>
                                <a:off x="856013" y="393831"/>
                                <a:ext cx="109691" cy="109800"/>
                              </a:xfrm>
                              <a:custGeom>
                                <a:avLst/>
                                <a:gdLst/>
                                <a:ahLst/>
                                <a:cxnLst/>
                                <a:rect l="l" t="t" r="r" b="b"/>
                                <a:pathLst>
                                  <a:path w="109691" h="109800" extrusionOk="0">
                                    <a:moveTo>
                                      <a:pt x="96775" y="55375"/>
                                    </a:moveTo>
                                    <a:cubicBezTo>
                                      <a:pt x="96743" y="78530"/>
                                      <a:pt x="77947" y="97274"/>
                                      <a:pt x="54793" y="97242"/>
                                    </a:cubicBezTo>
                                    <a:cubicBezTo>
                                      <a:pt x="31638" y="97210"/>
                                      <a:pt x="12894" y="78414"/>
                                      <a:pt x="12926" y="55260"/>
                                    </a:cubicBezTo>
                                    <a:cubicBezTo>
                                      <a:pt x="12958" y="32106"/>
                                      <a:pt x="31754" y="13361"/>
                                      <a:pt x="54908" y="13393"/>
                                    </a:cubicBezTo>
                                    <a:cubicBezTo>
                                      <a:pt x="57376" y="13397"/>
                                      <a:pt x="59840" y="13618"/>
                                      <a:pt x="62269" y="14055"/>
                                    </a:cubicBezTo>
                                    <a:cubicBezTo>
                                      <a:pt x="82170" y="17808"/>
                                      <a:pt x="96631" y="35124"/>
                                      <a:pt x="96775" y="55375"/>
                                    </a:cubicBezTo>
                                    <a:cubicBezTo>
                                      <a:pt x="96775" y="58949"/>
                                      <a:pt x="99671" y="61845"/>
                                      <a:pt x="103245" y="61845"/>
                                    </a:cubicBezTo>
                                    <a:cubicBezTo>
                                      <a:pt x="106818" y="61845"/>
                                      <a:pt x="109714" y="58949"/>
                                      <a:pt x="109714" y="55375"/>
                                    </a:cubicBezTo>
                                    <a:cubicBezTo>
                                      <a:pt x="109646" y="32375"/>
                                      <a:pt x="95412" y="11795"/>
                                      <a:pt x="73915" y="3617"/>
                                    </a:cubicBezTo>
                                    <a:cubicBezTo>
                                      <a:pt x="45427" y="-6844"/>
                                      <a:pt x="13852" y="7769"/>
                                      <a:pt x="3391" y="36258"/>
                                    </a:cubicBezTo>
                                    <a:cubicBezTo>
                                      <a:pt x="-2294" y="51738"/>
                                      <a:pt x="-725" y="68954"/>
                                      <a:pt x="7664" y="83152"/>
                                    </a:cubicBezTo>
                                    <a:cubicBezTo>
                                      <a:pt x="23122" y="109213"/>
                                      <a:pt x="56780" y="117808"/>
                                      <a:pt x="82841" y="102349"/>
                                    </a:cubicBezTo>
                                    <a:cubicBezTo>
                                      <a:pt x="99435" y="92506"/>
                                      <a:pt x="109639" y="74669"/>
                                      <a:pt x="109714" y="55375"/>
                                    </a:cubicBezTo>
                                    <a:cubicBezTo>
                                      <a:pt x="109714" y="51802"/>
                                      <a:pt x="106818" y="48906"/>
                                      <a:pt x="103244" y="48906"/>
                                    </a:cubicBezTo>
                                    <a:cubicBezTo>
                                      <a:pt x="99671" y="48906"/>
                                      <a:pt x="96775" y="51802"/>
                                      <a:pt x="96775" y="55375"/>
                                    </a:cubicBezTo>
                                    <a:close/>
                                  </a:path>
                                </a:pathLst>
                              </a:custGeom>
                              <a:solidFill>
                                <a:srgbClr val="FFF5EB"/>
                              </a:solidFill>
                              <a:ln>
                                <a:noFill/>
                              </a:ln>
                            </wps:spPr>
                            <wps:txbx>
                              <w:txbxContent>
                                <w:p w14:paraId="0079833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2" name="Freeform: Shape 12"/>
                            <wps:cNvSpPr/>
                            <wps:spPr>
                              <a:xfrm>
                                <a:off x="306075" y="2290987"/>
                                <a:ext cx="110690" cy="110231"/>
                              </a:xfrm>
                              <a:custGeom>
                                <a:avLst/>
                                <a:gdLst/>
                                <a:ahLst/>
                                <a:cxnLst/>
                                <a:rect l="l" t="t" r="r" b="b"/>
                                <a:pathLst>
                                  <a:path w="110690" h="110231" extrusionOk="0">
                                    <a:moveTo>
                                      <a:pt x="55372" y="97524"/>
                                    </a:moveTo>
                                    <a:cubicBezTo>
                                      <a:pt x="32217" y="97492"/>
                                      <a:pt x="13473" y="78696"/>
                                      <a:pt x="13505" y="55542"/>
                                    </a:cubicBezTo>
                                    <a:cubicBezTo>
                                      <a:pt x="13537" y="32388"/>
                                      <a:pt x="32333" y="13643"/>
                                      <a:pt x="55487" y="13675"/>
                                    </a:cubicBezTo>
                                    <a:cubicBezTo>
                                      <a:pt x="78641" y="13707"/>
                                      <a:pt x="97386" y="32503"/>
                                      <a:pt x="97354" y="55657"/>
                                    </a:cubicBezTo>
                                    <a:cubicBezTo>
                                      <a:pt x="97350" y="58126"/>
                                      <a:pt x="97129" y="60589"/>
                                      <a:pt x="96692" y="63018"/>
                                    </a:cubicBezTo>
                                    <a:cubicBezTo>
                                      <a:pt x="92939" y="82919"/>
                                      <a:pt x="75623" y="97380"/>
                                      <a:pt x="55372" y="97524"/>
                                    </a:cubicBezTo>
                                    <a:cubicBezTo>
                                      <a:pt x="51798" y="97524"/>
                                      <a:pt x="48902" y="100421"/>
                                      <a:pt x="48902" y="103994"/>
                                    </a:cubicBezTo>
                                    <a:cubicBezTo>
                                      <a:pt x="48902" y="107567"/>
                                      <a:pt x="51798" y="110464"/>
                                      <a:pt x="55372" y="110464"/>
                                    </a:cubicBezTo>
                                    <a:cubicBezTo>
                                      <a:pt x="78379" y="110420"/>
                                      <a:pt x="98972" y="96177"/>
                                      <a:pt x="107130" y="74664"/>
                                    </a:cubicBezTo>
                                    <a:cubicBezTo>
                                      <a:pt x="117888" y="46287"/>
                                      <a:pt x="103605" y="14561"/>
                                      <a:pt x="75228" y="3803"/>
                                    </a:cubicBezTo>
                                    <a:cubicBezTo>
                                      <a:pt x="59278" y="-2244"/>
                                      <a:pt x="41424" y="-541"/>
                                      <a:pt x="26904" y="8413"/>
                                    </a:cubicBezTo>
                                    <a:cubicBezTo>
                                      <a:pt x="844" y="23872"/>
                                      <a:pt x="-7750" y="57530"/>
                                      <a:pt x="7709" y="83591"/>
                                    </a:cubicBezTo>
                                    <a:cubicBezTo>
                                      <a:pt x="17615" y="100290"/>
                                      <a:pt x="35610" y="110510"/>
                                      <a:pt x="55027" y="110464"/>
                                    </a:cubicBezTo>
                                    <a:cubicBezTo>
                                      <a:pt x="58600" y="110559"/>
                                      <a:pt x="61574" y="107739"/>
                                      <a:pt x="61669" y="104166"/>
                                    </a:cubicBezTo>
                                    <a:cubicBezTo>
                                      <a:pt x="61764" y="100593"/>
                                      <a:pt x="58945" y="97619"/>
                                      <a:pt x="55372" y="97524"/>
                                    </a:cubicBezTo>
                                    <a:close/>
                                  </a:path>
                                </a:pathLst>
                              </a:custGeom>
                              <a:solidFill>
                                <a:srgbClr val="FFF5EB"/>
                              </a:solidFill>
                              <a:ln>
                                <a:noFill/>
                              </a:ln>
                            </wps:spPr>
                            <wps:txbx>
                              <w:txbxContent>
                                <w:p w14:paraId="42A0D01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3" name="Freeform: Shape 13"/>
                            <wps:cNvSpPr/>
                            <wps:spPr>
                              <a:xfrm>
                                <a:off x="306072" y="2435825"/>
                                <a:ext cx="110694" cy="110231"/>
                              </a:xfrm>
                              <a:custGeom>
                                <a:avLst/>
                                <a:gdLst/>
                                <a:ahLst/>
                                <a:cxnLst/>
                                <a:rect l="l" t="t" r="r" b="b"/>
                                <a:pathLst>
                                  <a:path w="110694" h="110231" extrusionOk="0">
                                    <a:moveTo>
                                      <a:pt x="55375" y="97524"/>
                                    </a:moveTo>
                                    <a:cubicBezTo>
                                      <a:pt x="32221" y="97492"/>
                                      <a:pt x="13476" y="78696"/>
                                      <a:pt x="13508" y="55542"/>
                                    </a:cubicBezTo>
                                    <a:cubicBezTo>
                                      <a:pt x="13540" y="32388"/>
                                      <a:pt x="32336" y="13643"/>
                                      <a:pt x="55490" y="13675"/>
                                    </a:cubicBezTo>
                                    <a:cubicBezTo>
                                      <a:pt x="78645" y="13707"/>
                                      <a:pt x="97389" y="32503"/>
                                      <a:pt x="97357" y="55657"/>
                                    </a:cubicBezTo>
                                    <a:cubicBezTo>
                                      <a:pt x="97354" y="58126"/>
                                      <a:pt x="97132" y="60589"/>
                                      <a:pt x="96695" y="63018"/>
                                    </a:cubicBezTo>
                                    <a:cubicBezTo>
                                      <a:pt x="92943" y="82919"/>
                                      <a:pt x="75626" y="97380"/>
                                      <a:pt x="55375" y="97524"/>
                                    </a:cubicBezTo>
                                    <a:cubicBezTo>
                                      <a:pt x="51802" y="97524"/>
                                      <a:pt x="48905" y="100421"/>
                                      <a:pt x="48905" y="103994"/>
                                    </a:cubicBezTo>
                                    <a:cubicBezTo>
                                      <a:pt x="48905" y="107567"/>
                                      <a:pt x="51802" y="110464"/>
                                      <a:pt x="55375" y="110464"/>
                                    </a:cubicBezTo>
                                    <a:cubicBezTo>
                                      <a:pt x="78383" y="110420"/>
                                      <a:pt x="98975" y="96177"/>
                                      <a:pt x="107133" y="74664"/>
                                    </a:cubicBezTo>
                                    <a:cubicBezTo>
                                      <a:pt x="117892" y="46287"/>
                                      <a:pt x="103609" y="14561"/>
                                      <a:pt x="75231" y="3803"/>
                                    </a:cubicBezTo>
                                    <a:cubicBezTo>
                                      <a:pt x="59281" y="-2244"/>
                                      <a:pt x="41427" y="-541"/>
                                      <a:pt x="26908" y="8413"/>
                                    </a:cubicBezTo>
                                    <a:cubicBezTo>
                                      <a:pt x="846" y="23870"/>
                                      <a:pt x="-7750" y="57528"/>
                                      <a:pt x="7707" y="83589"/>
                                    </a:cubicBezTo>
                                    <a:cubicBezTo>
                                      <a:pt x="17676" y="100398"/>
                                      <a:pt x="35833" y="110635"/>
                                      <a:pt x="55375" y="110464"/>
                                    </a:cubicBezTo>
                                    <a:cubicBezTo>
                                      <a:pt x="58948" y="110464"/>
                                      <a:pt x="61845" y="107567"/>
                                      <a:pt x="61845" y="103994"/>
                                    </a:cubicBezTo>
                                    <a:cubicBezTo>
                                      <a:pt x="61845" y="100421"/>
                                      <a:pt x="58948" y="97524"/>
                                      <a:pt x="55375" y="97524"/>
                                    </a:cubicBezTo>
                                    <a:close/>
                                  </a:path>
                                </a:pathLst>
                              </a:custGeom>
                              <a:solidFill>
                                <a:srgbClr val="FFF5EB"/>
                              </a:solidFill>
                              <a:ln>
                                <a:noFill/>
                              </a:ln>
                            </wps:spPr>
                            <wps:txbx>
                              <w:txbxContent>
                                <w:p w14:paraId="1E982E8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4" name="Freeform: Shape 14"/>
                            <wps:cNvSpPr/>
                            <wps:spPr>
                              <a:xfrm>
                                <a:off x="306075" y="2580636"/>
                                <a:ext cx="110733" cy="110342"/>
                              </a:xfrm>
                              <a:custGeom>
                                <a:avLst/>
                                <a:gdLst/>
                                <a:ahLst/>
                                <a:cxnLst/>
                                <a:rect l="l" t="t" r="r" b="b"/>
                                <a:pathLst>
                                  <a:path w="110733" h="110342" extrusionOk="0">
                                    <a:moveTo>
                                      <a:pt x="55372" y="97637"/>
                                    </a:moveTo>
                                    <a:cubicBezTo>
                                      <a:pt x="32217" y="97605"/>
                                      <a:pt x="13473" y="78809"/>
                                      <a:pt x="13505" y="55654"/>
                                    </a:cubicBezTo>
                                    <a:cubicBezTo>
                                      <a:pt x="13537" y="32500"/>
                                      <a:pt x="32333" y="13756"/>
                                      <a:pt x="55487" y="13788"/>
                                    </a:cubicBezTo>
                                    <a:cubicBezTo>
                                      <a:pt x="78641" y="13820"/>
                                      <a:pt x="97386" y="32616"/>
                                      <a:pt x="97354" y="55770"/>
                                    </a:cubicBezTo>
                                    <a:cubicBezTo>
                                      <a:pt x="97350" y="58238"/>
                                      <a:pt x="97129" y="60702"/>
                                      <a:pt x="96692" y="63131"/>
                                    </a:cubicBezTo>
                                    <a:cubicBezTo>
                                      <a:pt x="92970" y="83051"/>
                                      <a:pt x="75636" y="97526"/>
                                      <a:pt x="55372" y="97637"/>
                                    </a:cubicBezTo>
                                    <a:cubicBezTo>
                                      <a:pt x="51798" y="97637"/>
                                      <a:pt x="48902" y="100533"/>
                                      <a:pt x="48902" y="104106"/>
                                    </a:cubicBezTo>
                                    <a:cubicBezTo>
                                      <a:pt x="48902" y="107680"/>
                                      <a:pt x="51798" y="110576"/>
                                      <a:pt x="55372" y="110576"/>
                                    </a:cubicBezTo>
                                    <a:cubicBezTo>
                                      <a:pt x="78379" y="110532"/>
                                      <a:pt x="98972" y="96289"/>
                                      <a:pt x="107130" y="74777"/>
                                    </a:cubicBezTo>
                                    <a:cubicBezTo>
                                      <a:pt x="117951" y="46423"/>
                                      <a:pt x="103737" y="14666"/>
                                      <a:pt x="75384" y="3846"/>
                                    </a:cubicBezTo>
                                    <a:cubicBezTo>
                                      <a:pt x="59390" y="-2258"/>
                                      <a:pt x="41466" y="-559"/>
                                      <a:pt x="26904" y="8439"/>
                                    </a:cubicBezTo>
                                    <a:cubicBezTo>
                                      <a:pt x="844" y="23898"/>
                                      <a:pt x="-7750" y="57556"/>
                                      <a:pt x="7709" y="83617"/>
                                    </a:cubicBezTo>
                                    <a:cubicBezTo>
                                      <a:pt x="17615" y="100317"/>
                                      <a:pt x="35610" y="110536"/>
                                      <a:pt x="55027" y="110490"/>
                                    </a:cubicBezTo>
                                    <a:cubicBezTo>
                                      <a:pt x="58587" y="110184"/>
                                      <a:pt x="61225" y="107051"/>
                                      <a:pt x="60920" y="103491"/>
                                    </a:cubicBezTo>
                                    <a:cubicBezTo>
                                      <a:pt x="60662" y="100484"/>
                                      <a:pt x="58360" y="98055"/>
                                      <a:pt x="55372" y="97637"/>
                                    </a:cubicBezTo>
                                    <a:close/>
                                  </a:path>
                                </a:pathLst>
                              </a:custGeom>
                              <a:solidFill>
                                <a:srgbClr val="FFF5EB"/>
                              </a:solidFill>
                              <a:ln>
                                <a:noFill/>
                              </a:ln>
                            </wps:spPr>
                            <wps:txbx>
                              <w:txbxContent>
                                <w:p w14:paraId="3A1A53E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5" name="Freeform: Shape 15"/>
                            <wps:cNvSpPr/>
                            <wps:spPr>
                              <a:xfrm>
                                <a:off x="306075" y="2725500"/>
                                <a:ext cx="110690" cy="110231"/>
                              </a:xfrm>
                              <a:custGeom>
                                <a:avLst/>
                                <a:gdLst/>
                                <a:ahLst/>
                                <a:cxnLst/>
                                <a:rect l="l" t="t" r="r" b="b"/>
                                <a:pathLst>
                                  <a:path w="110690" h="110231" extrusionOk="0">
                                    <a:moveTo>
                                      <a:pt x="55372" y="97524"/>
                                    </a:moveTo>
                                    <a:cubicBezTo>
                                      <a:pt x="32217" y="97492"/>
                                      <a:pt x="13473" y="78696"/>
                                      <a:pt x="13505" y="55542"/>
                                    </a:cubicBezTo>
                                    <a:cubicBezTo>
                                      <a:pt x="13537" y="32388"/>
                                      <a:pt x="32333" y="13643"/>
                                      <a:pt x="55487" y="13675"/>
                                    </a:cubicBezTo>
                                    <a:cubicBezTo>
                                      <a:pt x="78641" y="13707"/>
                                      <a:pt x="97386" y="32503"/>
                                      <a:pt x="97354" y="55657"/>
                                    </a:cubicBezTo>
                                    <a:cubicBezTo>
                                      <a:pt x="97350" y="58126"/>
                                      <a:pt x="97129" y="60589"/>
                                      <a:pt x="96692" y="63018"/>
                                    </a:cubicBezTo>
                                    <a:cubicBezTo>
                                      <a:pt x="92970" y="82938"/>
                                      <a:pt x="75636" y="97414"/>
                                      <a:pt x="55372" y="97524"/>
                                    </a:cubicBezTo>
                                    <a:cubicBezTo>
                                      <a:pt x="51798" y="97524"/>
                                      <a:pt x="48902" y="100421"/>
                                      <a:pt x="48902" y="103994"/>
                                    </a:cubicBezTo>
                                    <a:cubicBezTo>
                                      <a:pt x="48902" y="107567"/>
                                      <a:pt x="51798" y="110464"/>
                                      <a:pt x="55372" y="110464"/>
                                    </a:cubicBezTo>
                                    <a:cubicBezTo>
                                      <a:pt x="78379" y="110420"/>
                                      <a:pt x="98972" y="96177"/>
                                      <a:pt x="107130" y="74664"/>
                                    </a:cubicBezTo>
                                    <a:cubicBezTo>
                                      <a:pt x="117888" y="46287"/>
                                      <a:pt x="103605" y="14561"/>
                                      <a:pt x="75228" y="3803"/>
                                    </a:cubicBezTo>
                                    <a:cubicBezTo>
                                      <a:pt x="59278" y="-2244"/>
                                      <a:pt x="41424" y="-541"/>
                                      <a:pt x="26904" y="8413"/>
                                    </a:cubicBezTo>
                                    <a:cubicBezTo>
                                      <a:pt x="844" y="23872"/>
                                      <a:pt x="-7750" y="57530"/>
                                      <a:pt x="7709" y="83591"/>
                                    </a:cubicBezTo>
                                    <a:cubicBezTo>
                                      <a:pt x="17615" y="100290"/>
                                      <a:pt x="35610" y="110510"/>
                                      <a:pt x="55027" y="110464"/>
                                    </a:cubicBezTo>
                                    <a:cubicBezTo>
                                      <a:pt x="58600" y="110559"/>
                                      <a:pt x="61574" y="107739"/>
                                      <a:pt x="61669" y="104166"/>
                                    </a:cubicBezTo>
                                    <a:cubicBezTo>
                                      <a:pt x="61764" y="100593"/>
                                      <a:pt x="58945" y="97619"/>
                                      <a:pt x="55372" y="97524"/>
                                    </a:cubicBezTo>
                                    <a:close/>
                                  </a:path>
                                </a:pathLst>
                              </a:custGeom>
                              <a:solidFill>
                                <a:srgbClr val="FFF5EB"/>
                              </a:solidFill>
                              <a:ln>
                                <a:noFill/>
                              </a:ln>
                            </wps:spPr>
                            <wps:txbx>
                              <w:txbxContent>
                                <w:p w14:paraId="13A25F3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6" name="Freeform: Shape 16"/>
                            <wps:cNvSpPr/>
                            <wps:spPr>
                              <a:xfrm>
                                <a:off x="306075" y="2870337"/>
                                <a:ext cx="110690" cy="110231"/>
                              </a:xfrm>
                              <a:custGeom>
                                <a:avLst/>
                                <a:gdLst/>
                                <a:ahLst/>
                                <a:cxnLst/>
                                <a:rect l="l" t="t" r="r" b="b"/>
                                <a:pathLst>
                                  <a:path w="110690" h="110231" extrusionOk="0">
                                    <a:moveTo>
                                      <a:pt x="55372" y="97524"/>
                                    </a:moveTo>
                                    <a:cubicBezTo>
                                      <a:pt x="32217" y="97492"/>
                                      <a:pt x="13473" y="78696"/>
                                      <a:pt x="13505" y="55542"/>
                                    </a:cubicBezTo>
                                    <a:cubicBezTo>
                                      <a:pt x="13537" y="32388"/>
                                      <a:pt x="32333" y="13643"/>
                                      <a:pt x="55487" y="13675"/>
                                    </a:cubicBezTo>
                                    <a:cubicBezTo>
                                      <a:pt x="78641" y="13707"/>
                                      <a:pt x="97386" y="32503"/>
                                      <a:pt x="97354" y="55657"/>
                                    </a:cubicBezTo>
                                    <a:cubicBezTo>
                                      <a:pt x="97350" y="58126"/>
                                      <a:pt x="97129" y="60589"/>
                                      <a:pt x="96692" y="63018"/>
                                    </a:cubicBezTo>
                                    <a:cubicBezTo>
                                      <a:pt x="92970" y="82938"/>
                                      <a:pt x="75636" y="97414"/>
                                      <a:pt x="55372" y="97524"/>
                                    </a:cubicBezTo>
                                    <a:cubicBezTo>
                                      <a:pt x="51798" y="97524"/>
                                      <a:pt x="48902" y="100421"/>
                                      <a:pt x="48902" y="103994"/>
                                    </a:cubicBezTo>
                                    <a:cubicBezTo>
                                      <a:pt x="48902" y="107567"/>
                                      <a:pt x="51798" y="110464"/>
                                      <a:pt x="55372" y="110464"/>
                                    </a:cubicBezTo>
                                    <a:cubicBezTo>
                                      <a:pt x="78379" y="110420"/>
                                      <a:pt x="98972" y="96177"/>
                                      <a:pt x="107130" y="74664"/>
                                    </a:cubicBezTo>
                                    <a:cubicBezTo>
                                      <a:pt x="117888" y="46287"/>
                                      <a:pt x="103605" y="14561"/>
                                      <a:pt x="75228" y="3803"/>
                                    </a:cubicBezTo>
                                    <a:cubicBezTo>
                                      <a:pt x="59278" y="-2244"/>
                                      <a:pt x="41424" y="-541"/>
                                      <a:pt x="26904" y="8413"/>
                                    </a:cubicBezTo>
                                    <a:cubicBezTo>
                                      <a:pt x="844" y="23872"/>
                                      <a:pt x="-7750" y="57530"/>
                                      <a:pt x="7709" y="83591"/>
                                    </a:cubicBezTo>
                                    <a:cubicBezTo>
                                      <a:pt x="17615" y="100290"/>
                                      <a:pt x="35610" y="110510"/>
                                      <a:pt x="55027" y="110464"/>
                                    </a:cubicBezTo>
                                    <a:cubicBezTo>
                                      <a:pt x="58600" y="110559"/>
                                      <a:pt x="61574" y="107739"/>
                                      <a:pt x="61669" y="104166"/>
                                    </a:cubicBezTo>
                                    <a:cubicBezTo>
                                      <a:pt x="61764" y="100593"/>
                                      <a:pt x="58945" y="97619"/>
                                      <a:pt x="55372" y="97524"/>
                                    </a:cubicBezTo>
                                    <a:close/>
                                  </a:path>
                                </a:pathLst>
                              </a:custGeom>
                              <a:solidFill>
                                <a:srgbClr val="FFF5EB"/>
                              </a:solidFill>
                              <a:ln>
                                <a:noFill/>
                              </a:ln>
                            </wps:spPr>
                            <wps:txbx>
                              <w:txbxContent>
                                <w:p w14:paraId="5E2A738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7" name="Freeform: Shape 17"/>
                            <wps:cNvSpPr/>
                            <wps:spPr>
                              <a:xfrm>
                                <a:off x="306847" y="3015675"/>
                                <a:ext cx="109735" cy="109729"/>
                              </a:xfrm>
                              <a:custGeom>
                                <a:avLst/>
                                <a:gdLst/>
                                <a:ahLst/>
                                <a:cxnLst/>
                                <a:rect l="l" t="t" r="r" b="b"/>
                                <a:pathLst>
                                  <a:path w="109735" h="109729" extrusionOk="0">
                                    <a:moveTo>
                                      <a:pt x="54600" y="97024"/>
                                    </a:moveTo>
                                    <a:cubicBezTo>
                                      <a:pt x="31494" y="96952"/>
                                      <a:pt x="12820" y="78162"/>
                                      <a:pt x="12892" y="55056"/>
                                    </a:cubicBezTo>
                                    <a:cubicBezTo>
                                      <a:pt x="12964" y="31950"/>
                                      <a:pt x="31754" y="13276"/>
                                      <a:pt x="54860" y="13348"/>
                                    </a:cubicBezTo>
                                    <a:cubicBezTo>
                                      <a:pt x="77966" y="13420"/>
                                      <a:pt x="96640" y="32209"/>
                                      <a:pt x="96568" y="55316"/>
                                    </a:cubicBezTo>
                                    <a:cubicBezTo>
                                      <a:pt x="96560" y="57731"/>
                                      <a:pt x="96344" y="60140"/>
                                      <a:pt x="95921" y="62518"/>
                                    </a:cubicBezTo>
                                    <a:cubicBezTo>
                                      <a:pt x="92199" y="82438"/>
                                      <a:pt x="74864" y="96914"/>
                                      <a:pt x="54600" y="97024"/>
                                    </a:cubicBezTo>
                                    <a:cubicBezTo>
                                      <a:pt x="51027" y="97024"/>
                                      <a:pt x="48130" y="99920"/>
                                      <a:pt x="48130" y="103494"/>
                                    </a:cubicBezTo>
                                    <a:cubicBezTo>
                                      <a:pt x="48130" y="107067"/>
                                      <a:pt x="51027" y="109963"/>
                                      <a:pt x="54600" y="109963"/>
                                    </a:cubicBezTo>
                                    <a:cubicBezTo>
                                      <a:pt x="77608" y="109920"/>
                                      <a:pt x="98200" y="95677"/>
                                      <a:pt x="106359" y="74164"/>
                                    </a:cubicBezTo>
                                    <a:cubicBezTo>
                                      <a:pt x="114412" y="52337"/>
                                      <a:pt x="107847" y="27804"/>
                                      <a:pt x="89968" y="12916"/>
                                    </a:cubicBezTo>
                                    <a:cubicBezTo>
                                      <a:pt x="66671" y="-6458"/>
                                      <a:pt x="32079" y="-3278"/>
                                      <a:pt x="12705" y="20019"/>
                                    </a:cubicBezTo>
                                    <a:cubicBezTo>
                                      <a:pt x="-6670" y="43316"/>
                                      <a:pt x="-3490" y="77908"/>
                                      <a:pt x="19808" y="97283"/>
                                    </a:cubicBezTo>
                                    <a:cubicBezTo>
                                      <a:pt x="29676" y="105490"/>
                                      <a:pt x="42110" y="109977"/>
                                      <a:pt x="54945" y="109963"/>
                                    </a:cubicBezTo>
                                    <a:cubicBezTo>
                                      <a:pt x="58518" y="109868"/>
                                      <a:pt x="61338" y="106894"/>
                                      <a:pt x="61242" y="103321"/>
                                    </a:cubicBezTo>
                                    <a:cubicBezTo>
                                      <a:pt x="61147" y="99748"/>
                                      <a:pt x="58173" y="96929"/>
                                      <a:pt x="54600" y="97024"/>
                                    </a:cubicBezTo>
                                    <a:close/>
                                  </a:path>
                                </a:pathLst>
                              </a:custGeom>
                              <a:solidFill>
                                <a:srgbClr val="FFF5EB"/>
                              </a:solidFill>
                              <a:ln>
                                <a:noFill/>
                              </a:ln>
                            </wps:spPr>
                            <wps:txbx>
                              <w:txbxContent>
                                <w:p w14:paraId="75DE76C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8" name="Freeform: Shape 18"/>
                            <wps:cNvSpPr/>
                            <wps:spPr>
                              <a:xfrm>
                                <a:off x="6391814" y="257970"/>
                                <a:ext cx="109757" cy="109742"/>
                              </a:xfrm>
                              <a:custGeom>
                                <a:avLst/>
                                <a:gdLst/>
                                <a:ahLst/>
                                <a:cxnLst/>
                                <a:rect l="l" t="t" r="r" b="b"/>
                                <a:pathLst>
                                  <a:path w="109757" h="109742" extrusionOk="0">
                                    <a:moveTo>
                                      <a:pt x="54620" y="97037"/>
                                    </a:moveTo>
                                    <a:cubicBezTo>
                                      <a:pt x="31466" y="97005"/>
                                      <a:pt x="12721" y="78209"/>
                                      <a:pt x="12753" y="55055"/>
                                    </a:cubicBezTo>
                                    <a:cubicBezTo>
                                      <a:pt x="12786" y="31900"/>
                                      <a:pt x="31582" y="13156"/>
                                      <a:pt x="54736" y="13188"/>
                                    </a:cubicBezTo>
                                    <a:cubicBezTo>
                                      <a:pt x="77890" y="13220"/>
                                      <a:pt x="96634" y="32016"/>
                                      <a:pt x="96602" y="55170"/>
                                    </a:cubicBezTo>
                                    <a:cubicBezTo>
                                      <a:pt x="96599" y="57638"/>
                                      <a:pt x="96377" y="60102"/>
                                      <a:pt x="95941" y="62531"/>
                                    </a:cubicBezTo>
                                    <a:cubicBezTo>
                                      <a:pt x="92157" y="82414"/>
                                      <a:pt x="74859" y="96859"/>
                                      <a:pt x="54620" y="97037"/>
                                    </a:cubicBezTo>
                                    <a:cubicBezTo>
                                      <a:pt x="51047" y="97037"/>
                                      <a:pt x="48150" y="99933"/>
                                      <a:pt x="48150" y="103506"/>
                                    </a:cubicBezTo>
                                    <a:cubicBezTo>
                                      <a:pt x="48150" y="107080"/>
                                      <a:pt x="51047" y="109976"/>
                                      <a:pt x="54620" y="109976"/>
                                    </a:cubicBezTo>
                                    <a:cubicBezTo>
                                      <a:pt x="77619" y="109821"/>
                                      <a:pt x="98168" y="95574"/>
                                      <a:pt x="106379" y="74090"/>
                                    </a:cubicBezTo>
                                    <a:cubicBezTo>
                                      <a:pt x="116860" y="45660"/>
                                      <a:pt x="102309" y="14117"/>
                                      <a:pt x="73879" y="3636"/>
                                    </a:cubicBezTo>
                                    <a:cubicBezTo>
                                      <a:pt x="45448" y="-6845"/>
                                      <a:pt x="13905" y="7705"/>
                                      <a:pt x="3424" y="36136"/>
                                    </a:cubicBezTo>
                                    <a:cubicBezTo>
                                      <a:pt x="-7057" y="64566"/>
                                      <a:pt x="7494" y="96109"/>
                                      <a:pt x="35924" y="106590"/>
                                    </a:cubicBezTo>
                                    <a:cubicBezTo>
                                      <a:pt x="41912" y="108798"/>
                                      <a:pt x="48239" y="109944"/>
                                      <a:pt x="54620" y="109976"/>
                                    </a:cubicBezTo>
                                    <a:cubicBezTo>
                                      <a:pt x="58193" y="109976"/>
                                      <a:pt x="61090" y="107080"/>
                                      <a:pt x="61090" y="103506"/>
                                    </a:cubicBezTo>
                                    <a:cubicBezTo>
                                      <a:pt x="61090" y="99933"/>
                                      <a:pt x="58193" y="97037"/>
                                      <a:pt x="54620" y="97037"/>
                                    </a:cubicBezTo>
                                    <a:close/>
                                  </a:path>
                                </a:pathLst>
                              </a:custGeom>
                              <a:solidFill>
                                <a:srgbClr val="FFF5EB"/>
                              </a:solidFill>
                              <a:ln>
                                <a:noFill/>
                              </a:ln>
                            </wps:spPr>
                            <wps:txbx>
                              <w:txbxContent>
                                <w:p w14:paraId="5472E5D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19" name="Freeform: Shape 19"/>
                            <wps:cNvSpPr/>
                            <wps:spPr>
                              <a:xfrm>
                                <a:off x="6391600" y="402649"/>
                                <a:ext cx="109900" cy="110159"/>
                              </a:xfrm>
                              <a:custGeom>
                                <a:avLst/>
                                <a:gdLst/>
                                <a:ahLst/>
                                <a:cxnLst/>
                                <a:rect l="l" t="t" r="r" b="b"/>
                                <a:pathLst>
                                  <a:path w="109900" h="110159" extrusionOk="0">
                                    <a:moveTo>
                                      <a:pt x="54835" y="97195"/>
                                    </a:moveTo>
                                    <a:cubicBezTo>
                                      <a:pt x="31681" y="97163"/>
                                      <a:pt x="12936" y="78367"/>
                                      <a:pt x="12968" y="55213"/>
                                    </a:cubicBezTo>
                                    <a:cubicBezTo>
                                      <a:pt x="13000" y="32059"/>
                                      <a:pt x="31796" y="13314"/>
                                      <a:pt x="54950" y="13346"/>
                                    </a:cubicBezTo>
                                    <a:cubicBezTo>
                                      <a:pt x="78104" y="13378"/>
                                      <a:pt x="96849" y="32174"/>
                                      <a:pt x="96817" y="55328"/>
                                    </a:cubicBezTo>
                                    <a:cubicBezTo>
                                      <a:pt x="96814" y="57797"/>
                                      <a:pt x="96592" y="60260"/>
                                      <a:pt x="96155" y="62689"/>
                                    </a:cubicBezTo>
                                    <a:cubicBezTo>
                                      <a:pt x="92371" y="82572"/>
                                      <a:pt x="75074" y="97017"/>
                                      <a:pt x="54835" y="97195"/>
                                    </a:cubicBezTo>
                                    <a:cubicBezTo>
                                      <a:pt x="51262" y="97195"/>
                                      <a:pt x="48365" y="100091"/>
                                      <a:pt x="48365" y="103665"/>
                                    </a:cubicBezTo>
                                    <a:cubicBezTo>
                                      <a:pt x="48365" y="107238"/>
                                      <a:pt x="51262" y="110134"/>
                                      <a:pt x="54835" y="110134"/>
                                    </a:cubicBezTo>
                                    <a:cubicBezTo>
                                      <a:pt x="85183" y="110210"/>
                                      <a:pt x="109847" y="85670"/>
                                      <a:pt x="109923" y="55322"/>
                                    </a:cubicBezTo>
                                    <a:cubicBezTo>
                                      <a:pt x="109999" y="24974"/>
                                      <a:pt x="85458" y="310"/>
                                      <a:pt x="55110" y="234"/>
                                    </a:cubicBezTo>
                                    <a:cubicBezTo>
                                      <a:pt x="24762" y="158"/>
                                      <a:pt x="99" y="24699"/>
                                      <a:pt x="23" y="55047"/>
                                    </a:cubicBezTo>
                                    <a:cubicBezTo>
                                      <a:pt x="14" y="58567"/>
                                      <a:pt x="343" y="62079"/>
                                      <a:pt x="1006" y="65536"/>
                                    </a:cubicBezTo>
                                    <a:cubicBezTo>
                                      <a:pt x="6159" y="91292"/>
                                      <a:pt x="28573" y="109970"/>
                                      <a:pt x="54835" y="110393"/>
                                    </a:cubicBezTo>
                                    <a:cubicBezTo>
                                      <a:pt x="58480" y="110393"/>
                                      <a:pt x="61434" y="107439"/>
                                      <a:pt x="61434" y="103794"/>
                                    </a:cubicBezTo>
                                    <a:cubicBezTo>
                                      <a:pt x="61434" y="100149"/>
                                      <a:pt x="58480" y="97195"/>
                                      <a:pt x="54835" y="97195"/>
                                    </a:cubicBezTo>
                                    <a:close/>
                                  </a:path>
                                </a:pathLst>
                              </a:custGeom>
                              <a:solidFill>
                                <a:srgbClr val="FFF5EB"/>
                              </a:solidFill>
                              <a:ln>
                                <a:noFill/>
                              </a:ln>
                            </wps:spPr>
                            <wps:txbx>
                              <w:txbxContent>
                                <w:p w14:paraId="0881F2F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0" name="Freeform: Shape 20"/>
                            <wps:cNvSpPr/>
                            <wps:spPr>
                              <a:xfrm>
                                <a:off x="6391600" y="547487"/>
                                <a:ext cx="109900" cy="109900"/>
                              </a:xfrm>
                              <a:custGeom>
                                <a:avLst/>
                                <a:gdLst/>
                                <a:ahLst/>
                                <a:cxnLst/>
                                <a:rect l="l" t="t" r="r" b="b"/>
                                <a:pathLst>
                                  <a:path w="109900" h="109900" extrusionOk="0">
                                    <a:moveTo>
                                      <a:pt x="54835" y="97195"/>
                                    </a:moveTo>
                                    <a:cubicBezTo>
                                      <a:pt x="31681" y="97163"/>
                                      <a:pt x="12936" y="78367"/>
                                      <a:pt x="12968" y="55213"/>
                                    </a:cubicBezTo>
                                    <a:cubicBezTo>
                                      <a:pt x="13000" y="32059"/>
                                      <a:pt x="31796" y="13314"/>
                                      <a:pt x="54950" y="13346"/>
                                    </a:cubicBezTo>
                                    <a:cubicBezTo>
                                      <a:pt x="78104" y="13378"/>
                                      <a:pt x="96849" y="32174"/>
                                      <a:pt x="96817" y="55328"/>
                                    </a:cubicBezTo>
                                    <a:cubicBezTo>
                                      <a:pt x="96814" y="57797"/>
                                      <a:pt x="96592" y="60260"/>
                                      <a:pt x="96155" y="62689"/>
                                    </a:cubicBezTo>
                                    <a:cubicBezTo>
                                      <a:pt x="92371" y="82572"/>
                                      <a:pt x="75074" y="97017"/>
                                      <a:pt x="54835" y="97195"/>
                                    </a:cubicBezTo>
                                    <a:cubicBezTo>
                                      <a:pt x="51262" y="97195"/>
                                      <a:pt x="48365" y="100091"/>
                                      <a:pt x="48365" y="103665"/>
                                    </a:cubicBezTo>
                                    <a:cubicBezTo>
                                      <a:pt x="48365" y="107238"/>
                                      <a:pt x="51262" y="110134"/>
                                      <a:pt x="54835" y="110134"/>
                                    </a:cubicBezTo>
                                    <a:cubicBezTo>
                                      <a:pt x="85183" y="110210"/>
                                      <a:pt x="109847" y="85670"/>
                                      <a:pt x="109923" y="55322"/>
                                    </a:cubicBezTo>
                                    <a:cubicBezTo>
                                      <a:pt x="109999" y="24974"/>
                                      <a:pt x="85458" y="310"/>
                                      <a:pt x="55110" y="234"/>
                                    </a:cubicBezTo>
                                    <a:cubicBezTo>
                                      <a:pt x="24762" y="158"/>
                                      <a:pt x="99" y="24699"/>
                                      <a:pt x="23" y="55047"/>
                                    </a:cubicBezTo>
                                    <a:cubicBezTo>
                                      <a:pt x="14" y="58567"/>
                                      <a:pt x="343" y="62079"/>
                                      <a:pt x="1006" y="65536"/>
                                    </a:cubicBezTo>
                                    <a:cubicBezTo>
                                      <a:pt x="6265" y="91189"/>
                                      <a:pt x="28651" y="109737"/>
                                      <a:pt x="54835" y="110134"/>
                                    </a:cubicBezTo>
                                    <a:cubicBezTo>
                                      <a:pt x="58408" y="110134"/>
                                      <a:pt x="61305" y="107238"/>
                                      <a:pt x="61305" y="103665"/>
                                    </a:cubicBezTo>
                                    <a:cubicBezTo>
                                      <a:pt x="61305" y="100091"/>
                                      <a:pt x="58408" y="97195"/>
                                      <a:pt x="54835" y="97195"/>
                                    </a:cubicBezTo>
                                    <a:close/>
                                  </a:path>
                                </a:pathLst>
                              </a:custGeom>
                              <a:solidFill>
                                <a:srgbClr val="FFF5EB"/>
                              </a:solidFill>
                              <a:ln>
                                <a:noFill/>
                              </a:ln>
                            </wps:spPr>
                            <wps:txbx>
                              <w:txbxContent>
                                <w:p w14:paraId="1B4CAD2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1" name="Freeform: Shape 21"/>
                            <wps:cNvSpPr/>
                            <wps:spPr>
                              <a:xfrm>
                                <a:off x="6391600" y="692324"/>
                                <a:ext cx="109900" cy="109900"/>
                              </a:xfrm>
                              <a:custGeom>
                                <a:avLst/>
                                <a:gdLst/>
                                <a:ahLst/>
                                <a:cxnLst/>
                                <a:rect l="l" t="t" r="r" b="b"/>
                                <a:pathLst>
                                  <a:path w="109900" h="109900" extrusionOk="0">
                                    <a:moveTo>
                                      <a:pt x="54835" y="97195"/>
                                    </a:moveTo>
                                    <a:cubicBezTo>
                                      <a:pt x="31681" y="97163"/>
                                      <a:pt x="12936" y="78367"/>
                                      <a:pt x="12968" y="55213"/>
                                    </a:cubicBezTo>
                                    <a:cubicBezTo>
                                      <a:pt x="13000" y="32059"/>
                                      <a:pt x="31796" y="13314"/>
                                      <a:pt x="54950" y="13346"/>
                                    </a:cubicBezTo>
                                    <a:cubicBezTo>
                                      <a:pt x="78104" y="13378"/>
                                      <a:pt x="96849" y="32174"/>
                                      <a:pt x="96817" y="55328"/>
                                    </a:cubicBezTo>
                                    <a:cubicBezTo>
                                      <a:pt x="96814" y="57797"/>
                                      <a:pt x="96592" y="60260"/>
                                      <a:pt x="96155" y="62689"/>
                                    </a:cubicBezTo>
                                    <a:cubicBezTo>
                                      <a:pt x="92371" y="82572"/>
                                      <a:pt x="75074" y="97017"/>
                                      <a:pt x="54835" y="97195"/>
                                    </a:cubicBezTo>
                                    <a:cubicBezTo>
                                      <a:pt x="51262" y="97195"/>
                                      <a:pt x="48365" y="100091"/>
                                      <a:pt x="48365" y="103665"/>
                                    </a:cubicBezTo>
                                    <a:cubicBezTo>
                                      <a:pt x="48365" y="107238"/>
                                      <a:pt x="51262" y="110134"/>
                                      <a:pt x="54835" y="110134"/>
                                    </a:cubicBezTo>
                                    <a:cubicBezTo>
                                      <a:pt x="85183" y="110210"/>
                                      <a:pt x="109847" y="85670"/>
                                      <a:pt x="109923" y="55322"/>
                                    </a:cubicBezTo>
                                    <a:cubicBezTo>
                                      <a:pt x="109999" y="24974"/>
                                      <a:pt x="85458" y="310"/>
                                      <a:pt x="55110" y="234"/>
                                    </a:cubicBezTo>
                                    <a:cubicBezTo>
                                      <a:pt x="24762" y="158"/>
                                      <a:pt x="99" y="24699"/>
                                      <a:pt x="23" y="55047"/>
                                    </a:cubicBezTo>
                                    <a:cubicBezTo>
                                      <a:pt x="14" y="58567"/>
                                      <a:pt x="343" y="62079"/>
                                      <a:pt x="1006" y="65536"/>
                                    </a:cubicBezTo>
                                    <a:cubicBezTo>
                                      <a:pt x="6265" y="91189"/>
                                      <a:pt x="28651" y="109737"/>
                                      <a:pt x="54835" y="110134"/>
                                    </a:cubicBezTo>
                                    <a:cubicBezTo>
                                      <a:pt x="58408" y="110134"/>
                                      <a:pt x="61305" y="107238"/>
                                      <a:pt x="61305" y="103665"/>
                                    </a:cubicBezTo>
                                    <a:cubicBezTo>
                                      <a:pt x="61305" y="100091"/>
                                      <a:pt x="58408" y="97195"/>
                                      <a:pt x="54835" y="97195"/>
                                    </a:cubicBezTo>
                                    <a:close/>
                                  </a:path>
                                </a:pathLst>
                              </a:custGeom>
                              <a:solidFill>
                                <a:srgbClr val="FFF5EB"/>
                              </a:solidFill>
                              <a:ln>
                                <a:noFill/>
                              </a:ln>
                            </wps:spPr>
                            <wps:txbx>
                              <w:txbxContent>
                                <w:p w14:paraId="2C51742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2" name="Freeform: Shape 22"/>
                            <wps:cNvSpPr/>
                            <wps:spPr>
                              <a:xfrm>
                                <a:off x="6391600" y="837162"/>
                                <a:ext cx="109900" cy="109900"/>
                              </a:xfrm>
                              <a:custGeom>
                                <a:avLst/>
                                <a:gdLst/>
                                <a:ahLst/>
                                <a:cxnLst/>
                                <a:rect l="l" t="t" r="r" b="b"/>
                                <a:pathLst>
                                  <a:path w="109900" h="109900" extrusionOk="0">
                                    <a:moveTo>
                                      <a:pt x="54835" y="97195"/>
                                    </a:moveTo>
                                    <a:cubicBezTo>
                                      <a:pt x="31681" y="97163"/>
                                      <a:pt x="12936" y="78367"/>
                                      <a:pt x="12968" y="55213"/>
                                    </a:cubicBezTo>
                                    <a:cubicBezTo>
                                      <a:pt x="13000" y="32059"/>
                                      <a:pt x="31796" y="13314"/>
                                      <a:pt x="54950" y="13346"/>
                                    </a:cubicBezTo>
                                    <a:cubicBezTo>
                                      <a:pt x="78104" y="13378"/>
                                      <a:pt x="96849" y="32174"/>
                                      <a:pt x="96817" y="55328"/>
                                    </a:cubicBezTo>
                                    <a:cubicBezTo>
                                      <a:pt x="96814" y="57797"/>
                                      <a:pt x="96592" y="60260"/>
                                      <a:pt x="96155" y="62689"/>
                                    </a:cubicBezTo>
                                    <a:cubicBezTo>
                                      <a:pt x="92371" y="82572"/>
                                      <a:pt x="75074" y="97017"/>
                                      <a:pt x="54835" y="97195"/>
                                    </a:cubicBezTo>
                                    <a:cubicBezTo>
                                      <a:pt x="51262" y="97195"/>
                                      <a:pt x="48365" y="100091"/>
                                      <a:pt x="48365" y="103665"/>
                                    </a:cubicBezTo>
                                    <a:cubicBezTo>
                                      <a:pt x="48365" y="107238"/>
                                      <a:pt x="51262" y="110134"/>
                                      <a:pt x="54835" y="110134"/>
                                    </a:cubicBezTo>
                                    <a:cubicBezTo>
                                      <a:pt x="85183" y="110210"/>
                                      <a:pt x="109847" y="85670"/>
                                      <a:pt x="109923" y="55322"/>
                                    </a:cubicBezTo>
                                    <a:cubicBezTo>
                                      <a:pt x="109999" y="24974"/>
                                      <a:pt x="85458" y="310"/>
                                      <a:pt x="55110" y="234"/>
                                    </a:cubicBezTo>
                                    <a:cubicBezTo>
                                      <a:pt x="24762" y="158"/>
                                      <a:pt x="99" y="24699"/>
                                      <a:pt x="23" y="55047"/>
                                    </a:cubicBezTo>
                                    <a:cubicBezTo>
                                      <a:pt x="14" y="58567"/>
                                      <a:pt x="343" y="62079"/>
                                      <a:pt x="1006" y="65536"/>
                                    </a:cubicBezTo>
                                    <a:cubicBezTo>
                                      <a:pt x="6265" y="91189"/>
                                      <a:pt x="28651" y="109737"/>
                                      <a:pt x="54835" y="110134"/>
                                    </a:cubicBezTo>
                                    <a:cubicBezTo>
                                      <a:pt x="58408" y="110134"/>
                                      <a:pt x="61305" y="107238"/>
                                      <a:pt x="61305" y="103665"/>
                                    </a:cubicBezTo>
                                    <a:cubicBezTo>
                                      <a:pt x="61305" y="100091"/>
                                      <a:pt x="58408" y="97195"/>
                                      <a:pt x="54835" y="97195"/>
                                    </a:cubicBezTo>
                                    <a:close/>
                                  </a:path>
                                </a:pathLst>
                              </a:custGeom>
                              <a:solidFill>
                                <a:srgbClr val="FFF5EB"/>
                              </a:solidFill>
                              <a:ln>
                                <a:noFill/>
                              </a:ln>
                            </wps:spPr>
                            <wps:txbx>
                              <w:txbxContent>
                                <w:p w14:paraId="2662209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3" name="Freeform: Shape 23"/>
                            <wps:cNvSpPr/>
                            <wps:spPr>
                              <a:xfrm>
                                <a:off x="6391600" y="981999"/>
                                <a:ext cx="109900" cy="109900"/>
                              </a:xfrm>
                              <a:custGeom>
                                <a:avLst/>
                                <a:gdLst/>
                                <a:ahLst/>
                                <a:cxnLst/>
                                <a:rect l="l" t="t" r="r" b="b"/>
                                <a:pathLst>
                                  <a:path w="109900" h="109900" extrusionOk="0">
                                    <a:moveTo>
                                      <a:pt x="54835" y="97195"/>
                                    </a:moveTo>
                                    <a:cubicBezTo>
                                      <a:pt x="31681" y="97163"/>
                                      <a:pt x="12936" y="78367"/>
                                      <a:pt x="12968" y="55213"/>
                                    </a:cubicBezTo>
                                    <a:cubicBezTo>
                                      <a:pt x="13000" y="32059"/>
                                      <a:pt x="31796" y="13314"/>
                                      <a:pt x="54950" y="13346"/>
                                    </a:cubicBezTo>
                                    <a:cubicBezTo>
                                      <a:pt x="78104" y="13378"/>
                                      <a:pt x="96849" y="32174"/>
                                      <a:pt x="96817" y="55328"/>
                                    </a:cubicBezTo>
                                    <a:cubicBezTo>
                                      <a:pt x="96814" y="57797"/>
                                      <a:pt x="96592" y="60260"/>
                                      <a:pt x="96155" y="62689"/>
                                    </a:cubicBezTo>
                                    <a:cubicBezTo>
                                      <a:pt x="92371" y="82572"/>
                                      <a:pt x="75074" y="97017"/>
                                      <a:pt x="54835" y="97195"/>
                                    </a:cubicBezTo>
                                    <a:cubicBezTo>
                                      <a:pt x="51262" y="97195"/>
                                      <a:pt x="48365" y="100091"/>
                                      <a:pt x="48365" y="103665"/>
                                    </a:cubicBezTo>
                                    <a:cubicBezTo>
                                      <a:pt x="48365" y="107238"/>
                                      <a:pt x="51262" y="110134"/>
                                      <a:pt x="54835" y="110134"/>
                                    </a:cubicBezTo>
                                    <a:cubicBezTo>
                                      <a:pt x="85183" y="110210"/>
                                      <a:pt x="109847" y="85670"/>
                                      <a:pt x="109923" y="55322"/>
                                    </a:cubicBezTo>
                                    <a:cubicBezTo>
                                      <a:pt x="109999" y="24974"/>
                                      <a:pt x="85458" y="310"/>
                                      <a:pt x="55110" y="234"/>
                                    </a:cubicBezTo>
                                    <a:cubicBezTo>
                                      <a:pt x="24762" y="158"/>
                                      <a:pt x="99" y="24699"/>
                                      <a:pt x="23" y="55047"/>
                                    </a:cubicBezTo>
                                    <a:cubicBezTo>
                                      <a:pt x="14" y="58567"/>
                                      <a:pt x="343" y="62079"/>
                                      <a:pt x="1006" y="65536"/>
                                    </a:cubicBezTo>
                                    <a:cubicBezTo>
                                      <a:pt x="6265" y="91189"/>
                                      <a:pt x="28651" y="109737"/>
                                      <a:pt x="54835" y="110134"/>
                                    </a:cubicBezTo>
                                    <a:cubicBezTo>
                                      <a:pt x="58408" y="110134"/>
                                      <a:pt x="61305" y="107238"/>
                                      <a:pt x="61305" y="103665"/>
                                    </a:cubicBezTo>
                                    <a:cubicBezTo>
                                      <a:pt x="61305" y="100091"/>
                                      <a:pt x="58408" y="97195"/>
                                      <a:pt x="54835" y="97195"/>
                                    </a:cubicBezTo>
                                    <a:close/>
                                  </a:path>
                                </a:pathLst>
                              </a:custGeom>
                              <a:solidFill>
                                <a:srgbClr val="FFF5EB"/>
                              </a:solidFill>
                              <a:ln>
                                <a:noFill/>
                              </a:ln>
                            </wps:spPr>
                            <wps:txbx>
                              <w:txbxContent>
                                <w:p w14:paraId="11C5CA6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4" name="Freeform: Shape 24"/>
                            <wps:cNvSpPr/>
                            <wps:spPr>
                              <a:xfrm>
                                <a:off x="334778" y="600808"/>
                                <a:ext cx="90061" cy="90060"/>
                              </a:xfrm>
                              <a:custGeom>
                                <a:avLst/>
                                <a:gdLst/>
                                <a:ahLst/>
                                <a:cxnLst/>
                                <a:rect l="l" t="t" r="r" b="b"/>
                                <a:pathLst>
                                  <a:path w="90061" h="90060" extrusionOk="0">
                                    <a:moveTo>
                                      <a:pt x="1911" y="11352"/>
                                    </a:moveTo>
                                    <a:lnTo>
                                      <a:pt x="69542" y="78896"/>
                                    </a:lnTo>
                                    <a:lnTo>
                                      <a:pt x="79204" y="88558"/>
                                    </a:lnTo>
                                    <a:cubicBezTo>
                                      <a:pt x="81818" y="90994"/>
                                      <a:pt x="85912" y="90849"/>
                                      <a:pt x="88348" y="88235"/>
                                    </a:cubicBezTo>
                                    <a:cubicBezTo>
                                      <a:pt x="90663" y="85751"/>
                                      <a:pt x="90663" y="81899"/>
                                      <a:pt x="88348"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65B5727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5" name="Freeform: Shape 25"/>
                            <wps:cNvSpPr/>
                            <wps:spPr>
                              <a:xfrm>
                                <a:off x="334930" y="600808"/>
                                <a:ext cx="90061" cy="90060"/>
                              </a:xfrm>
                              <a:custGeom>
                                <a:avLst/>
                                <a:gdLst/>
                                <a:ahLst/>
                                <a:cxnLst/>
                                <a:rect l="l" t="t" r="r" b="b"/>
                                <a:pathLst>
                                  <a:path w="90061" h="90060" extrusionOk="0">
                                    <a:moveTo>
                                      <a:pt x="79052" y="2121"/>
                                    </a:moveTo>
                                    <a:lnTo>
                                      <a:pt x="11421" y="69752"/>
                                    </a:lnTo>
                                    <a:lnTo>
                                      <a:pt x="1759" y="79414"/>
                                    </a:lnTo>
                                    <a:cubicBezTo>
                                      <a:pt x="-677" y="82028"/>
                                      <a:pt x="-532" y="86122"/>
                                      <a:pt x="2082" y="88558"/>
                                    </a:cubicBezTo>
                                    <a:cubicBezTo>
                                      <a:pt x="4566" y="90873"/>
                                      <a:pt x="8418" y="90873"/>
                                      <a:pt x="10903" y="88558"/>
                                    </a:cubicBezTo>
                                    <a:lnTo>
                                      <a:pt x="78534" y="20927"/>
                                    </a:lnTo>
                                    <a:lnTo>
                                      <a:pt x="88196" y="11352"/>
                                    </a:lnTo>
                                    <a:cubicBezTo>
                                      <a:pt x="94062" y="5399"/>
                                      <a:pt x="84918" y="-3745"/>
                                      <a:pt x="79052" y="2121"/>
                                    </a:cubicBezTo>
                                    <a:close/>
                                  </a:path>
                                </a:pathLst>
                              </a:custGeom>
                              <a:solidFill>
                                <a:srgbClr val="FFF5EB"/>
                              </a:solidFill>
                              <a:ln>
                                <a:noFill/>
                              </a:ln>
                            </wps:spPr>
                            <wps:txbx>
                              <w:txbxContent>
                                <w:p w14:paraId="6EED022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6" name="Freeform: Shape 26"/>
                            <wps:cNvSpPr/>
                            <wps:spPr>
                              <a:xfrm>
                                <a:off x="479616" y="600808"/>
                                <a:ext cx="90061" cy="90060"/>
                              </a:xfrm>
                              <a:custGeom>
                                <a:avLst/>
                                <a:gdLst/>
                                <a:ahLst/>
                                <a:cxnLst/>
                                <a:rect l="l" t="t" r="r" b="b"/>
                                <a:pathLst>
                                  <a:path w="90061" h="90060" extrusionOk="0">
                                    <a:moveTo>
                                      <a:pt x="1911" y="11352"/>
                                    </a:moveTo>
                                    <a:lnTo>
                                      <a:pt x="69542" y="78896"/>
                                    </a:lnTo>
                                    <a:lnTo>
                                      <a:pt x="79204" y="88558"/>
                                    </a:lnTo>
                                    <a:cubicBezTo>
                                      <a:pt x="81818" y="90994"/>
                                      <a:pt x="85912" y="90849"/>
                                      <a:pt x="88348" y="88235"/>
                                    </a:cubicBezTo>
                                    <a:cubicBezTo>
                                      <a:pt x="90663" y="85751"/>
                                      <a:pt x="90663" y="81899"/>
                                      <a:pt x="88348"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5096759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7" name="Freeform: Shape 27"/>
                            <wps:cNvSpPr/>
                            <wps:spPr>
                              <a:xfrm>
                                <a:off x="479768" y="600808"/>
                                <a:ext cx="90061" cy="90060"/>
                              </a:xfrm>
                              <a:custGeom>
                                <a:avLst/>
                                <a:gdLst/>
                                <a:ahLst/>
                                <a:cxnLst/>
                                <a:rect l="l" t="t" r="r" b="b"/>
                                <a:pathLst>
                                  <a:path w="90061" h="90060" extrusionOk="0">
                                    <a:moveTo>
                                      <a:pt x="79052" y="2121"/>
                                    </a:moveTo>
                                    <a:lnTo>
                                      <a:pt x="11421" y="69752"/>
                                    </a:lnTo>
                                    <a:lnTo>
                                      <a:pt x="1759" y="79414"/>
                                    </a:lnTo>
                                    <a:cubicBezTo>
                                      <a:pt x="-677" y="82028"/>
                                      <a:pt x="-532" y="86122"/>
                                      <a:pt x="2082" y="88558"/>
                                    </a:cubicBezTo>
                                    <a:cubicBezTo>
                                      <a:pt x="4566" y="90873"/>
                                      <a:pt x="8418" y="90873"/>
                                      <a:pt x="10903" y="88558"/>
                                    </a:cubicBezTo>
                                    <a:lnTo>
                                      <a:pt x="78534" y="20927"/>
                                    </a:lnTo>
                                    <a:lnTo>
                                      <a:pt x="88196" y="11352"/>
                                    </a:lnTo>
                                    <a:cubicBezTo>
                                      <a:pt x="94062" y="5399"/>
                                      <a:pt x="84918" y="-3745"/>
                                      <a:pt x="79052" y="2121"/>
                                    </a:cubicBezTo>
                                    <a:close/>
                                  </a:path>
                                </a:pathLst>
                              </a:custGeom>
                              <a:solidFill>
                                <a:srgbClr val="FFF5EB"/>
                              </a:solidFill>
                              <a:ln>
                                <a:noFill/>
                              </a:ln>
                            </wps:spPr>
                            <wps:txbx>
                              <w:txbxContent>
                                <w:p w14:paraId="6E59AFA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8" name="Freeform: Shape 28"/>
                            <wps:cNvSpPr/>
                            <wps:spPr>
                              <a:xfrm>
                                <a:off x="624194" y="600808"/>
                                <a:ext cx="89366" cy="89170"/>
                              </a:xfrm>
                              <a:custGeom>
                                <a:avLst/>
                                <a:gdLst/>
                                <a:ahLst/>
                                <a:cxnLst/>
                                <a:rect l="l" t="t" r="r" b="b"/>
                                <a:pathLst>
                                  <a:path w="89366" h="89170" extrusionOk="0">
                                    <a:moveTo>
                                      <a:pt x="2083" y="11352"/>
                                    </a:moveTo>
                                    <a:lnTo>
                                      <a:pt x="69715" y="78896"/>
                                    </a:lnTo>
                                    <a:lnTo>
                                      <a:pt x="79721" y="88558"/>
                                    </a:lnTo>
                                    <a:cubicBezTo>
                                      <a:pt x="82827" y="90324"/>
                                      <a:pt x="86777" y="89238"/>
                                      <a:pt x="88543" y="86132"/>
                                    </a:cubicBezTo>
                                    <a:cubicBezTo>
                                      <a:pt x="89737" y="84031"/>
                                      <a:pt x="89662" y="81441"/>
                                      <a:pt x="88348"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36BA1D4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29" name="Freeform: Shape 29"/>
                            <wps:cNvSpPr/>
                            <wps:spPr>
                              <a:xfrm>
                                <a:off x="624519" y="600808"/>
                                <a:ext cx="89888" cy="90060"/>
                              </a:xfrm>
                              <a:custGeom>
                                <a:avLst/>
                                <a:gdLst/>
                                <a:ahLst/>
                                <a:cxnLst/>
                                <a:rect l="l" t="t" r="r" b="b"/>
                                <a:pathLst>
                                  <a:path w="89888" h="90060" extrusionOk="0">
                                    <a:moveTo>
                                      <a:pt x="79397" y="2121"/>
                                    </a:moveTo>
                                    <a:lnTo>
                                      <a:pt x="11766" y="69752"/>
                                    </a:lnTo>
                                    <a:lnTo>
                                      <a:pt x="1759" y="79414"/>
                                    </a:lnTo>
                                    <a:cubicBezTo>
                                      <a:pt x="-677" y="82028"/>
                                      <a:pt x="-532" y="86122"/>
                                      <a:pt x="2082" y="88558"/>
                                    </a:cubicBezTo>
                                    <a:cubicBezTo>
                                      <a:pt x="4566" y="90873"/>
                                      <a:pt x="8418" y="90873"/>
                                      <a:pt x="10903" y="88558"/>
                                    </a:cubicBezTo>
                                    <a:lnTo>
                                      <a:pt x="78534" y="20927"/>
                                    </a:lnTo>
                                    <a:lnTo>
                                      <a:pt x="88023" y="11352"/>
                                    </a:lnTo>
                                    <a:cubicBezTo>
                                      <a:pt x="93889" y="5399"/>
                                      <a:pt x="84745" y="-3745"/>
                                      <a:pt x="78879" y="2121"/>
                                    </a:cubicBezTo>
                                    <a:close/>
                                  </a:path>
                                </a:pathLst>
                              </a:custGeom>
                              <a:solidFill>
                                <a:srgbClr val="FFF5EB"/>
                              </a:solidFill>
                              <a:ln>
                                <a:noFill/>
                              </a:ln>
                            </wps:spPr>
                            <wps:txbx>
                              <w:txbxContent>
                                <w:p w14:paraId="47FD5EB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0" name="Freeform: Shape 30"/>
                            <wps:cNvSpPr/>
                            <wps:spPr>
                              <a:xfrm>
                                <a:off x="769463" y="600808"/>
                                <a:ext cx="89888" cy="90060"/>
                              </a:xfrm>
                              <a:custGeom>
                                <a:avLst/>
                                <a:gdLst/>
                                <a:ahLst/>
                                <a:cxnLst/>
                                <a:rect l="l" t="t" r="r" b="b"/>
                                <a:pathLst>
                                  <a:path w="89888" h="90060" extrusionOk="0">
                                    <a:moveTo>
                                      <a:pt x="1738" y="11352"/>
                                    </a:moveTo>
                                    <a:lnTo>
                                      <a:pt x="69369" y="78896"/>
                                    </a:lnTo>
                                    <a:lnTo>
                                      <a:pt x="79031" y="88558"/>
                                    </a:lnTo>
                                    <a:cubicBezTo>
                                      <a:pt x="81645" y="90994"/>
                                      <a:pt x="85739" y="90849"/>
                                      <a:pt x="88175" y="88235"/>
                                    </a:cubicBezTo>
                                    <a:cubicBezTo>
                                      <a:pt x="90490" y="85751"/>
                                      <a:pt x="90490" y="81899"/>
                                      <a:pt x="88175"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5A2326B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1" name="Freeform: Shape 31"/>
                            <wps:cNvSpPr/>
                            <wps:spPr>
                              <a:xfrm>
                                <a:off x="769443" y="600808"/>
                                <a:ext cx="90061" cy="90060"/>
                              </a:xfrm>
                              <a:custGeom>
                                <a:avLst/>
                                <a:gdLst/>
                                <a:ahLst/>
                                <a:cxnLst/>
                                <a:rect l="l" t="t" r="r" b="b"/>
                                <a:pathLst>
                                  <a:path w="90061" h="90060" extrusionOk="0">
                                    <a:moveTo>
                                      <a:pt x="79052" y="2121"/>
                                    </a:moveTo>
                                    <a:lnTo>
                                      <a:pt x="11421" y="69752"/>
                                    </a:lnTo>
                                    <a:lnTo>
                                      <a:pt x="1759" y="79414"/>
                                    </a:lnTo>
                                    <a:cubicBezTo>
                                      <a:pt x="-677" y="82028"/>
                                      <a:pt x="-532" y="86122"/>
                                      <a:pt x="2082" y="88558"/>
                                    </a:cubicBezTo>
                                    <a:cubicBezTo>
                                      <a:pt x="4566" y="90873"/>
                                      <a:pt x="8418" y="90873"/>
                                      <a:pt x="10903" y="88558"/>
                                    </a:cubicBezTo>
                                    <a:lnTo>
                                      <a:pt x="78534" y="20927"/>
                                    </a:lnTo>
                                    <a:lnTo>
                                      <a:pt x="88196" y="11352"/>
                                    </a:lnTo>
                                    <a:cubicBezTo>
                                      <a:pt x="94062" y="5399"/>
                                      <a:pt x="84918" y="-3745"/>
                                      <a:pt x="79052" y="2121"/>
                                    </a:cubicBezTo>
                                    <a:close/>
                                  </a:path>
                                </a:pathLst>
                              </a:custGeom>
                              <a:solidFill>
                                <a:srgbClr val="FFF5EB"/>
                              </a:solidFill>
                              <a:ln>
                                <a:noFill/>
                              </a:ln>
                            </wps:spPr>
                            <wps:txbx>
                              <w:txbxContent>
                                <w:p w14:paraId="75B6D86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2" name="Freeform: Shape 32"/>
                            <wps:cNvSpPr/>
                            <wps:spPr>
                              <a:xfrm>
                                <a:off x="914128" y="600808"/>
                                <a:ext cx="90061" cy="90060"/>
                              </a:xfrm>
                              <a:custGeom>
                                <a:avLst/>
                                <a:gdLst/>
                                <a:ahLst/>
                                <a:cxnLst/>
                                <a:rect l="l" t="t" r="r" b="b"/>
                                <a:pathLst>
                                  <a:path w="90061" h="90060" extrusionOk="0">
                                    <a:moveTo>
                                      <a:pt x="1911" y="11352"/>
                                    </a:moveTo>
                                    <a:lnTo>
                                      <a:pt x="69542" y="78896"/>
                                    </a:lnTo>
                                    <a:lnTo>
                                      <a:pt x="79204" y="88558"/>
                                    </a:lnTo>
                                    <a:cubicBezTo>
                                      <a:pt x="81818" y="90994"/>
                                      <a:pt x="85912" y="90849"/>
                                      <a:pt x="88348" y="88235"/>
                                    </a:cubicBezTo>
                                    <a:cubicBezTo>
                                      <a:pt x="90663" y="85751"/>
                                      <a:pt x="90663" y="81899"/>
                                      <a:pt x="88348"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3130AF5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3" name="Freeform: Shape 33"/>
                            <wps:cNvSpPr/>
                            <wps:spPr>
                              <a:xfrm>
                                <a:off x="914280" y="600808"/>
                                <a:ext cx="90061" cy="90060"/>
                              </a:xfrm>
                              <a:custGeom>
                                <a:avLst/>
                                <a:gdLst/>
                                <a:ahLst/>
                                <a:cxnLst/>
                                <a:rect l="l" t="t" r="r" b="b"/>
                                <a:pathLst>
                                  <a:path w="90061" h="90060" extrusionOk="0">
                                    <a:moveTo>
                                      <a:pt x="79052" y="2121"/>
                                    </a:moveTo>
                                    <a:lnTo>
                                      <a:pt x="11421" y="69752"/>
                                    </a:lnTo>
                                    <a:lnTo>
                                      <a:pt x="1759" y="79414"/>
                                    </a:lnTo>
                                    <a:cubicBezTo>
                                      <a:pt x="-677" y="82028"/>
                                      <a:pt x="-532" y="86122"/>
                                      <a:pt x="2082" y="88558"/>
                                    </a:cubicBezTo>
                                    <a:cubicBezTo>
                                      <a:pt x="4566" y="90873"/>
                                      <a:pt x="8418" y="90873"/>
                                      <a:pt x="10903" y="88558"/>
                                    </a:cubicBezTo>
                                    <a:lnTo>
                                      <a:pt x="78534" y="20927"/>
                                    </a:lnTo>
                                    <a:lnTo>
                                      <a:pt x="88196" y="11352"/>
                                    </a:lnTo>
                                    <a:cubicBezTo>
                                      <a:pt x="94062" y="5399"/>
                                      <a:pt x="84918" y="-3745"/>
                                      <a:pt x="79052" y="2121"/>
                                    </a:cubicBezTo>
                                    <a:close/>
                                  </a:path>
                                </a:pathLst>
                              </a:custGeom>
                              <a:solidFill>
                                <a:srgbClr val="FFF5EB"/>
                              </a:solidFill>
                              <a:ln>
                                <a:noFill/>
                              </a:ln>
                            </wps:spPr>
                            <wps:txbx>
                              <w:txbxContent>
                                <w:p w14:paraId="5060C19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4" name="Freeform: Shape 34"/>
                            <wps:cNvSpPr/>
                            <wps:spPr>
                              <a:xfrm>
                                <a:off x="1058966" y="600808"/>
                                <a:ext cx="90061" cy="90060"/>
                              </a:xfrm>
                              <a:custGeom>
                                <a:avLst/>
                                <a:gdLst/>
                                <a:ahLst/>
                                <a:cxnLst/>
                                <a:rect l="l" t="t" r="r" b="b"/>
                                <a:pathLst>
                                  <a:path w="90061" h="90060" extrusionOk="0">
                                    <a:moveTo>
                                      <a:pt x="1911" y="11352"/>
                                    </a:moveTo>
                                    <a:lnTo>
                                      <a:pt x="69542" y="78896"/>
                                    </a:lnTo>
                                    <a:lnTo>
                                      <a:pt x="79204" y="88558"/>
                                    </a:lnTo>
                                    <a:cubicBezTo>
                                      <a:pt x="81818" y="90994"/>
                                      <a:pt x="85912" y="90849"/>
                                      <a:pt x="88348" y="88235"/>
                                    </a:cubicBezTo>
                                    <a:cubicBezTo>
                                      <a:pt x="90663" y="85751"/>
                                      <a:pt x="90663" y="81899"/>
                                      <a:pt x="88348" y="79414"/>
                                    </a:cubicBezTo>
                                    <a:lnTo>
                                      <a:pt x="20716" y="11783"/>
                                    </a:lnTo>
                                    <a:lnTo>
                                      <a:pt x="11055" y="2121"/>
                                    </a:lnTo>
                                    <a:cubicBezTo>
                                      <a:pt x="5189" y="-3745"/>
                                      <a:pt x="-3955" y="5399"/>
                                      <a:pt x="1911" y="11352"/>
                                    </a:cubicBezTo>
                                    <a:close/>
                                  </a:path>
                                </a:pathLst>
                              </a:custGeom>
                              <a:solidFill>
                                <a:srgbClr val="FFF5EB"/>
                              </a:solidFill>
                              <a:ln>
                                <a:noFill/>
                              </a:ln>
                            </wps:spPr>
                            <wps:txbx>
                              <w:txbxContent>
                                <w:p w14:paraId="569E09E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5" name="Freeform: Shape 35"/>
                            <wps:cNvSpPr/>
                            <wps:spPr>
                              <a:xfrm>
                                <a:off x="1059118" y="600808"/>
                                <a:ext cx="90061" cy="90060"/>
                              </a:xfrm>
                              <a:custGeom>
                                <a:avLst/>
                                <a:gdLst/>
                                <a:ahLst/>
                                <a:cxnLst/>
                                <a:rect l="l" t="t" r="r" b="b"/>
                                <a:pathLst>
                                  <a:path w="90061" h="90060" extrusionOk="0">
                                    <a:moveTo>
                                      <a:pt x="79052" y="2121"/>
                                    </a:moveTo>
                                    <a:lnTo>
                                      <a:pt x="11421" y="69752"/>
                                    </a:lnTo>
                                    <a:lnTo>
                                      <a:pt x="1759" y="79414"/>
                                    </a:lnTo>
                                    <a:cubicBezTo>
                                      <a:pt x="-677" y="82028"/>
                                      <a:pt x="-532" y="86122"/>
                                      <a:pt x="2082" y="88558"/>
                                    </a:cubicBezTo>
                                    <a:cubicBezTo>
                                      <a:pt x="4566" y="90873"/>
                                      <a:pt x="8418" y="90873"/>
                                      <a:pt x="10903" y="88558"/>
                                    </a:cubicBezTo>
                                    <a:lnTo>
                                      <a:pt x="78534" y="20927"/>
                                    </a:lnTo>
                                    <a:lnTo>
                                      <a:pt x="88196" y="11352"/>
                                    </a:lnTo>
                                    <a:cubicBezTo>
                                      <a:pt x="94062" y="5399"/>
                                      <a:pt x="84918" y="-3745"/>
                                      <a:pt x="79052" y="2121"/>
                                    </a:cubicBezTo>
                                    <a:close/>
                                  </a:path>
                                </a:pathLst>
                              </a:custGeom>
                              <a:solidFill>
                                <a:srgbClr val="FFF5EB"/>
                              </a:solidFill>
                              <a:ln>
                                <a:noFill/>
                              </a:ln>
                            </wps:spPr>
                            <wps:txbx>
                              <w:txbxContent>
                                <w:p w14:paraId="653AC75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6" name="Freeform: Shape 36"/>
                            <wps:cNvSpPr/>
                            <wps:spPr>
                              <a:xfrm>
                                <a:off x="6778873"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139" y="77791"/>
                                      <a:pt x="14357" y="98346"/>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7E4952B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7" name="Freeform: Shape 37"/>
                            <wps:cNvSpPr/>
                            <wps:spPr>
                              <a:xfrm>
                                <a:off x="6634036"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91" y="77807"/>
                                      <a:pt x="14325" y="98387"/>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789F05B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8" name="Freeform: Shape 38"/>
                            <wps:cNvSpPr/>
                            <wps:spPr>
                              <a:xfrm>
                                <a:off x="6489199"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91" y="77807"/>
                                      <a:pt x="14325" y="98387"/>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6EC6AB0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39" name="Freeform: Shape 39"/>
                            <wps:cNvSpPr/>
                            <wps:spPr>
                              <a:xfrm>
                                <a:off x="6344361"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91" y="77807"/>
                                      <a:pt x="14325" y="98387"/>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4B8A2E7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0" name="Freeform: Shape 40"/>
                            <wps:cNvSpPr/>
                            <wps:spPr>
                              <a:xfrm>
                                <a:off x="6199524"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66" y="77815"/>
                                      <a:pt x="14309" y="98407"/>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545F5D7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1" name="Freeform: Shape 41"/>
                            <wps:cNvSpPr/>
                            <wps:spPr>
                              <a:xfrm>
                                <a:off x="6054686" y="2578608"/>
                                <a:ext cx="109738" cy="109768"/>
                              </a:xfrm>
                              <a:custGeom>
                                <a:avLst/>
                                <a:gdLst/>
                                <a:ahLst/>
                                <a:cxnLst/>
                                <a:rect l="l" t="t" r="r" b="b"/>
                                <a:pathLst>
                                  <a:path w="109738" h="109768" extrusionOk="0">
                                    <a:moveTo>
                                      <a:pt x="12962" y="54807"/>
                                    </a:moveTo>
                                    <a:cubicBezTo>
                                      <a:pt x="12994" y="31652"/>
                                      <a:pt x="31790" y="12908"/>
                                      <a:pt x="54944" y="12940"/>
                                    </a:cubicBezTo>
                                    <a:cubicBezTo>
                                      <a:pt x="78098" y="12972"/>
                                      <a:pt x="96843" y="31768"/>
                                      <a:pt x="96811" y="54922"/>
                                    </a:cubicBezTo>
                                    <a:cubicBezTo>
                                      <a:pt x="96779" y="78077"/>
                                      <a:pt x="77983" y="96821"/>
                                      <a:pt x="54829" y="96789"/>
                                    </a:cubicBezTo>
                                    <a:cubicBezTo>
                                      <a:pt x="52360" y="96786"/>
                                      <a:pt x="49897" y="96564"/>
                                      <a:pt x="47468" y="96127"/>
                                    </a:cubicBezTo>
                                    <a:cubicBezTo>
                                      <a:pt x="27567" y="92374"/>
                                      <a:pt x="13106" y="75058"/>
                                      <a:pt x="12962" y="54807"/>
                                    </a:cubicBezTo>
                                    <a:cubicBezTo>
                                      <a:pt x="12962" y="51234"/>
                                      <a:pt x="10065" y="48337"/>
                                      <a:pt x="6492" y="48337"/>
                                    </a:cubicBezTo>
                                    <a:cubicBezTo>
                                      <a:pt x="2919" y="48337"/>
                                      <a:pt x="23" y="51234"/>
                                      <a:pt x="23" y="54807"/>
                                    </a:cubicBezTo>
                                    <a:cubicBezTo>
                                      <a:pt x="66" y="77815"/>
                                      <a:pt x="14309" y="98407"/>
                                      <a:pt x="35822" y="106565"/>
                                    </a:cubicBezTo>
                                    <a:cubicBezTo>
                                      <a:pt x="64233" y="117100"/>
                                      <a:pt x="95804" y="102608"/>
                                      <a:pt x="106339" y="74198"/>
                                    </a:cubicBezTo>
                                    <a:cubicBezTo>
                                      <a:pt x="112098" y="58665"/>
                                      <a:pt x="110531" y="41361"/>
                                      <a:pt x="102074" y="27116"/>
                                    </a:cubicBezTo>
                                    <a:cubicBezTo>
                                      <a:pt x="86615" y="1055"/>
                                      <a:pt x="52957" y="-7539"/>
                                      <a:pt x="26896" y="7920"/>
                                    </a:cubicBezTo>
                                    <a:cubicBezTo>
                                      <a:pt x="10223" y="17810"/>
                                      <a:pt x="7" y="35766"/>
                                      <a:pt x="23" y="55152"/>
                                    </a:cubicBezTo>
                                    <a:cubicBezTo>
                                      <a:pt x="118" y="58725"/>
                                      <a:pt x="3092" y="61544"/>
                                      <a:pt x="6666" y="61449"/>
                                    </a:cubicBezTo>
                                    <a:cubicBezTo>
                                      <a:pt x="10239" y="61354"/>
                                      <a:pt x="13058" y="58380"/>
                                      <a:pt x="12963" y="54807"/>
                                    </a:cubicBezTo>
                                    <a:close/>
                                  </a:path>
                                </a:pathLst>
                              </a:custGeom>
                              <a:solidFill>
                                <a:srgbClr val="FFF5EB"/>
                              </a:solidFill>
                              <a:ln>
                                <a:noFill/>
                              </a:ln>
                            </wps:spPr>
                            <wps:txbx>
                              <w:txbxContent>
                                <w:p w14:paraId="2CCC8AB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2" name="Freeform: Shape 42"/>
                            <wps:cNvSpPr/>
                            <wps:spPr>
                              <a:xfrm>
                                <a:off x="6595551" y="2391630"/>
                                <a:ext cx="89909" cy="89909"/>
                              </a:xfrm>
                              <a:custGeom>
                                <a:avLst/>
                                <a:gdLst/>
                                <a:ahLst/>
                                <a:cxnLst/>
                                <a:rect l="l" t="t" r="r" b="b"/>
                                <a:pathLst>
                                  <a:path w="89909" h="89909" extrusionOk="0">
                                    <a:moveTo>
                                      <a:pt x="88196" y="78918"/>
                                    </a:moveTo>
                                    <a:lnTo>
                                      <a:pt x="20564" y="11287"/>
                                    </a:lnTo>
                                    <a:lnTo>
                                      <a:pt x="10903" y="1971"/>
                                    </a:lnTo>
                                    <a:cubicBezTo>
                                      <a:pt x="8289" y="-465"/>
                                      <a:pt x="4195" y="-321"/>
                                      <a:pt x="1759" y="2293"/>
                                    </a:cubicBezTo>
                                    <a:cubicBezTo>
                                      <a:pt x="-556" y="4778"/>
                                      <a:pt x="-556" y="8630"/>
                                      <a:pt x="1759" y="11114"/>
                                    </a:cubicBezTo>
                                    <a:lnTo>
                                      <a:pt x="69390" y="78746"/>
                                    </a:lnTo>
                                    <a:lnTo>
                                      <a:pt x="79052" y="88407"/>
                                    </a:lnTo>
                                    <a:cubicBezTo>
                                      <a:pt x="81666" y="90843"/>
                                      <a:pt x="85760" y="90698"/>
                                      <a:pt x="88196" y="88084"/>
                                    </a:cubicBezTo>
                                    <a:cubicBezTo>
                                      <a:pt x="90511" y="85600"/>
                                      <a:pt x="90511" y="81748"/>
                                      <a:pt x="88196" y="79263"/>
                                    </a:cubicBezTo>
                                    <a:close/>
                                  </a:path>
                                </a:pathLst>
                              </a:custGeom>
                              <a:solidFill>
                                <a:srgbClr val="FFF5EB"/>
                              </a:solidFill>
                              <a:ln>
                                <a:noFill/>
                              </a:ln>
                            </wps:spPr>
                            <wps:txbx>
                              <w:txbxContent>
                                <w:p w14:paraId="2953B74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3" name="Freeform: Shape 43"/>
                            <wps:cNvSpPr/>
                            <wps:spPr>
                              <a:xfrm>
                                <a:off x="6595551" y="2391113"/>
                                <a:ext cx="89909" cy="89909"/>
                              </a:xfrm>
                              <a:custGeom>
                                <a:avLst/>
                                <a:gdLst/>
                                <a:ahLst/>
                                <a:cxnLst/>
                                <a:rect l="l" t="t" r="r" b="b"/>
                                <a:pathLst>
                                  <a:path w="89909" h="89909" extrusionOk="0">
                                    <a:moveTo>
                                      <a:pt x="10903" y="88752"/>
                                    </a:moveTo>
                                    <a:lnTo>
                                      <a:pt x="78534" y="21121"/>
                                    </a:lnTo>
                                    <a:lnTo>
                                      <a:pt x="88196" y="11115"/>
                                    </a:lnTo>
                                    <a:cubicBezTo>
                                      <a:pt x="90631" y="8500"/>
                                      <a:pt x="90487" y="4407"/>
                                      <a:pt x="87873" y="1971"/>
                                    </a:cubicBezTo>
                                    <a:cubicBezTo>
                                      <a:pt x="85388" y="-345"/>
                                      <a:pt x="81536" y="-345"/>
                                      <a:pt x="79052" y="1971"/>
                                    </a:cubicBezTo>
                                    <a:lnTo>
                                      <a:pt x="11420" y="69602"/>
                                    </a:lnTo>
                                    <a:lnTo>
                                      <a:pt x="1759" y="79263"/>
                                    </a:lnTo>
                                    <a:cubicBezTo>
                                      <a:pt x="-677" y="81877"/>
                                      <a:pt x="-532" y="85971"/>
                                      <a:pt x="2082" y="88407"/>
                                    </a:cubicBezTo>
                                    <a:cubicBezTo>
                                      <a:pt x="4566" y="90723"/>
                                      <a:pt x="8418" y="90723"/>
                                      <a:pt x="10903" y="88407"/>
                                    </a:cubicBezTo>
                                    <a:close/>
                                  </a:path>
                                </a:pathLst>
                              </a:custGeom>
                              <a:solidFill>
                                <a:srgbClr val="FFF5EB"/>
                              </a:solidFill>
                              <a:ln>
                                <a:noFill/>
                              </a:ln>
                            </wps:spPr>
                            <wps:txbx>
                              <w:txbxContent>
                                <w:p w14:paraId="18B2055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4" name="Freeform: Shape 44"/>
                            <wps:cNvSpPr/>
                            <wps:spPr>
                              <a:xfrm>
                                <a:off x="6450714" y="2391630"/>
                                <a:ext cx="89908" cy="89909"/>
                              </a:xfrm>
                              <a:custGeom>
                                <a:avLst/>
                                <a:gdLst/>
                                <a:ahLst/>
                                <a:cxnLst/>
                                <a:rect l="l" t="t" r="r" b="b"/>
                                <a:pathLst>
                                  <a:path w="89908" h="89909" extrusionOk="0">
                                    <a:moveTo>
                                      <a:pt x="88195" y="78918"/>
                                    </a:moveTo>
                                    <a:lnTo>
                                      <a:pt x="20564" y="11287"/>
                                    </a:lnTo>
                                    <a:lnTo>
                                      <a:pt x="10903" y="1971"/>
                                    </a:lnTo>
                                    <a:cubicBezTo>
                                      <a:pt x="8289" y="-465"/>
                                      <a:pt x="4195" y="-321"/>
                                      <a:pt x="1759" y="2293"/>
                                    </a:cubicBezTo>
                                    <a:cubicBezTo>
                                      <a:pt x="-556" y="4778"/>
                                      <a:pt x="-556" y="8630"/>
                                      <a:pt x="1759" y="11114"/>
                                    </a:cubicBezTo>
                                    <a:lnTo>
                                      <a:pt x="69390" y="78746"/>
                                    </a:lnTo>
                                    <a:lnTo>
                                      <a:pt x="79051" y="88407"/>
                                    </a:lnTo>
                                    <a:cubicBezTo>
                                      <a:pt x="81665" y="90843"/>
                                      <a:pt x="85760" y="90698"/>
                                      <a:pt x="88195" y="88084"/>
                                    </a:cubicBezTo>
                                    <a:cubicBezTo>
                                      <a:pt x="90510" y="85600"/>
                                      <a:pt x="90510" y="81748"/>
                                      <a:pt x="88195" y="79263"/>
                                    </a:cubicBezTo>
                                    <a:close/>
                                  </a:path>
                                </a:pathLst>
                              </a:custGeom>
                              <a:solidFill>
                                <a:srgbClr val="FFF5EB"/>
                              </a:solidFill>
                              <a:ln>
                                <a:noFill/>
                              </a:ln>
                            </wps:spPr>
                            <wps:txbx>
                              <w:txbxContent>
                                <w:p w14:paraId="03DD6E3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 name="Freeform: Shape 45"/>
                            <wps:cNvSpPr/>
                            <wps:spPr>
                              <a:xfrm>
                                <a:off x="6450714" y="2391458"/>
                                <a:ext cx="89909" cy="89909"/>
                              </a:xfrm>
                              <a:custGeom>
                                <a:avLst/>
                                <a:gdLst/>
                                <a:ahLst/>
                                <a:cxnLst/>
                                <a:rect l="l" t="t" r="r" b="b"/>
                                <a:pathLst>
                                  <a:path w="89909" h="89909" extrusionOk="0">
                                    <a:moveTo>
                                      <a:pt x="10903" y="88407"/>
                                    </a:moveTo>
                                    <a:lnTo>
                                      <a:pt x="78534" y="20776"/>
                                    </a:lnTo>
                                    <a:lnTo>
                                      <a:pt x="88195" y="11115"/>
                                    </a:lnTo>
                                    <a:cubicBezTo>
                                      <a:pt x="90631" y="8500"/>
                                      <a:pt x="90487" y="4407"/>
                                      <a:pt x="87873" y="1971"/>
                                    </a:cubicBezTo>
                                    <a:cubicBezTo>
                                      <a:pt x="85388" y="-345"/>
                                      <a:pt x="81536" y="-345"/>
                                      <a:pt x="79051" y="1971"/>
                                    </a:cubicBezTo>
                                    <a:lnTo>
                                      <a:pt x="11420" y="69602"/>
                                    </a:lnTo>
                                    <a:lnTo>
                                      <a:pt x="1759" y="79263"/>
                                    </a:lnTo>
                                    <a:cubicBezTo>
                                      <a:pt x="-677" y="81877"/>
                                      <a:pt x="-532" y="85971"/>
                                      <a:pt x="2082" y="88407"/>
                                    </a:cubicBezTo>
                                    <a:cubicBezTo>
                                      <a:pt x="4566" y="90723"/>
                                      <a:pt x="8418" y="90723"/>
                                      <a:pt x="10903" y="88407"/>
                                    </a:cubicBezTo>
                                    <a:close/>
                                  </a:path>
                                </a:pathLst>
                              </a:custGeom>
                              <a:solidFill>
                                <a:srgbClr val="FFF5EB"/>
                              </a:solidFill>
                              <a:ln>
                                <a:noFill/>
                              </a:ln>
                            </wps:spPr>
                            <wps:txbx>
                              <w:txbxContent>
                                <w:p w14:paraId="01B3AB3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 name="Freeform: Shape 46"/>
                            <wps:cNvSpPr/>
                            <wps:spPr>
                              <a:xfrm>
                                <a:off x="6306767" y="2392325"/>
                                <a:ext cx="89018" cy="88697"/>
                              </a:xfrm>
                              <a:custGeom>
                                <a:avLst/>
                                <a:gdLst/>
                                <a:ahLst/>
                                <a:cxnLst/>
                                <a:rect l="l" t="t" r="r" b="b"/>
                                <a:pathLst>
                                  <a:path w="89018" h="88697" extrusionOk="0">
                                    <a:moveTo>
                                      <a:pt x="87305" y="78224"/>
                                    </a:moveTo>
                                    <a:lnTo>
                                      <a:pt x="19674" y="10592"/>
                                    </a:lnTo>
                                    <a:lnTo>
                                      <a:pt x="10012" y="1276"/>
                                    </a:lnTo>
                                    <a:cubicBezTo>
                                      <a:pt x="7014" y="-668"/>
                                      <a:pt x="3008" y="187"/>
                                      <a:pt x="1064" y="3185"/>
                                    </a:cubicBezTo>
                                    <a:cubicBezTo>
                                      <a:pt x="-250" y="5212"/>
                                      <a:pt x="-326" y="7802"/>
                                      <a:pt x="868" y="9902"/>
                                    </a:cubicBezTo>
                                    <a:lnTo>
                                      <a:pt x="68499" y="77533"/>
                                    </a:lnTo>
                                    <a:lnTo>
                                      <a:pt x="78161" y="87195"/>
                                    </a:lnTo>
                                    <a:cubicBezTo>
                                      <a:pt x="80775" y="89631"/>
                                      <a:pt x="84869" y="89486"/>
                                      <a:pt x="87305" y="86872"/>
                                    </a:cubicBezTo>
                                    <a:cubicBezTo>
                                      <a:pt x="89620" y="84388"/>
                                      <a:pt x="89620" y="80536"/>
                                      <a:pt x="87305" y="78051"/>
                                    </a:cubicBezTo>
                                    <a:close/>
                                  </a:path>
                                </a:pathLst>
                              </a:custGeom>
                              <a:solidFill>
                                <a:srgbClr val="FFF5EB"/>
                              </a:solidFill>
                              <a:ln>
                                <a:noFill/>
                              </a:ln>
                            </wps:spPr>
                            <wps:txbx>
                              <w:txbxContent>
                                <w:p w14:paraId="1B7D24F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7" name="Freeform: Shape 47"/>
                            <wps:cNvSpPr/>
                            <wps:spPr>
                              <a:xfrm>
                                <a:off x="6305876" y="2391458"/>
                                <a:ext cx="89909" cy="89909"/>
                              </a:xfrm>
                              <a:custGeom>
                                <a:avLst/>
                                <a:gdLst/>
                                <a:ahLst/>
                                <a:cxnLst/>
                                <a:rect l="l" t="t" r="r" b="b"/>
                                <a:pathLst>
                                  <a:path w="89909" h="89909" extrusionOk="0">
                                    <a:moveTo>
                                      <a:pt x="10903" y="88407"/>
                                    </a:moveTo>
                                    <a:lnTo>
                                      <a:pt x="78534" y="20776"/>
                                    </a:lnTo>
                                    <a:lnTo>
                                      <a:pt x="88196" y="11115"/>
                                    </a:lnTo>
                                    <a:cubicBezTo>
                                      <a:pt x="90631" y="8500"/>
                                      <a:pt x="90487" y="4407"/>
                                      <a:pt x="87873" y="1971"/>
                                    </a:cubicBezTo>
                                    <a:cubicBezTo>
                                      <a:pt x="85388" y="-345"/>
                                      <a:pt x="81536" y="-345"/>
                                      <a:pt x="79052" y="1971"/>
                                    </a:cubicBezTo>
                                    <a:lnTo>
                                      <a:pt x="11420" y="69602"/>
                                    </a:lnTo>
                                    <a:lnTo>
                                      <a:pt x="1759" y="79263"/>
                                    </a:lnTo>
                                    <a:cubicBezTo>
                                      <a:pt x="-677" y="81877"/>
                                      <a:pt x="-532" y="85971"/>
                                      <a:pt x="2082" y="88407"/>
                                    </a:cubicBezTo>
                                    <a:cubicBezTo>
                                      <a:pt x="4566" y="90723"/>
                                      <a:pt x="8418" y="90723"/>
                                      <a:pt x="10903" y="88407"/>
                                    </a:cubicBezTo>
                                    <a:close/>
                                  </a:path>
                                </a:pathLst>
                              </a:custGeom>
                              <a:solidFill>
                                <a:srgbClr val="FFF5EB"/>
                              </a:solidFill>
                              <a:ln>
                                <a:noFill/>
                              </a:ln>
                            </wps:spPr>
                            <wps:txbx>
                              <w:txbxContent>
                                <w:p w14:paraId="1FE1943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8" name="Freeform: Shape 48"/>
                            <wps:cNvSpPr/>
                            <wps:spPr>
                              <a:xfrm>
                                <a:off x="6161039" y="2391630"/>
                                <a:ext cx="89909" cy="89909"/>
                              </a:xfrm>
                              <a:custGeom>
                                <a:avLst/>
                                <a:gdLst/>
                                <a:ahLst/>
                                <a:cxnLst/>
                                <a:rect l="l" t="t" r="r" b="b"/>
                                <a:pathLst>
                                  <a:path w="89909" h="89909" extrusionOk="0">
                                    <a:moveTo>
                                      <a:pt x="88196" y="78918"/>
                                    </a:moveTo>
                                    <a:lnTo>
                                      <a:pt x="20651" y="11287"/>
                                    </a:lnTo>
                                    <a:lnTo>
                                      <a:pt x="10903" y="1971"/>
                                    </a:lnTo>
                                    <a:cubicBezTo>
                                      <a:pt x="8289" y="-465"/>
                                      <a:pt x="4195" y="-321"/>
                                      <a:pt x="1759" y="2293"/>
                                    </a:cubicBezTo>
                                    <a:cubicBezTo>
                                      <a:pt x="-556" y="4778"/>
                                      <a:pt x="-556" y="8630"/>
                                      <a:pt x="1759" y="11114"/>
                                    </a:cubicBezTo>
                                    <a:lnTo>
                                      <a:pt x="69390" y="78746"/>
                                    </a:lnTo>
                                    <a:lnTo>
                                      <a:pt x="79052" y="88407"/>
                                    </a:lnTo>
                                    <a:cubicBezTo>
                                      <a:pt x="81666" y="90843"/>
                                      <a:pt x="85760" y="90698"/>
                                      <a:pt x="88196" y="88084"/>
                                    </a:cubicBezTo>
                                    <a:cubicBezTo>
                                      <a:pt x="90511" y="85600"/>
                                      <a:pt x="90511" y="81748"/>
                                      <a:pt x="88196" y="79263"/>
                                    </a:cubicBezTo>
                                    <a:close/>
                                  </a:path>
                                </a:pathLst>
                              </a:custGeom>
                              <a:solidFill>
                                <a:srgbClr val="FFF5EB"/>
                              </a:solidFill>
                              <a:ln>
                                <a:noFill/>
                              </a:ln>
                            </wps:spPr>
                            <wps:txbx>
                              <w:txbxContent>
                                <w:p w14:paraId="09E731F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9" name="Freeform: Shape 49"/>
                            <wps:cNvSpPr/>
                            <wps:spPr>
                              <a:xfrm>
                                <a:off x="6161039" y="2391458"/>
                                <a:ext cx="89909" cy="89909"/>
                              </a:xfrm>
                              <a:custGeom>
                                <a:avLst/>
                                <a:gdLst/>
                                <a:ahLst/>
                                <a:cxnLst/>
                                <a:rect l="l" t="t" r="r" b="b"/>
                                <a:pathLst>
                                  <a:path w="89909" h="89909" extrusionOk="0">
                                    <a:moveTo>
                                      <a:pt x="10903" y="88407"/>
                                    </a:moveTo>
                                    <a:lnTo>
                                      <a:pt x="78534" y="20776"/>
                                    </a:lnTo>
                                    <a:lnTo>
                                      <a:pt x="88196" y="11115"/>
                                    </a:lnTo>
                                    <a:cubicBezTo>
                                      <a:pt x="90631" y="8500"/>
                                      <a:pt x="90487" y="4407"/>
                                      <a:pt x="87873" y="1971"/>
                                    </a:cubicBezTo>
                                    <a:cubicBezTo>
                                      <a:pt x="85388" y="-345"/>
                                      <a:pt x="81536" y="-345"/>
                                      <a:pt x="79052" y="1971"/>
                                    </a:cubicBezTo>
                                    <a:lnTo>
                                      <a:pt x="11420" y="69602"/>
                                    </a:lnTo>
                                    <a:lnTo>
                                      <a:pt x="1759" y="79263"/>
                                    </a:lnTo>
                                    <a:cubicBezTo>
                                      <a:pt x="-677" y="81877"/>
                                      <a:pt x="-532" y="85971"/>
                                      <a:pt x="2082" y="88407"/>
                                    </a:cubicBezTo>
                                    <a:cubicBezTo>
                                      <a:pt x="4566" y="90723"/>
                                      <a:pt x="8418" y="90723"/>
                                      <a:pt x="10903" y="88407"/>
                                    </a:cubicBezTo>
                                    <a:close/>
                                  </a:path>
                                </a:pathLst>
                              </a:custGeom>
                              <a:solidFill>
                                <a:srgbClr val="FFF5EB"/>
                              </a:solidFill>
                              <a:ln>
                                <a:noFill/>
                              </a:ln>
                            </wps:spPr>
                            <wps:txbx>
                              <w:txbxContent>
                                <w:p w14:paraId="3EE70B3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 name="Freeform: Shape 50"/>
                            <wps:cNvSpPr/>
                            <wps:spPr>
                              <a:xfrm>
                                <a:off x="6016801" y="2392125"/>
                                <a:ext cx="89719" cy="89394"/>
                              </a:xfrm>
                              <a:custGeom>
                                <a:avLst/>
                                <a:gdLst/>
                                <a:ahLst/>
                                <a:cxnLst/>
                                <a:rect l="l" t="t" r="r" b="b"/>
                                <a:pathLst>
                                  <a:path w="89719" h="89394" extrusionOk="0">
                                    <a:moveTo>
                                      <a:pt x="87251" y="78424"/>
                                    </a:moveTo>
                                    <a:lnTo>
                                      <a:pt x="19619" y="10792"/>
                                    </a:lnTo>
                                    <a:lnTo>
                                      <a:pt x="10303" y="1476"/>
                                    </a:lnTo>
                                    <a:cubicBezTo>
                                      <a:pt x="7416" y="-629"/>
                                      <a:pt x="3369" y="6"/>
                                      <a:pt x="1264" y="2893"/>
                                    </a:cubicBezTo>
                                    <a:cubicBezTo>
                                      <a:pt x="-284" y="5017"/>
                                      <a:pt x="-393" y="7866"/>
                                      <a:pt x="987" y="10102"/>
                                    </a:cubicBezTo>
                                    <a:lnTo>
                                      <a:pt x="68618" y="77734"/>
                                    </a:lnTo>
                                    <a:lnTo>
                                      <a:pt x="78624" y="87740"/>
                                    </a:lnTo>
                                    <a:cubicBezTo>
                                      <a:pt x="84577" y="93606"/>
                                      <a:pt x="93721" y="84462"/>
                                      <a:pt x="87855" y="78596"/>
                                    </a:cubicBezTo>
                                    <a:close/>
                                  </a:path>
                                </a:pathLst>
                              </a:custGeom>
                              <a:solidFill>
                                <a:srgbClr val="FFF5EB"/>
                              </a:solidFill>
                              <a:ln>
                                <a:noFill/>
                              </a:ln>
                            </wps:spPr>
                            <wps:txbx>
                              <w:txbxContent>
                                <w:p w14:paraId="2690DEC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 name="Freeform: Shape 51"/>
                            <wps:cNvSpPr/>
                            <wps:spPr>
                              <a:xfrm>
                                <a:off x="6016029" y="2390961"/>
                                <a:ext cx="89887" cy="90234"/>
                              </a:xfrm>
                              <a:custGeom>
                                <a:avLst/>
                                <a:gdLst/>
                                <a:ahLst/>
                                <a:cxnLst/>
                                <a:rect l="l" t="t" r="r" b="b"/>
                                <a:pathLst>
                                  <a:path w="89887" h="90234" extrusionOk="0">
                                    <a:moveTo>
                                      <a:pt x="11076" y="88904"/>
                                    </a:moveTo>
                                    <a:lnTo>
                                      <a:pt x="78706" y="21273"/>
                                    </a:lnTo>
                                    <a:lnTo>
                                      <a:pt x="88023" y="11266"/>
                                    </a:lnTo>
                                    <a:cubicBezTo>
                                      <a:pt x="93889" y="5400"/>
                                      <a:pt x="84745" y="-3744"/>
                                      <a:pt x="78793" y="2122"/>
                                    </a:cubicBezTo>
                                    <a:lnTo>
                                      <a:pt x="11248" y="69753"/>
                                    </a:lnTo>
                                    <a:lnTo>
                                      <a:pt x="1759" y="79588"/>
                                    </a:lnTo>
                                    <a:cubicBezTo>
                                      <a:pt x="-677" y="82202"/>
                                      <a:pt x="-532" y="86296"/>
                                      <a:pt x="2082" y="88732"/>
                                    </a:cubicBezTo>
                                    <a:cubicBezTo>
                                      <a:pt x="4566" y="91047"/>
                                      <a:pt x="8418" y="91047"/>
                                      <a:pt x="10903" y="88732"/>
                                    </a:cubicBezTo>
                                    <a:close/>
                                  </a:path>
                                </a:pathLst>
                              </a:custGeom>
                              <a:solidFill>
                                <a:srgbClr val="FFF5EB"/>
                              </a:solidFill>
                              <a:ln>
                                <a:noFill/>
                              </a:ln>
                            </wps:spPr>
                            <wps:txbx>
                              <w:txbxContent>
                                <w:p w14:paraId="3BA2488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 name="Freeform: Shape 52"/>
                            <wps:cNvSpPr/>
                            <wps:spPr>
                              <a:xfrm>
                                <a:off x="5871363" y="2391630"/>
                                <a:ext cx="90060" cy="90061"/>
                              </a:xfrm>
                              <a:custGeom>
                                <a:avLst/>
                                <a:gdLst/>
                                <a:ahLst/>
                                <a:cxnLst/>
                                <a:rect l="l" t="t" r="r" b="b"/>
                                <a:pathLst>
                                  <a:path w="90060" h="90061" extrusionOk="0">
                                    <a:moveTo>
                                      <a:pt x="88196" y="78918"/>
                                    </a:moveTo>
                                    <a:lnTo>
                                      <a:pt x="20564" y="11287"/>
                                    </a:lnTo>
                                    <a:lnTo>
                                      <a:pt x="10903" y="1971"/>
                                    </a:lnTo>
                                    <a:cubicBezTo>
                                      <a:pt x="8289" y="-465"/>
                                      <a:pt x="4195" y="-321"/>
                                      <a:pt x="1759" y="2293"/>
                                    </a:cubicBezTo>
                                    <a:cubicBezTo>
                                      <a:pt x="-556" y="4778"/>
                                      <a:pt x="-556" y="8630"/>
                                      <a:pt x="1759" y="11114"/>
                                    </a:cubicBezTo>
                                    <a:lnTo>
                                      <a:pt x="69390" y="78746"/>
                                    </a:lnTo>
                                    <a:lnTo>
                                      <a:pt x="78965" y="88407"/>
                                    </a:lnTo>
                                    <a:cubicBezTo>
                                      <a:pt x="84918" y="94273"/>
                                      <a:pt x="94062" y="85129"/>
                                      <a:pt x="88196" y="79263"/>
                                    </a:cubicBezTo>
                                    <a:close/>
                                  </a:path>
                                </a:pathLst>
                              </a:custGeom>
                              <a:solidFill>
                                <a:srgbClr val="FFF5EB"/>
                              </a:solidFill>
                              <a:ln>
                                <a:noFill/>
                              </a:ln>
                            </wps:spPr>
                            <wps:txbx>
                              <w:txbxContent>
                                <w:p w14:paraId="4761D3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 name="Freeform: Shape 53"/>
                            <wps:cNvSpPr/>
                            <wps:spPr>
                              <a:xfrm>
                                <a:off x="5871363" y="2391306"/>
                                <a:ext cx="90060" cy="90061"/>
                              </a:xfrm>
                              <a:custGeom>
                                <a:avLst/>
                                <a:gdLst/>
                                <a:ahLst/>
                                <a:cxnLst/>
                                <a:rect l="l" t="t" r="r" b="b"/>
                                <a:pathLst>
                                  <a:path w="90060" h="90061" extrusionOk="0">
                                    <a:moveTo>
                                      <a:pt x="10903" y="88559"/>
                                    </a:moveTo>
                                    <a:lnTo>
                                      <a:pt x="78534" y="20928"/>
                                    </a:lnTo>
                                    <a:lnTo>
                                      <a:pt x="88196" y="11266"/>
                                    </a:lnTo>
                                    <a:cubicBezTo>
                                      <a:pt x="94062" y="5400"/>
                                      <a:pt x="84918" y="-3744"/>
                                      <a:pt x="78965" y="2122"/>
                                    </a:cubicBezTo>
                                    <a:lnTo>
                                      <a:pt x="11420" y="69754"/>
                                    </a:lnTo>
                                    <a:lnTo>
                                      <a:pt x="1759" y="79415"/>
                                    </a:lnTo>
                                    <a:cubicBezTo>
                                      <a:pt x="-677" y="82029"/>
                                      <a:pt x="-532" y="86123"/>
                                      <a:pt x="2082" y="88559"/>
                                    </a:cubicBezTo>
                                    <a:cubicBezTo>
                                      <a:pt x="4566" y="90874"/>
                                      <a:pt x="8418" y="90874"/>
                                      <a:pt x="10903" y="88559"/>
                                    </a:cubicBezTo>
                                    <a:close/>
                                  </a:path>
                                </a:pathLst>
                              </a:custGeom>
                              <a:solidFill>
                                <a:srgbClr val="FFF5EB"/>
                              </a:solidFill>
                              <a:ln>
                                <a:noFill/>
                              </a:ln>
                            </wps:spPr>
                            <wps:txbx>
                              <w:txbxContent>
                                <w:p w14:paraId="4B96846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 name="Freeform: Shape 54"/>
                            <wps:cNvSpPr/>
                            <wps:spPr>
                              <a:xfrm>
                                <a:off x="382979" y="3981938"/>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2"/>
                                    </a:lnTo>
                                    <a:cubicBezTo>
                                      <a:pt x="-677" y="80986"/>
                                      <a:pt x="-532" y="85080"/>
                                      <a:pt x="2082" y="87516"/>
                                    </a:cubicBezTo>
                                    <a:cubicBezTo>
                                      <a:pt x="4566" y="89832"/>
                                      <a:pt x="8418" y="89832"/>
                                      <a:pt x="10903" y="87516"/>
                                    </a:cubicBezTo>
                                    <a:close/>
                                  </a:path>
                                </a:pathLst>
                              </a:custGeom>
                              <a:solidFill>
                                <a:srgbClr val="FFF5EB"/>
                              </a:solidFill>
                              <a:ln>
                                <a:noFill/>
                              </a:ln>
                            </wps:spPr>
                            <wps:txbx>
                              <w:txbxContent>
                                <w:p w14:paraId="382C183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 name="Freeform: Shape 55"/>
                            <wps:cNvSpPr/>
                            <wps:spPr>
                              <a:xfrm>
                                <a:off x="383383" y="3981525"/>
                                <a:ext cx="88637" cy="88542"/>
                              </a:xfrm>
                              <a:custGeom>
                                <a:avLst/>
                                <a:gdLst/>
                                <a:ahLst/>
                                <a:cxnLst/>
                                <a:rect l="l" t="t" r="r" b="b"/>
                                <a:pathLst>
                                  <a:path w="88637" h="88542" extrusionOk="0">
                                    <a:moveTo>
                                      <a:pt x="1355" y="10637"/>
                                    </a:moveTo>
                                    <a:lnTo>
                                      <a:pt x="68986" y="78268"/>
                                    </a:lnTo>
                                    <a:lnTo>
                                      <a:pt x="78993" y="87929"/>
                                    </a:lnTo>
                                    <a:cubicBezTo>
                                      <a:pt x="82099" y="89696"/>
                                      <a:pt x="86049" y="88609"/>
                                      <a:pt x="87815" y="85503"/>
                                    </a:cubicBezTo>
                                    <a:cubicBezTo>
                                      <a:pt x="89009" y="83403"/>
                                      <a:pt x="88933" y="80813"/>
                                      <a:pt x="87619" y="78785"/>
                                    </a:cubicBezTo>
                                    <a:lnTo>
                                      <a:pt x="19988" y="11154"/>
                                    </a:lnTo>
                                    <a:lnTo>
                                      <a:pt x="10326" y="1493"/>
                                    </a:lnTo>
                                    <a:cubicBezTo>
                                      <a:pt x="7448" y="-625"/>
                                      <a:pt x="3399" y="-8"/>
                                      <a:pt x="1281" y="2870"/>
                                    </a:cubicBezTo>
                                    <a:cubicBezTo>
                                      <a:pt x="-424" y="5188"/>
                                      <a:pt x="-394" y="8353"/>
                                      <a:pt x="1355" y="10637"/>
                                    </a:cubicBezTo>
                                    <a:close/>
                                  </a:path>
                                </a:pathLst>
                              </a:custGeom>
                              <a:solidFill>
                                <a:srgbClr val="FFF5EB"/>
                              </a:solidFill>
                              <a:ln>
                                <a:noFill/>
                              </a:ln>
                            </wps:spPr>
                            <wps:txbx>
                              <w:txbxContent>
                                <w:p w14:paraId="39C0BDA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 name="Freeform: Shape 56"/>
                            <wps:cNvSpPr/>
                            <wps:spPr>
                              <a:xfrm>
                                <a:off x="382979" y="3837101"/>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3"/>
                                    </a:lnTo>
                                    <a:cubicBezTo>
                                      <a:pt x="-677" y="80987"/>
                                      <a:pt x="-532" y="85081"/>
                                      <a:pt x="2082" y="87516"/>
                                    </a:cubicBezTo>
                                    <a:cubicBezTo>
                                      <a:pt x="4566" y="89832"/>
                                      <a:pt x="8418" y="89832"/>
                                      <a:pt x="10903" y="87516"/>
                                    </a:cubicBezTo>
                                    <a:close/>
                                  </a:path>
                                </a:pathLst>
                              </a:custGeom>
                              <a:solidFill>
                                <a:srgbClr val="FFF5EB"/>
                              </a:solidFill>
                              <a:ln>
                                <a:noFill/>
                              </a:ln>
                            </wps:spPr>
                            <wps:txbx>
                              <w:txbxContent>
                                <w:p w14:paraId="5A62CAF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 name="Freeform: Shape 57"/>
                            <wps:cNvSpPr/>
                            <wps:spPr>
                              <a:xfrm>
                                <a:off x="383383" y="3836687"/>
                                <a:ext cx="88637" cy="88542"/>
                              </a:xfrm>
                              <a:custGeom>
                                <a:avLst/>
                                <a:gdLst/>
                                <a:ahLst/>
                                <a:cxnLst/>
                                <a:rect l="l" t="t" r="r" b="b"/>
                                <a:pathLst>
                                  <a:path w="88637" h="88542" extrusionOk="0">
                                    <a:moveTo>
                                      <a:pt x="1355" y="10637"/>
                                    </a:moveTo>
                                    <a:lnTo>
                                      <a:pt x="68986" y="78268"/>
                                    </a:lnTo>
                                    <a:lnTo>
                                      <a:pt x="78993" y="87930"/>
                                    </a:lnTo>
                                    <a:cubicBezTo>
                                      <a:pt x="82099" y="89696"/>
                                      <a:pt x="86049" y="88609"/>
                                      <a:pt x="87815" y="85503"/>
                                    </a:cubicBezTo>
                                    <a:cubicBezTo>
                                      <a:pt x="89009" y="83403"/>
                                      <a:pt x="88933" y="80813"/>
                                      <a:pt x="87619" y="78786"/>
                                    </a:cubicBezTo>
                                    <a:lnTo>
                                      <a:pt x="19988" y="11154"/>
                                    </a:lnTo>
                                    <a:lnTo>
                                      <a:pt x="10326" y="1493"/>
                                    </a:lnTo>
                                    <a:cubicBezTo>
                                      <a:pt x="7448" y="-625"/>
                                      <a:pt x="3399" y="-8"/>
                                      <a:pt x="1281" y="2870"/>
                                    </a:cubicBezTo>
                                    <a:cubicBezTo>
                                      <a:pt x="-424" y="5188"/>
                                      <a:pt x="-394" y="8353"/>
                                      <a:pt x="1355" y="10637"/>
                                    </a:cubicBezTo>
                                    <a:close/>
                                  </a:path>
                                </a:pathLst>
                              </a:custGeom>
                              <a:solidFill>
                                <a:srgbClr val="FFF5EB"/>
                              </a:solidFill>
                              <a:ln>
                                <a:noFill/>
                              </a:ln>
                            </wps:spPr>
                            <wps:txbx>
                              <w:txbxContent>
                                <w:p w14:paraId="7C737BB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 name="Freeform: Shape 58"/>
                            <wps:cNvSpPr/>
                            <wps:spPr>
                              <a:xfrm>
                                <a:off x="382979" y="3692263"/>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2"/>
                                    </a:lnTo>
                                    <a:cubicBezTo>
                                      <a:pt x="-677" y="80986"/>
                                      <a:pt x="-532" y="85080"/>
                                      <a:pt x="2082" y="87516"/>
                                    </a:cubicBezTo>
                                    <a:cubicBezTo>
                                      <a:pt x="4566" y="89832"/>
                                      <a:pt x="8418" y="89832"/>
                                      <a:pt x="10903" y="87516"/>
                                    </a:cubicBezTo>
                                    <a:close/>
                                  </a:path>
                                </a:pathLst>
                              </a:custGeom>
                              <a:solidFill>
                                <a:srgbClr val="FFF5EB"/>
                              </a:solidFill>
                              <a:ln>
                                <a:noFill/>
                              </a:ln>
                            </wps:spPr>
                            <wps:txbx>
                              <w:txbxContent>
                                <w:p w14:paraId="4ADF6DE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 name="Freeform: Shape 59"/>
                            <wps:cNvSpPr/>
                            <wps:spPr>
                              <a:xfrm>
                                <a:off x="383383" y="3691850"/>
                                <a:ext cx="88637" cy="88542"/>
                              </a:xfrm>
                              <a:custGeom>
                                <a:avLst/>
                                <a:gdLst/>
                                <a:ahLst/>
                                <a:cxnLst/>
                                <a:rect l="l" t="t" r="r" b="b"/>
                                <a:pathLst>
                                  <a:path w="88637" h="88542" extrusionOk="0">
                                    <a:moveTo>
                                      <a:pt x="1355" y="10637"/>
                                    </a:moveTo>
                                    <a:lnTo>
                                      <a:pt x="68986" y="78268"/>
                                    </a:lnTo>
                                    <a:lnTo>
                                      <a:pt x="78993" y="87929"/>
                                    </a:lnTo>
                                    <a:cubicBezTo>
                                      <a:pt x="82099" y="89696"/>
                                      <a:pt x="86049" y="88609"/>
                                      <a:pt x="87815" y="85503"/>
                                    </a:cubicBezTo>
                                    <a:cubicBezTo>
                                      <a:pt x="89009" y="83403"/>
                                      <a:pt x="88933" y="80813"/>
                                      <a:pt x="87619" y="78785"/>
                                    </a:cubicBezTo>
                                    <a:lnTo>
                                      <a:pt x="19988" y="11154"/>
                                    </a:lnTo>
                                    <a:lnTo>
                                      <a:pt x="10326" y="1493"/>
                                    </a:lnTo>
                                    <a:cubicBezTo>
                                      <a:pt x="7448" y="-625"/>
                                      <a:pt x="3399" y="-8"/>
                                      <a:pt x="1281" y="2870"/>
                                    </a:cubicBezTo>
                                    <a:cubicBezTo>
                                      <a:pt x="-424" y="5188"/>
                                      <a:pt x="-394" y="8353"/>
                                      <a:pt x="1355" y="10637"/>
                                    </a:cubicBezTo>
                                    <a:close/>
                                  </a:path>
                                </a:pathLst>
                              </a:custGeom>
                              <a:solidFill>
                                <a:srgbClr val="FFF5EB"/>
                              </a:solidFill>
                              <a:ln>
                                <a:noFill/>
                              </a:ln>
                            </wps:spPr>
                            <wps:txbx>
                              <w:txbxContent>
                                <w:p w14:paraId="27177A7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 name="Freeform: Shape 60"/>
                            <wps:cNvSpPr/>
                            <wps:spPr>
                              <a:xfrm>
                                <a:off x="382979" y="3547426"/>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2"/>
                                    </a:lnTo>
                                    <a:cubicBezTo>
                                      <a:pt x="-677" y="80986"/>
                                      <a:pt x="-532" y="85080"/>
                                      <a:pt x="2082" y="87516"/>
                                    </a:cubicBezTo>
                                    <a:cubicBezTo>
                                      <a:pt x="4566" y="89832"/>
                                      <a:pt x="8418" y="89832"/>
                                      <a:pt x="10903" y="87516"/>
                                    </a:cubicBezTo>
                                    <a:close/>
                                  </a:path>
                                </a:pathLst>
                              </a:custGeom>
                              <a:solidFill>
                                <a:srgbClr val="FFF5EB"/>
                              </a:solidFill>
                              <a:ln>
                                <a:noFill/>
                              </a:ln>
                            </wps:spPr>
                            <wps:txbx>
                              <w:txbxContent>
                                <w:p w14:paraId="65EAC24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 name="Freeform: Shape 61"/>
                            <wps:cNvSpPr/>
                            <wps:spPr>
                              <a:xfrm>
                                <a:off x="383248" y="3546842"/>
                                <a:ext cx="88772" cy="88712"/>
                              </a:xfrm>
                              <a:custGeom>
                                <a:avLst/>
                                <a:gdLst/>
                                <a:ahLst/>
                                <a:cxnLst/>
                                <a:rect l="l" t="t" r="r" b="b"/>
                                <a:pathLst>
                                  <a:path w="88772" h="88712" extrusionOk="0">
                                    <a:moveTo>
                                      <a:pt x="1490" y="10807"/>
                                    </a:moveTo>
                                    <a:lnTo>
                                      <a:pt x="69121" y="78438"/>
                                    </a:lnTo>
                                    <a:lnTo>
                                      <a:pt x="79128" y="88099"/>
                                    </a:lnTo>
                                    <a:cubicBezTo>
                                      <a:pt x="82234" y="89866"/>
                                      <a:pt x="86184" y="88779"/>
                                      <a:pt x="87950" y="85673"/>
                                    </a:cubicBezTo>
                                    <a:cubicBezTo>
                                      <a:pt x="89144" y="83573"/>
                                      <a:pt x="89068" y="80982"/>
                                      <a:pt x="87754" y="78955"/>
                                    </a:cubicBezTo>
                                    <a:lnTo>
                                      <a:pt x="20209" y="11324"/>
                                    </a:lnTo>
                                    <a:lnTo>
                                      <a:pt x="10548" y="1663"/>
                                    </a:lnTo>
                                    <a:cubicBezTo>
                                      <a:pt x="7763" y="-577"/>
                                      <a:pt x="3691" y="-135"/>
                                      <a:pt x="1451" y="2649"/>
                                    </a:cubicBezTo>
                                    <a:cubicBezTo>
                                      <a:pt x="-468" y="5035"/>
                                      <a:pt x="-452" y="8439"/>
                                      <a:pt x="1490" y="10807"/>
                                    </a:cubicBezTo>
                                    <a:close/>
                                  </a:path>
                                </a:pathLst>
                              </a:custGeom>
                              <a:solidFill>
                                <a:srgbClr val="FFF5EB"/>
                              </a:solidFill>
                              <a:ln>
                                <a:noFill/>
                              </a:ln>
                            </wps:spPr>
                            <wps:txbx>
                              <w:txbxContent>
                                <w:p w14:paraId="29B5DEA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 name="Freeform: Shape 62"/>
                            <wps:cNvSpPr/>
                            <wps:spPr>
                              <a:xfrm>
                                <a:off x="382979" y="3402588"/>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2"/>
                                    </a:lnTo>
                                    <a:cubicBezTo>
                                      <a:pt x="-677" y="80986"/>
                                      <a:pt x="-532" y="85080"/>
                                      <a:pt x="2082" y="87516"/>
                                    </a:cubicBezTo>
                                    <a:cubicBezTo>
                                      <a:pt x="4566" y="89832"/>
                                      <a:pt x="8418" y="89832"/>
                                      <a:pt x="10903" y="87516"/>
                                    </a:cubicBezTo>
                                    <a:close/>
                                  </a:path>
                                </a:pathLst>
                              </a:custGeom>
                              <a:solidFill>
                                <a:srgbClr val="FFF5EB"/>
                              </a:solidFill>
                              <a:ln>
                                <a:noFill/>
                              </a:ln>
                            </wps:spPr>
                            <wps:txbx>
                              <w:txbxContent>
                                <w:p w14:paraId="49FFEEB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 name="Freeform: Shape 63"/>
                            <wps:cNvSpPr/>
                            <wps:spPr>
                              <a:xfrm>
                                <a:off x="383383" y="3402175"/>
                                <a:ext cx="88637" cy="88542"/>
                              </a:xfrm>
                              <a:custGeom>
                                <a:avLst/>
                                <a:gdLst/>
                                <a:ahLst/>
                                <a:cxnLst/>
                                <a:rect l="l" t="t" r="r" b="b"/>
                                <a:pathLst>
                                  <a:path w="88637" h="88542" extrusionOk="0">
                                    <a:moveTo>
                                      <a:pt x="1355" y="10637"/>
                                    </a:moveTo>
                                    <a:lnTo>
                                      <a:pt x="68900" y="78354"/>
                                    </a:lnTo>
                                    <a:lnTo>
                                      <a:pt x="78993" y="87929"/>
                                    </a:lnTo>
                                    <a:cubicBezTo>
                                      <a:pt x="82099" y="89696"/>
                                      <a:pt x="86049" y="88609"/>
                                      <a:pt x="87815" y="85503"/>
                                    </a:cubicBezTo>
                                    <a:cubicBezTo>
                                      <a:pt x="89009" y="83403"/>
                                      <a:pt x="88933" y="80813"/>
                                      <a:pt x="87619" y="78785"/>
                                    </a:cubicBezTo>
                                    <a:lnTo>
                                      <a:pt x="19988" y="11154"/>
                                    </a:lnTo>
                                    <a:lnTo>
                                      <a:pt x="10326" y="1493"/>
                                    </a:lnTo>
                                    <a:cubicBezTo>
                                      <a:pt x="7448" y="-625"/>
                                      <a:pt x="3399" y="-8"/>
                                      <a:pt x="1281" y="2870"/>
                                    </a:cubicBezTo>
                                    <a:cubicBezTo>
                                      <a:pt x="-424" y="5188"/>
                                      <a:pt x="-394" y="8353"/>
                                      <a:pt x="1355" y="10637"/>
                                    </a:cubicBezTo>
                                    <a:close/>
                                  </a:path>
                                </a:pathLst>
                              </a:custGeom>
                              <a:solidFill>
                                <a:srgbClr val="FFF5EB"/>
                              </a:solidFill>
                              <a:ln>
                                <a:noFill/>
                              </a:ln>
                            </wps:spPr>
                            <wps:txbx>
                              <w:txbxContent>
                                <w:p w14:paraId="096607F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48" name="Freeform: Shape 448"/>
                            <wps:cNvSpPr/>
                            <wps:spPr>
                              <a:xfrm>
                                <a:off x="382979" y="3257750"/>
                                <a:ext cx="89042" cy="89018"/>
                              </a:xfrm>
                              <a:custGeom>
                                <a:avLst/>
                                <a:gdLst/>
                                <a:ahLst/>
                                <a:cxnLst/>
                                <a:rect l="l" t="t" r="r" b="b"/>
                                <a:pathLst>
                                  <a:path w="89042" h="89018" extrusionOk="0">
                                    <a:moveTo>
                                      <a:pt x="10817" y="87516"/>
                                    </a:moveTo>
                                    <a:lnTo>
                                      <a:pt x="78448" y="19885"/>
                                    </a:lnTo>
                                    <a:lnTo>
                                      <a:pt x="88023" y="10224"/>
                                    </a:lnTo>
                                    <a:cubicBezTo>
                                      <a:pt x="89967" y="7225"/>
                                      <a:pt x="89112" y="3219"/>
                                      <a:pt x="86114" y="1275"/>
                                    </a:cubicBezTo>
                                    <a:cubicBezTo>
                                      <a:pt x="84087" y="-39"/>
                                      <a:pt x="81497" y="-114"/>
                                      <a:pt x="79397" y="1080"/>
                                    </a:cubicBezTo>
                                    <a:lnTo>
                                      <a:pt x="11766" y="68711"/>
                                    </a:lnTo>
                                    <a:lnTo>
                                      <a:pt x="1759" y="78373"/>
                                    </a:lnTo>
                                    <a:cubicBezTo>
                                      <a:pt x="-677" y="80987"/>
                                      <a:pt x="-532" y="85081"/>
                                      <a:pt x="2082" y="87516"/>
                                    </a:cubicBezTo>
                                    <a:cubicBezTo>
                                      <a:pt x="4566" y="89832"/>
                                      <a:pt x="8418" y="89832"/>
                                      <a:pt x="10903" y="87516"/>
                                    </a:cubicBezTo>
                                    <a:close/>
                                  </a:path>
                                </a:pathLst>
                              </a:custGeom>
                              <a:solidFill>
                                <a:srgbClr val="FFF5EB"/>
                              </a:solidFill>
                              <a:ln>
                                <a:noFill/>
                              </a:ln>
                            </wps:spPr>
                            <wps:txbx>
                              <w:txbxContent>
                                <w:p w14:paraId="28CE41F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49" name="Freeform: Shape 449"/>
                            <wps:cNvSpPr/>
                            <wps:spPr>
                              <a:xfrm>
                                <a:off x="383383" y="3257337"/>
                                <a:ext cx="88637" cy="88542"/>
                              </a:xfrm>
                              <a:custGeom>
                                <a:avLst/>
                                <a:gdLst/>
                                <a:ahLst/>
                                <a:cxnLst/>
                                <a:rect l="l" t="t" r="r" b="b"/>
                                <a:pathLst>
                                  <a:path w="88637" h="88542" extrusionOk="0">
                                    <a:moveTo>
                                      <a:pt x="1355" y="10637"/>
                                    </a:moveTo>
                                    <a:lnTo>
                                      <a:pt x="68986" y="78268"/>
                                    </a:lnTo>
                                    <a:lnTo>
                                      <a:pt x="78993" y="87930"/>
                                    </a:lnTo>
                                    <a:cubicBezTo>
                                      <a:pt x="82099" y="89696"/>
                                      <a:pt x="86049" y="88609"/>
                                      <a:pt x="87815" y="85503"/>
                                    </a:cubicBezTo>
                                    <a:cubicBezTo>
                                      <a:pt x="89009" y="83403"/>
                                      <a:pt x="88933" y="80813"/>
                                      <a:pt x="87619" y="78786"/>
                                    </a:cubicBezTo>
                                    <a:lnTo>
                                      <a:pt x="19988" y="11155"/>
                                    </a:lnTo>
                                    <a:lnTo>
                                      <a:pt x="10326" y="1493"/>
                                    </a:lnTo>
                                    <a:cubicBezTo>
                                      <a:pt x="7448" y="-625"/>
                                      <a:pt x="3399" y="-8"/>
                                      <a:pt x="1281" y="2870"/>
                                    </a:cubicBezTo>
                                    <a:cubicBezTo>
                                      <a:pt x="-424" y="5188"/>
                                      <a:pt x="-394" y="8353"/>
                                      <a:pt x="1355" y="10637"/>
                                    </a:cubicBezTo>
                                    <a:close/>
                                  </a:path>
                                </a:pathLst>
                              </a:custGeom>
                              <a:solidFill>
                                <a:srgbClr val="FFF5EB"/>
                              </a:solidFill>
                              <a:ln>
                                <a:noFill/>
                              </a:ln>
                            </wps:spPr>
                            <wps:txbx>
                              <w:txbxContent>
                                <w:p w14:paraId="0A648CB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0" name="Freeform: Shape 450"/>
                            <wps:cNvSpPr/>
                            <wps:spPr>
                              <a:xfrm>
                                <a:off x="6402599" y="3934485"/>
                                <a:ext cx="90172" cy="90212"/>
                              </a:xfrm>
                              <a:custGeom>
                                <a:avLst/>
                                <a:gdLst/>
                                <a:ahLst/>
                                <a:cxnLst/>
                                <a:rect l="l" t="t" r="r" b="b"/>
                                <a:pathLst>
                                  <a:path w="90172" h="90212" extrusionOk="0">
                                    <a:moveTo>
                                      <a:pt x="11055" y="88559"/>
                                    </a:moveTo>
                                    <a:lnTo>
                                      <a:pt x="78686" y="20928"/>
                                    </a:lnTo>
                                    <a:lnTo>
                                      <a:pt x="88261" y="11266"/>
                                    </a:lnTo>
                                    <a:cubicBezTo>
                                      <a:pt x="94214" y="5400"/>
                                      <a:pt x="85069" y="-3744"/>
                                      <a:pt x="79117" y="2122"/>
                                    </a:cubicBezTo>
                                    <a:lnTo>
                                      <a:pt x="11486" y="69753"/>
                                    </a:lnTo>
                                    <a:lnTo>
                                      <a:pt x="1911" y="79329"/>
                                    </a:lnTo>
                                    <a:cubicBezTo>
                                      <a:pt x="-3955" y="85281"/>
                                      <a:pt x="5189" y="94425"/>
                                      <a:pt x="11055" y="88559"/>
                                    </a:cubicBezTo>
                                    <a:close/>
                                  </a:path>
                                </a:pathLst>
                              </a:custGeom>
                              <a:solidFill>
                                <a:srgbClr val="FFF5EB"/>
                              </a:solidFill>
                              <a:ln>
                                <a:noFill/>
                              </a:ln>
                            </wps:spPr>
                            <wps:txbx>
                              <w:txbxContent>
                                <w:p w14:paraId="4A08057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1" name="Freeform: Shape 451"/>
                            <wps:cNvSpPr/>
                            <wps:spPr>
                              <a:xfrm>
                                <a:off x="6402665" y="3934723"/>
                                <a:ext cx="90097" cy="89968"/>
                              </a:xfrm>
                              <a:custGeom>
                                <a:avLst/>
                                <a:gdLst/>
                                <a:ahLst/>
                                <a:cxnLst/>
                                <a:rect l="l" t="t" r="r" b="b"/>
                                <a:pathLst>
                                  <a:path w="90097" h="89968" extrusionOk="0">
                                    <a:moveTo>
                                      <a:pt x="1845" y="11028"/>
                                    </a:moveTo>
                                    <a:lnTo>
                                      <a:pt x="69476" y="78659"/>
                                    </a:lnTo>
                                    <a:lnTo>
                                      <a:pt x="79052" y="88321"/>
                                    </a:lnTo>
                                    <a:cubicBezTo>
                                      <a:pt x="81601" y="90846"/>
                                      <a:pt x="85714" y="90827"/>
                                      <a:pt x="88239" y="88278"/>
                                    </a:cubicBezTo>
                                    <a:cubicBezTo>
                                      <a:pt x="90764" y="85729"/>
                                      <a:pt x="90745" y="81616"/>
                                      <a:pt x="88196" y="79091"/>
                                    </a:cubicBezTo>
                                    <a:lnTo>
                                      <a:pt x="20564" y="11632"/>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79F01E0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2" name="Freeform: Shape 452"/>
                            <wps:cNvSpPr/>
                            <wps:spPr>
                              <a:xfrm>
                                <a:off x="6402599" y="3789648"/>
                                <a:ext cx="90172" cy="89953"/>
                              </a:xfrm>
                              <a:custGeom>
                                <a:avLst/>
                                <a:gdLst/>
                                <a:ahLst/>
                                <a:cxnLst/>
                                <a:rect l="l" t="t" r="r" b="b"/>
                                <a:pathLst>
                                  <a:path w="90172" h="89953" extrusionOk="0">
                                    <a:moveTo>
                                      <a:pt x="11055" y="88559"/>
                                    </a:moveTo>
                                    <a:lnTo>
                                      <a:pt x="78686" y="20928"/>
                                    </a:lnTo>
                                    <a:lnTo>
                                      <a:pt x="88261" y="11267"/>
                                    </a:lnTo>
                                    <a:cubicBezTo>
                                      <a:pt x="94214" y="5400"/>
                                      <a:pt x="85069" y="-3744"/>
                                      <a:pt x="79117" y="2122"/>
                                    </a:cubicBezTo>
                                    <a:lnTo>
                                      <a:pt x="11486" y="69754"/>
                                    </a:lnTo>
                                    <a:lnTo>
                                      <a:pt x="1911" y="79070"/>
                                    </a:lnTo>
                                    <a:cubicBezTo>
                                      <a:pt x="-3955" y="85022"/>
                                      <a:pt x="5189" y="94166"/>
                                      <a:pt x="11055" y="88300"/>
                                    </a:cubicBezTo>
                                    <a:close/>
                                  </a:path>
                                </a:pathLst>
                              </a:custGeom>
                              <a:solidFill>
                                <a:srgbClr val="FFF5EB"/>
                              </a:solidFill>
                              <a:ln>
                                <a:noFill/>
                              </a:ln>
                            </wps:spPr>
                            <wps:txbx>
                              <w:txbxContent>
                                <w:p w14:paraId="130E8A9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3" name="Freeform: Shape 453"/>
                            <wps:cNvSpPr/>
                            <wps:spPr>
                              <a:xfrm>
                                <a:off x="6402665" y="3789800"/>
                                <a:ext cx="90097" cy="90054"/>
                              </a:xfrm>
                              <a:custGeom>
                                <a:avLst/>
                                <a:gdLst/>
                                <a:ahLst/>
                                <a:cxnLst/>
                                <a:rect l="l" t="t" r="r" b="b"/>
                                <a:pathLst>
                                  <a:path w="90097" h="90054" extrusionOk="0">
                                    <a:moveTo>
                                      <a:pt x="1845" y="11115"/>
                                    </a:moveTo>
                                    <a:lnTo>
                                      <a:pt x="69476" y="78746"/>
                                    </a:lnTo>
                                    <a:lnTo>
                                      <a:pt x="79052" y="88407"/>
                                    </a:lnTo>
                                    <a:cubicBezTo>
                                      <a:pt x="81601" y="90933"/>
                                      <a:pt x="85714" y="90913"/>
                                      <a:pt x="88239" y="88364"/>
                                    </a:cubicBezTo>
                                    <a:cubicBezTo>
                                      <a:pt x="90764" y="85815"/>
                                      <a:pt x="90745" y="81702"/>
                                      <a:pt x="88196" y="79177"/>
                                    </a:cubicBezTo>
                                    <a:lnTo>
                                      <a:pt x="20564" y="11632"/>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6AFBF38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4" name="Freeform: Shape 454"/>
                            <wps:cNvSpPr/>
                            <wps:spPr>
                              <a:xfrm>
                                <a:off x="6402599" y="3644810"/>
                                <a:ext cx="90172" cy="90172"/>
                              </a:xfrm>
                              <a:custGeom>
                                <a:avLst/>
                                <a:gdLst/>
                                <a:ahLst/>
                                <a:cxnLst/>
                                <a:rect l="l" t="t" r="r" b="b"/>
                                <a:pathLst>
                                  <a:path w="90172" h="90172" extrusionOk="0">
                                    <a:moveTo>
                                      <a:pt x="11055" y="88473"/>
                                    </a:moveTo>
                                    <a:lnTo>
                                      <a:pt x="78686" y="20928"/>
                                    </a:lnTo>
                                    <a:lnTo>
                                      <a:pt x="88261" y="11266"/>
                                    </a:lnTo>
                                    <a:cubicBezTo>
                                      <a:pt x="94214" y="5401"/>
                                      <a:pt x="85069" y="-3744"/>
                                      <a:pt x="79117" y="2122"/>
                                    </a:cubicBezTo>
                                    <a:lnTo>
                                      <a:pt x="11486" y="69754"/>
                                    </a:lnTo>
                                    <a:lnTo>
                                      <a:pt x="1911" y="79329"/>
                                    </a:lnTo>
                                    <a:cubicBezTo>
                                      <a:pt x="-3955" y="85281"/>
                                      <a:pt x="5189" y="94425"/>
                                      <a:pt x="11055" y="88473"/>
                                    </a:cubicBezTo>
                                    <a:close/>
                                  </a:path>
                                </a:pathLst>
                              </a:custGeom>
                              <a:solidFill>
                                <a:srgbClr val="FFF5EB"/>
                              </a:solidFill>
                              <a:ln>
                                <a:noFill/>
                              </a:ln>
                            </wps:spPr>
                            <wps:txbx>
                              <w:txbxContent>
                                <w:p w14:paraId="5BDA93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5" name="Freeform: Shape 455"/>
                            <wps:cNvSpPr/>
                            <wps:spPr>
                              <a:xfrm>
                                <a:off x="6402665" y="3644962"/>
                                <a:ext cx="89909" cy="89823"/>
                              </a:xfrm>
                              <a:custGeom>
                                <a:avLst/>
                                <a:gdLst/>
                                <a:ahLst/>
                                <a:cxnLst/>
                                <a:rect l="l" t="t" r="r" b="b"/>
                                <a:pathLst>
                                  <a:path w="89909" h="89823" extrusionOk="0">
                                    <a:moveTo>
                                      <a:pt x="1845" y="11114"/>
                                    </a:moveTo>
                                    <a:lnTo>
                                      <a:pt x="69476" y="78746"/>
                                    </a:lnTo>
                                    <a:lnTo>
                                      <a:pt x="79052" y="88321"/>
                                    </a:lnTo>
                                    <a:cubicBezTo>
                                      <a:pt x="81666" y="90757"/>
                                      <a:pt x="85760" y="90612"/>
                                      <a:pt x="88196" y="87998"/>
                                    </a:cubicBezTo>
                                    <a:cubicBezTo>
                                      <a:pt x="90511" y="85513"/>
                                      <a:pt x="90511" y="81661"/>
                                      <a:pt x="88196" y="79177"/>
                                    </a:cubicBezTo>
                                    <a:lnTo>
                                      <a:pt x="20564" y="11546"/>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44E01C0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6" name="Freeform: Shape 456"/>
                            <wps:cNvSpPr/>
                            <wps:spPr>
                              <a:xfrm>
                                <a:off x="6402599" y="3499973"/>
                                <a:ext cx="90172" cy="90172"/>
                              </a:xfrm>
                              <a:custGeom>
                                <a:avLst/>
                                <a:gdLst/>
                                <a:ahLst/>
                                <a:cxnLst/>
                                <a:rect l="l" t="t" r="r" b="b"/>
                                <a:pathLst>
                                  <a:path w="90172" h="90172" extrusionOk="0">
                                    <a:moveTo>
                                      <a:pt x="11055" y="88473"/>
                                    </a:moveTo>
                                    <a:lnTo>
                                      <a:pt x="78686" y="20928"/>
                                    </a:lnTo>
                                    <a:lnTo>
                                      <a:pt x="88261" y="11266"/>
                                    </a:lnTo>
                                    <a:cubicBezTo>
                                      <a:pt x="94214" y="5400"/>
                                      <a:pt x="85069" y="-3744"/>
                                      <a:pt x="79117" y="2122"/>
                                    </a:cubicBezTo>
                                    <a:lnTo>
                                      <a:pt x="11486" y="69753"/>
                                    </a:lnTo>
                                    <a:lnTo>
                                      <a:pt x="1911" y="79329"/>
                                    </a:lnTo>
                                    <a:cubicBezTo>
                                      <a:pt x="-3955" y="85281"/>
                                      <a:pt x="5189" y="94425"/>
                                      <a:pt x="11055" y="88473"/>
                                    </a:cubicBezTo>
                                    <a:close/>
                                  </a:path>
                                </a:pathLst>
                              </a:custGeom>
                              <a:solidFill>
                                <a:srgbClr val="FFF5EB"/>
                              </a:solidFill>
                              <a:ln>
                                <a:noFill/>
                              </a:ln>
                            </wps:spPr>
                            <wps:txbx>
                              <w:txbxContent>
                                <w:p w14:paraId="5A64154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7" name="Freeform: Shape 457"/>
                            <wps:cNvSpPr/>
                            <wps:spPr>
                              <a:xfrm>
                                <a:off x="6402665" y="3500125"/>
                                <a:ext cx="89909" cy="89823"/>
                              </a:xfrm>
                              <a:custGeom>
                                <a:avLst/>
                                <a:gdLst/>
                                <a:ahLst/>
                                <a:cxnLst/>
                                <a:rect l="l" t="t" r="r" b="b"/>
                                <a:pathLst>
                                  <a:path w="89909" h="89823" extrusionOk="0">
                                    <a:moveTo>
                                      <a:pt x="1845" y="11114"/>
                                    </a:moveTo>
                                    <a:lnTo>
                                      <a:pt x="69476" y="78746"/>
                                    </a:lnTo>
                                    <a:lnTo>
                                      <a:pt x="79052" y="88321"/>
                                    </a:lnTo>
                                    <a:cubicBezTo>
                                      <a:pt x="81666" y="90757"/>
                                      <a:pt x="85760" y="90612"/>
                                      <a:pt x="88196" y="87998"/>
                                    </a:cubicBezTo>
                                    <a:cubicBezTo>
                                      <a:pt x="90511" y="85514"/>
                                      <a:pt x="90511" y="81662"/>
                                      <a:pt x="88196" y="79177"/>
                                    </a:cubicBezTo>
                                    <a:lnTo>
                                      <a:pt x="20564" y="11546"/>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7ACECAC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8" name="Freeform: Shape 458"/>
                            <wps:cNvSpPr/>
                            <wps:spPr>
                              <a:xfrm>
                                <a:off x="6402599" y="3355287"/>
                                <a:ext cx="89975" cy="90020"/>
                              </a:xfrm>
                              <a:custGeom>
                                <a:avLst/>
                                <a:gdLst/>
                                <a:ahLst/>
                                <a:cxnLst/>
                                <a:rect l="l" t="t" r="r" b="b"/>
                                <a:pathLst>
                                  <a:path w="89975" h="90020" extrusionOk="0">
                                    <a:moveTo>
                                      <a:pt x="11055" y="88321"/>
                                    </a:moveTo>
                                    <a:lnTo>
                                      <a:pt x="78686" y="20690"/>
                                    </a:lnTo>
                                    <a:lnTo>
                                      <a:pt x="88261" y="11115"/>
                                    </a:lnTo>
                                    <a:cubicBezTo>
                                      <a:pt x="90697" y="8500"/>
                                      <a:pt x="90553" y="4407"/>
                                      <a:pt x="87939" y="1971"/>
                                    </a:cubicBezTo>
                                    <a:cubicBezTo>
                                      <a:pt x="85454" y="-345"/>
                                      <a:pt x="81602" y="-345"/>
                                      <a:pt x="79117" y="1971"/>
                                    </a:cubicBezTo>
                                    <a:lnTo>
                                      <a:pt x="11486" y="69602"/>
                                    </a:lnTo>
                                    <a:lnTo>
                                      <a:pt x="1911" y="79177"/>
                                    </a:lnTo>
                                    <a:cubicBezTo>
                                      <a:pt x="-3955" y="85129"/>
                                      <a:pt x="5189" y="94273"/>
                                      <a:pt x="11055" y="88321"/>
                                    </a:cubicBezTo>
                                    <a:close/>
                                  </a:path>
                                </a:pathLst>
                              </a:custGeom>
                              <a:solidFill>
                                <a:srgbClr val="FFF5EB"/>
                              </a:solidFill>
                              <a:ln>
                                <a:noFill/>
                              </a:ln>
                            </wps:spPr>
                            <wps:txbx>
                              <w:txbxContent>
                                <w:p w14:paraId="33B4B5F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59" name="Freeform: Shape 459"/>
                            <wps:cNvSpPr/>
                            <wps:spPr>
                              <a:xfrm>
                                <a:off x="6402513" y="3355100"/>
                                <a:ext cx="90061" cy="90010"/>
                              </a:xfrm>
                              <a:custGeom>
                                <a:avLst/>
                                <a:gdLst/>
                                <a:ahLst/>
                                <a:cxnLst/>
                                <a:rect l="l" t="t" r="r" b="b"/>
                                <a:pathLst>
                                  <a:path w="90061" h="90010" extrusionOk="0">
                                    <a:moveTo>
                                      <a:pt x="1997" y="11301"/>
                                    </a:moveTo>
                                    <a:lnTo>
                                      <a:pt x="69628" y="78933"/>
                                    </a:lnTo>
                                    <a:lnTo>
                                      <a:pt x="79204" y="88508"/>
                                    </a:lnTo>
                                    <a:cubicBezTo>
                                      <a:pt x="81818" y="90944"/>
                                      <a:pt x="85912" y="90799"/>
                                      <a:pt x="88348" y="88185"/>
                                    </a:cubicBezTo>
                                    <a:cubicBezTo>
                                      <a:pt x="90663" y="85701"/>
                                      <a:pt x="90663" y="81849"/>
                                      <a:pt x="88348" y="79364"/>
                                    </a:cubicBezTo>
                                    <a:lnTo>
                                      <a:pt x="20716" y="11733"/>
                                    </a:lnTo>
                                    <a:lnTo>
                                      <a:pt x="11055" y="2157"/>
                                    </a:lnTo>
                                    <a:cubicBezTo>
                                      <a:pt x="5189" y="-3795"/>
                                      <a:pt x="-3955" y="5436"/>
                                      <a:pt x="1911" y="11301"/>
                                    </a:cubicBezTo>
                                    <a:close/>
                                  </a:path>
                                </a:pathLst>
                              </a:custGeom>
                              <a:solidFill>
                                <a:srgbClr val="FFF5EB"/>
                              </a:solidFill>
                              <a:ln>
                                <a:noFill/>
                              </a:ln>
                            </wps:spPr>
                            <wps:txbx>
                              <w:txbxContent>
                                <w:p w14:paraId="545F3D7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0" name="Freeform: Shape 460"/>
                            <wps:cNvSpPr/>
                            <wps:spPr>
                              <a:xfrm>
                                <a:off x="6402599" y="3210450"/>
                                <a:ext cx="89975" cy="90020"/>
                              </a:xfrm>
                              <a:custGeom>
                                <a:avLst/>
                                <a:gdLst/>
                                <a:ahLst/>
                                <a:cxnLst/>
                                <a:rect l="l" t="t" r="r" b="b"/>
                                <a:pathLst>
                                  <a:path w="89975" h="90020" extrusionOk="0">
                                    <a:moveTo>
                                      <a:pt x="11055" y="88321"/>
                                    </a:moveTo>
                                    <a:lnTo>
                                      <a:pt x="78686" y="20690"/>
                                    </a:lnTo>
                                    <a:lnTo>
                                      <a:pt x="88261" y="11115"/>
                                    </a:lnTo>
                                    <a:cubicBezTo>
                                      <a:pt x="90697" y="8500"/>
                                      <a:pt x="90553" y="4407"/>
                                      <a:pt x="87939" y="1971"/>
                                    </a:cubicBezTo>
                                    <a:cubicBezTo>
                                      <a:pt x="85454" y="-345"/>
                                      <a:pt x="81602" y="-345"/>
                                      <a:pt x="79117" y="1971"/>
                                    </a:cubicBezTo>
                                    <a:lnTo>
                                      <a:pt x="11486" y="69602"/>
                                    </a:lnTo>
                                    <a:lnTo>
                                      <a:pt x="1911" y="79177"/>
                                    </a:lnTo>
                                    <a:cubicBezTo>
                                      <a:pt x="-3955" y="85129"/>
                                      <a:pt x="5189" y="94273"/>
                                      <a:pt x="11055" y="88321"/>
                                    </a:cubicBezTo>
                                    <a:close/>
                                  </a:path>
                                </a:pathLst>
                              </a:custGeom>
                              <a:solidFill>
                                <a:srgbClr val="FFF5EB"/>
                              </a:solidFill>
                              <a:ln>
                                <a:noFill/>
                              </a:ln>
                            </wps:spPr>
                            <wps:txbx>
                              <w:txbxContent>
                                <w:p w14:paraId="7C6AB74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1" name="Freeform: Shape 461"/>
                            <wps:cNvSpPr/>
                            <wps:spPr>
                              <a:xfrm>
                                <a:off x="6402513" y="3209994"/>
                                <a:ext cx="90061" cy="90451"/>
                              </a:xfrm>
                              <a:custGeom>
                                <a:avLst/>
                                <a:gdLst/>
                                <a:ahLst/>
                                <a:cxnLst/>
                                <a:rect l="l" t="t" r="r" b="b"/>
                                <a:pathLst>
                                  <a:path w="90061" h="90451" extrusionOk="0">
                                    <a:moveTo>
                                      <a:pt x="1997" y="11743"/>
                                    </a:moveTo>
                                    <a:lnTo>
                                      <a:pt x="69628" y="79374"/>
                                    </a:lnTo>
                                    <a:lnTo>
                                      <a:pt x="79204" y="88950"/>
                                    </a:lnTo>
                                    <a:cubicBezTo>
                                      <a:pt x="81818" y="91386"/>
                                      <a:pt x="85912" y="91241"/>
                                      <a:pt x="88348" y="88627"/>
                                    </a:cubicBezTo>
                                    <a:cubicBezTo>
                                      <a:pt x="90663" y="86142"/>
                                      <a:pt x="90663" y="82290"/>
                                      <a:pt x="88348" y="79806"/>
                                    </a:cubicBezTo>
                                    <a:lnTo>
                                      <a:pt x="20716" y="11743"/>
                                    </a:lnTo>
                                    <a:lnTo>
                                      <a:pt x="11055" y="2168"/>
                                    </a:lnTo>
                                    <a:cubicBezTo>
                                      <a:pt x="5189" y="-3784"/>
                                      <a:pt x="-3955" y="5360"/>
                                      <a:pt x="1911" y="11312"/>
                                    </a:cubicBezTo>
                                    <a:close/>
                                  </a:path>
                                </a:pathLst>
                              </a:custGeom>
                              <a:solidFill>
                                <a:srgbClr val="FFF5EB"/>
                              </a:solidFill>
                              <a:ln>
                                <a:noFill/>
                              </a:ln>
                            </wps:spPr>
                            <wps:txbx>
                              <w:txbxContent>
                                <w:p w14:paraId="1A24B81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2" name="Freeform: Shape 462"/>
                            <wps:cNvSpPr/>
                            <wps:spPr>
                              <a:xfrm>
                                <a:off x="6239128" y="1305737"/>
                                <a:ext cx="90579" cy="90365"/>
                              </a:xfrm>
                              <a:custGeom>
                                <a:avLst/>
                                <a:gdLst/>
                                <a:ahLst/>
                                <a:cxnLst/>
                                <a:rect l="l" t="t" r="r" b="b"/>
                                <a:pathLst>
                                  <a:path w="90579" h="90365" extrusionOk="0">
                                    <a:moveTo>
                                      <a:pt x="11572" y="88321"/>
                                    </a:moveTo>
                                    <a:lnTo>
                                      <a:pt x="79204" y="20776"/>
                                    </a:lnTo>
                                    <a:lnTo>
                                      <a:pt x="88865" y="11114"/>
                                    </a:lnTo>
                                    <a:cubicBezTo>
                                      <a:pt x="91301" y="8500"/>
                                      <a:pt x="91157" y="4406"/>
                                      <a:pt x="88543" y="1970"/>
                                    </a:cubicBezTo>
                                    <a:cubicBezTo>
                                      <a:pt x="86058" y="-345"/>
                                      <a:pt x="82206" y="-345"/>
                                      <a:pt x="79721" y="1970"/>
                                    </a:cubicBezTo>
                                    <a:lnTo>
                                      <a:pt x="11572" y="69947"/>
                                    </a:lnTo>
                                    <a:lnTo>
                                      <a:pt x="1911" y="79522"/>
                                    </a:lnTo>
                                    <a:cubicBezTo>
                                      <a:pt x="-3955" y="85474"/>
                                      <a:pt x="5189" y="94618"/>
                                      <a:pt x="11055" y="88666"/>
                                    </a:cubicBezTo>
                                    <a:close/>
                                  </a:path>
                                </a:pathLst>
                              </a:custGeom>
                              <a:solidFill>
                                <a:srgbClr val="FFF5EB"/>
                              </a:solidFill>
                              <a:ln>
                                <a:noFill/>
                              </a:ln>
                            </wps:spPr>
                            <wps:txbx>
                              <w:txbxContent>
                                <w:p w14:paraId="4F041B7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3" name="Freeform: Shape 463"/>
                            <wps:cNvSpPr/>
                            <wps:spPr>
                              <a:xfrm>
                                <a:off x="6239798" y="1305737"/>
                                <a:ext cx="89802" cy="90020"/>
                              </a:xfrm>
                              <a:custGeom>
                                <a:avLst/>
                                <a:gdLst/>
                                <a:ahLst/>
                                <a:cxnLst/>
                                <a:rect l="l" t="t" r="r" b="b"/>
                                <a:pathLst>
                                  <a:path w="89802" h="90020" extrusionOk="0">
                                    <a:moveTo>
                                      <a:pt x="1500" y="11114"/>
                                    </a:moveTo>
                                    <a:lnTo>
                                      <a:pt x="69131" y="78746"/>
                                    </a:lnTo>
                                    <a:lnTo>
                                      <a:pt x="78793" y="88321"/>
                                    </a:lnTo>
                                    <a:cubicBezTo>
                                      <a:pt x="84659" y="94273"/>
                                      <a:pt x="93803" y="85129"/>
                                      <a:pt x="87937" y="79177"/>
                                    </a:cubicBezTo>
                                    <a:lnTo>
                                      <a:pt x="20306" y="11546"/>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41CED43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4" name="Freeform: Shape 464"/>
                            <wps:cNvSpPr/>
                            <wps:spPr>
                              <a:xfrm>
                                <a:off x="6239128" y="1160713"/>
                                <a:ext cx="90730" cy="90207"/>
                              </a:xfrm>
                              <a:custGeom>
                                <a:avLst/>
                                <a:gdLst/>
                                <a:ahLst/>
                                <a:cxnLst/>
                                <a:rect l="l" t="t" r="r" b="b"/>
                                <a:pathLst>
                                  <a:path w="90730" h="90207" extrusionOk="0">
                                    <a:moveTo>
                                      <a:pt x="11572" y="88508"/>
                                    </a:moveTo>
                                    <a:lnTo>
                                      <a:pt x="79204" y="20877"/>
                                    </a:lnTo>
                                    <a:lnTo>
                                      <a:pt x="88865" y="11301"/>
                                    </a:lnTo>
                                    <a:cubicBezTo>
                                      <a:pt x="94731" y="5436"/>
                                      <a:pt x="85587" y="-3795"/>
                                      <a:pt x="79721" y="2157"/>
                                    </a:cubicBezTo>
                                    <a:lnTo>
                                      <a:pt x="11572" y="69789"/>
                                    </a:lnTo>
                                    <a:lnTo>
                                      <a:pt x="1911" y="79364"/>
                                    </a:lnTo>
                                    <a:cubicBezTo>
                                      <a:pt x="-3955" y="85316"/>
                                      <a:pt x="5189" y="94460"/>
                                      <a:pt x="11055" y="88508"/>
                                    </a:cubicBezTo>
                                    <a:close/>
                                  </a:path>
                                </a:pathLst>
                              </a:custGeom>
                              <a:solidFill>
                                <a:srgbClr val="FFF5EB"/>
                              </a:solidFill>
                              <a:ln>
                                <a:noFill/>
                              </a:ln>
                            </wps:spPr>
                            <wps:txbx>
                              <w:txbxContent>
                                <w:p w14:paraId="14D8F8A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5" name="Freeform: Shape 465"/>
                            <wps:cNvSpPr/>
                            <wps:spPr>
                              <a:xfrm>
                                <a:off x="6239798" y="1160900"/>
                                <a:ext cx="89802" cy="90020"/>
                              </a:xfrm>
                              <a:custGeom>
                                <a:avLst/>
                                <a:gdLst/>
                                <a:ahLst/>
                                <a:cxnLst/>
                                <a:rect l="l" t="t" r="r" b="b"/>
                                <a:pathLst>
                                  <a:path w="89802" h="90020" extrusionOk="0">
                                    <a:moveTo>
                                      <a:pt x="1500" y="11114"/>
                                    </a:moveTo>
                                    <a:lnTo>
                                      <a:pt x="69131" y="78746"/>
                                    </a:lnTo>
                                    <a:lnTo>
                                      <a:pt x="78793" y="88321"/>
                                    </a:lnTo>
                                    <a:cubicBezTo>
                                      <a:pt x="84659" y="94273"/>
                                      <a:pt x="93803" y="85129"/>
                                      <a:pt x="87937" y="79177"/>
                                    </a:cubicBezTo>
                                    <a:lnTo>
                                      <a:pt x="20306" y="11546"/>
                                    </a:lnTo>
                                    <a:lnTo>
                                      <a:pt x="10903" y="1971"/>
                                    </a:lnTo>
                                    <a:cubicBezTo>
                                      <a:pt x="8289" y="-465"/>
                                      <a:pt x="4195" y="-321"/>
                                      <a:pt x="1759" y="2293"/>
                                    </a:cubicBezTo>
                                    <a:cubicBezTo>
                                      <a:pt x="-556" y="4778"/>
                                      <a:pt x="-556" y="8630"/>
                                      <a:pt x="1759" y="11114"/>
                                    </a:cubicBezTo>
                                    <a:close/>
                                  </a:path>
                                </a:pathLst>
                              </a:custGeom>
                              <a:solidFill>
                                <a:srgbClr val="FFF5EB"/>
                              </a:solidFill>
                              <a:ln>
                                <a:noFill/>
                              </a:ln>
                            </wps:spPr>
                            <wps:txbx>
                              <w:txbxContent>
                                <w:p w14:paraId="3AD800A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66" name="Freeform: Shape 466"/>
                            <wps:cNvSpPr/>
                            <wps:spPr>
                              <a:xfrm>
                                <a:off x="6239128" y="1015875"/>
                                <a:ext cx="90730" cy="90207"/>
                              </a:xfrm>
                              <a:custGeom>
                                <a:avLst/>
                                <a:gdLst/>
                                <a:ahLst/>
                                <a:cxnLst/>
                                <a:rect l="l" t="t" r="r" b="b"/>
                                <a:pathLst>
                                  <a:path w="90730" h="90207" extrusionOk="0">
                                    <a:moveTo>
                                      <a:pt x="11572" y="88508"/>
                                    </a:moveTo>
                                    <a:lnTo>
                                      <a:pt x="79204" y="20877"/>
                                    </a:lnTo>
                                    <a:lnTo>
                                      <a:pt x="88865" y="11301"/>
                                    </a:lnTo>
                                    <a:cubicBezTo>
                                      <a:pt x="94731" y="5436"/>
                                      <a:pt x="85587" y="-3795"/>
                                      <a:pt x="79721" y="2157"/>
                                    </a:cubicBezTo>
                                    <a:lnTo>
                                      <a:pt x="11572" y="69789"/>
                                    </a:lnTo>
                                    <a:lnTo>
                                      <a:pt x="1911" y="79364"/>
                                    </a:lnTo>
                                    <a:cubicBezTo>
                                      <a:pt x="-3955" y="85316"/>
                                      <a:pt x="5189" y="94460"/>
                                      <a:pt x="11055" y="88508"/>
                                    </a:cubicBezTo>
                                    <a:close/>
                                  </a:path>
                                </a:pathLst>
                              </a:custGeom>
                              <a:solidFill>
                                <a:srgbClr val="FFF5EB"/>
                              </a:solidFill>
                              <a:ln>
                                <a:noFill/>
                              </a:ln>
                            </wps:spPr>
                            <wps:txbx>
                              <w:txbxContent>
                                <w:p w14:paraId="45F687A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96" name="Freeform: Shape 496"/>
                            <wps:cNvSpPr/>
                            <wps:spPr>
                              <a:xfrm>
                                <a:off x="6239646" y="1015865"/>
                                <a:ext cx="89954" cy="90218"/>
                              </a:xfrm>
                              <a:custGeom>
                                <a:avLst/>
                                <a:gdLst/>
                                <a:ahLst/>
                                <a:cxnLst/>
                                <a:rect l="l" t="t" r="r" b="b"/>
                                <a:pathLst>
                                  <a:path w="89954" h="90218" extrusionOk="0">
                                    <a:moveTo>
                                      <a:pt x="1652" y="11312"/>
                                    </a:moveTo>
                                    <a:lnTo>
                                      <a:pt x="69283" y="78943"/>
                                    </a:lnTo>
                                    <a:lnTo>
                                      <a:pt x="78945" y="88518"/>
                                    </a:lnTo>
                                    <a:cubicBezTo>
                                      <a:pt x="84811" y="94471"/>
                                      <a:pt x="93955" y="85327"/>
                                      <a:pt x="88089" y="79374"/>
                                    </a:cubicBezTo>
                                    <a:lnTo>
                                      <a:pt x="20458" y="11743"/>
                                    </a:lnTo>
                                    <a:lnTo>
                                      <a:pt x="11055" y="2168"/>
                                    </a:lnTo>
                                    <a:cubicBezTo>
                                      <a:pt x="5189" y="-3784"/>
                                      <a:pt x="-3955" y="5360"/>
                                      <a:pt x="1911" y="11312"/>
                                    </a:cubicBezTo>
                                    <a:close/>
                                  </a:path>
                                </a:pathLst>
                              </a:custGeom>
                              <a:solidFill>
                                <a:srgbClr val="FFF5EB"/>
                              </a:solidFill>
                              <a:ln>
                                <a:noFill/>
                              </a:ln>
                            </wps:spPr>
                            <wps:txbx>
                              <w:txbxContent>
                                <w:p w14:paraId="40A8688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97" name="Freeform: Shape 497"/>
                            <wps:cNvSpPr/>
                            <wps:spPr>
                              <a:xfrm>
                                <a:off x="6239128" y="871027"/>
                                <a:ext cx="90730" cy="90218"/>
                              </a:xfrm>
                              <a:custGeom>
                                <a:avLst/>
                                <a:gdLst/>
                                <a:ahLst/>
                                <a:cxnLst/>
                                <a:rect l="l" t="t" r="r" b="b"/>
                                <a:pathLst>
                                  <a:path w="90730" h="90218" extrusionOk="0">
                                    <a:moveTo>
                                      <a:pt x="11572" y="88518"/>
                                    </a:moveTo>
                                    <a:lnTo>
                                      <a:pt x="79204" y="20887"/>
                                    </a:lnTo>
                                    <a:lnTo>
                                      <a:pt x="88865" y="11312"/>
                                    </a:lnTo>
                                    <a:cubicBezTo>
                                      <a:pt x="94731" y="5360"/>
                                      <a:pt x="85587" y="-3784"/>
                                      <a:pt x="79721" y="2168"/>
                                    </a:cubicBezTo>
                                    <a:lnTo>
                                      <a:pt x="11572" y="69799"/>
                                    </a:lnTo>
                                    <a:lnTo>
                                      <a:pt x="1911" y="79374"/>
                                    </a:lnTo>
                                    <a:cubicBezTo>
                                      <a:pt x="-3955" y="85327"/>
                                      <a:pt x="5189" y="94471"/>
                                      <a:pt x="11055" y="88518"/>
                                    </a:cubicBezTo>
                                    <a:close/>
                                  </a:path>
                                </a:pathLst>
                              </a:custGeom>
                              <a:solidFill>
                                <a:srgbClr val="FFF5EB"/>
                              </a:solidFill>
                              <a:ln>
                                <a:noFill/>
                              </a:ln>
                            </wps:spPr>
                            <wps:txbx>
                              <w:txbxContent>
                                <w:p w14:paraId="1CCB8A6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98" name="Freeform: Shape 498"/>
                            <wps:cNvSpPr/>
                            <wps:spPr>
                              <a:xfrm>
                                <a:off x="6239646" y="871027"/>
                                <a:ext cx="89954" cy="90218"/>
                              </a:xfrm>
                              <a:custGeom>
                                <a:avLst/>
                                <a:gdLst/>
                                <a:ahLst/>
                                <a:cxnLst/>
                                <a:rect l="l" t="t" r="r" b="b"/>
                                <a:pathLst>
                                  <a:path w="89954" h="90218" extrusionOk="0">
                                    <a:moveTo>
                                      <a:pt x="1652" y="11312"/>
                                    </a:moveTo>
                                    <a:lnTo>
                                      <a:pt x="69283" y="78943"/>
                                    </a:lnTo>
                                    <a:lnTo>
                                      <a:pt x="78945" y="88518"/>
                                    </a:lnTo>
                                    <a:cubicBezTo>
                                      <a:pt x="84811" y="94471"/>
                                      <a:pt x="93955" y="85327"/>
                                      <a:pt x="88089" y="79374"/>
                                    </a:cubicBezTo>
                                    <a:lnTo>
                                      <a:pt x="20458" y="11743"/>
                                    </a:lnTo>
                                    <a:lnTo>
                                      <a:pt x="11055" y="2168"/>
                                    </a:lnTo>
                                    <a:cubicBezTo>
                                      <a:pt x="5189" y="-3784"/>
                                      <a:pt x="-3955" y="5360"/>
                                      <a:pt x="1911" y="11312"/>
                                    </a:cubicBezTo>
                                    <a:close/>
                                  </a:path>
                                </a:pathLst>
                              </a:custGeom>
                              <a:solidFill>
                                <a:srgbClr val="FFF5EB"/>
                              </a:solidFill>
                              <a:ln>
                                <a:noFill/>
                              </a:ln>
                            </wps:spPr>
                            <wps:txbx>
                              <w:txbxContent>
                                <w:p w14:paraId="0ACE3FE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499" name="Freeform: Shape 499"/>
                            <wps:cNvSpPr/>
                            <wps:spPr>
                              <a:xfrm>
                                <a:off x="6239128" y="726017"/>
                                <a:ext cx="90471" cy="90390"/>
                              </a:xfrm>
                              <a:custGeom>
                                <a:avLst/>
                                <a:gdLst/>
                                <a:ahLst/>
                                <a:cxnLst/>
                                <a:rect l="l" t="t" r="r" b="b"/>
                                <a:pathLst>
                                  <a:path w="90471" h="90390" extrusionOk="0">
                                    <a:moveTo>
                                      <a:pt x="11572" y="88950"/>
                                    </a:moveTo>
                                    <a:lnTo>
                                      <a:pt x="79204" y="21319"/>
                                    </a:lnTo>
                                    <a:lnTo>
                                      <a:pt x="88606" y="11312"/>
                                    </a:lnTo>
                                    <a:cubicBezTo>
                                      <a:pt x="94472" y="5360"/>
                                      <a:pt x="85328" y="-3784"/>
                                      <a:pt x="79462" y="2168"/>
                                    </a:cubicBezTo>
                                    <a:lnTo>
                                      <a:pt x="11572" y="69972"/>
                                    </a:lnTo>
                                    <a:lnTo>
                                      <a:pt x="1911" y="79547"/>
                                    </a:lnTo>
                                    <a:cubicBezTo>
                                      <a:pt x="-3955" y="85499"/>
                                      <a:pt x="5189" y="94643"/>
                                      <a:pt x="11055" y="88691"/>
                                    </a:cubicBezTo>
                                    <a:close/>
                                  </a:path>
                                </a:pathLst>
                              </a:custGeom>
                              <a:solidFill>
                                <a:srgbClr val="FFF5EB"/>
                              </a:solidFill>
                              <a:ln>
                                <a:noFill/>
                              </a:ln>
                            </wps:spPr>
                            <wps:txbx>
                              <w:txbxContent>
                                <w:p w14:paraId="67DE2D1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0" name="Freeform: Shape 500"/>
                            <wps:cNvSpPr/>
                            <wps:spPr>
                              <a:xfrm>
                                <a:off x="6239646" y="726535"/>
                                <a:ext cx="89954" cy="90131"/>
                              </a:xfrm>
                              <a:custGeom>
                                <a:avLst/>
                                <a:gdLst/>
                                <a:ahLst/>
                                <a:cxnLst/>
                                <a:rect l="l" t="t" r="r" b="b"/>
                                <a:pathLst>
                                  <a:path w="89954" h="90131" extrusionOk="0">
                                    <a:moveTo>
                                      <a:pt x="1652" y="10794"/>
                                    </a:moveTo>
                                    <a:lnTo>
                                      <a:pt x="69283" y="78425"/>
                                    </a:lnTo>
                                    <a:lnTo>
                                      <a:pt x="78945" y="88432"/>
                                    </a:lnTo>
                                    <a:cubicBezTo>
                                      <a:pt x="84811" y="94384"/>
                                      <a:pt x="93955" y="85240"/>
                                      <a:pt x="88089" y="79288"/>
                                    </a:cubicBezTo>
                                    <a:lnTo>
                                      <a:pt x="20458" y="11657"/>
                                    </a:lnTo>
                                    <a:lnTo>
                                      <a:pt x="11055" y="2168"/>
                                    </a:lnTo>
                                    <a:cubicBezTo>
                                      <a:pt x="5189" y="-3784"/>
                                      <a:pt x="-3955" y="5360"/>
                                      <a:pt x="1911" y="11312"/>
                                    </a:cubicBezTo>
                                    <a:close/>
                                  </a:path>
                                </a:pathLst>
                              </a:custGeom>
                              <a:solidFill>
                                <a:srgbClr val="FFF5EB"/>
                              </a:solidFill>
                              <a:ln>
                                <a:noFill/>
                              </a:ln>
                            </wps:spPr>
                            <wps:txbx>
                              <w:txbxContent>
                                <w:p w14:paraId="6695478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1" name="Freeform: Shape 501"/>
                            <wps:cNvSpPr/>
                            <wps:spPr>
                              <a:xfrm>
                                <a:off x="6239128" y="581352"/>
                                <a:ext cx="90730" cy="90131"/>
                              </a:xfrm>
                              <a:custGeom>
                                <a:avLst/>
                                <a:gdLst/>
                                <a:ahLst/>
                                <a:cxnLst/>
                                <a:rect l="l" t="t" r="r" b="b"/>
                                <a:pathLst>
                                  <a:path w="90730" h="90131" extrusionOk="0">
                                    <a:moveTo>
                                      <a:pt x="11572" y="88518"/>
                                    </a:moveTo>
                                    <a:lnTo>
                                      <a:pt x="79204" y="20887"/>
                                    </a:lnTo>
                                    <a:lnTo>
                                      <a:pt x="88865" y="11312"/>
                                    </a:lnTo>
                                    <a:cubicBezTo>
                                      <a:pt x="94731" y="5360"/>
                                      <a:pt x="85587" y="-3784"/>
                                      <a:pt x="79721" y="2168"/>
                                    </a:cubicBezTo>
                                    <a:lnTo>
                                      <a:pt x="11572" y="69713"/>
                                    </a:lnTo>
                                    <a:lnTo>
                                      <a:pt x="1911" y="79288"/>
                                    </a:lnTo>
                                    <a:cubicBezTo>
                                      <a:pt x="-3955" y="85240"/>
                                      <a:pt x="5189" y="94384"/>
                                      <a:pt x="11055" y="88432"/>
                                    </a:cubicBezTo>
                                    <a:close/>
                                  </a:path>
                                </a:pathLst>
                              </a:custGeom>
                              <a:solidFill>
                                <a:srgbClr val="FFF5EB"/>
                              </a:solidFill>
                              <a:ln>
                                <a:noFill/>
                              </a:ln>
                            </wps:spPr>
                            <wps:txbx>
                              <w:txbxContent>
                                <w:p w14:paraId="03BA256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2" name="Freeform: Shape 502"/>
                            <wps:cNvSpPr/>
                            <wps:spPr>
                              <a:xfrm>
                                <a:off x="6239646" y="581352"/>
                                <a:ext cx="89954" cy="90218"/>
                              </a:xfrm>
                              <a:custGeom>
                                <a:avLst/>
                                <a:gdLst/>
                                <a:ahLst/>
                                <a:cxnLst/>
                                <a:rect l="l" t="t" r="r" b="b"/>
                                <a:pathLst>
                                  <a:path w="89954" h="90218" extrusionOk="0">
                                    <a:moveTo>
                                      <a:pt x="1652" y="11312"/>
                                    </a:moveTo>
                                    <a:lnTo>
                                      <a:pt x="69283" y="78943"/>
                                    </a:lnTo>
                                    <a:lnTo>
                                      <a:pt x="78945" y="88518"/>
                                    </a:lnTo>
                                    <a:cubicBezTo>
                                      <a:pt x="84811" y="94471"/>
                                      <a:pt x="93955" y="85327"/>
                                      <a:pt x="88089" y="79374"/>
                                    </a:cubicBezTo>
                                    <a:lnTo>
                                      <a:pt x="20458" y="11743"/>
                                    </a:lnTo>
                                    <a:lnTo>
                                      <a:pt x="11055" y="2168"/>
                                    </a:lnTo>
                                    <a:cubicBezTo>
                                      <a:pt x="5189" y="-3784"/>
                                      <a:pt x="-3955" y="5360"/>
                                      <a:pt x="1911" y="11312"/>
                                    </a:cubicBezTo>
                                    <a:close/>
                                  </a:path>
                                </a:pathLst>
                              </a:custGeom>
                              <a:solidFill>
                                <a:srgbClr val="FFF5EB"/>
                              </a:solidFill>
                              <a:ln>
                                <a:noFill/>
                              </a:ln>
                            </wps:spPr>
                            <wps:txbx>
                              <w:txbxContent>
                                <w:p w14:paraId="089D6EA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g:grpSp>
                        <wps:wsp>
                          <wps:cNvPr id="503" name="Freeform: Shape 503"/>
                          <wps:cNvSpPr/>
                          <wps:spPr>
                            <a:xfrm>
                              <a:off x="1162005" y="2882073"/>
                              <a:ext cx="2074394" cy="274061"/>
                            </a:xfrm>
                            <a:custGeom>
                              <a:avLst/>
                              <a:gdLst/>
                              <a:ahLst/>
                              <a:cxnLst/>
                              <a:rect l="l" t="t" r="r" b="b"/>
                              <a:pathLst>
                                <a:path w="2074394" h="274061" extrusionOk="0">
                                  <a:moveTo>
                                    <a:pt x="1946723" y="0"/>
                                  </a:moveTo>
                                  <a:cubicBezTo>
                                    <a:pt x="2017234" y="0"/>
                                    <a:pt x="2074394" y="0"/>
                                    <a:pt x="2074394" y="0"/>
                                  </a:cubicBezTo>
                                  <a:lnTo>
                                    <a:pt x="2074394" y="274062"/>
                                  </a:lnTo>
                                  <a:cubicBezTo>
                                    <a:pt x="2074394" y="274062"/>
                                    <a:pt x="2017234" y="274062"/>
                                    <a:pt x="1946723" y="274062"/>
                                  </a:cubicBezTo>
                                  <a:lnTo>
                                    <a:pt x="127671" y="274062"/>
                                  </a:lnTo>
                                  <a:cubicBezTo>
                                    <a:pt x="57160" y="274062"/>
                                    <a:pt x="0" y="274062"/>
                                    <a:pt x="0" y="274062"/>
                                  </a:cubicBezTo>
                                  <a:lnTo>
                                    <a:pt x="0" y="0"/>
                                  </a:lnTo>
                                  <a:cubicBezTo>
                                    <a:pt x="0" y="0"/>
                                    <a:pt x="57160" y="0"/>
                                    <a:pt x="127671" y="0"/>
                                  </a:cubicBezTo>
                                  <a:close/>
                                </a:path>
                              </a:pathLst>
                            </a:custGeom>
                            <a:solidFill>
                              <a:srgbClr val="503EC2"/>
                            </a:solidFill>
                            <a:ln>
                              <a:noFill/>
                            </a:ln>
                          </wps:spPr>
                          <wps:txbx>
                            <w:txbxContent>
                              <w:p w14:paraId="7DCFE4B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4" name="Freeform: Shape 504"/>
                          <wps:cNvSpPr/>
                          <wps:spPr>
                            <a:xfrm>
                              <a:off x="3900633" y="2876888"/>
                              <a:ext cx="2074394" cy="274061"/>
                            </a:xfrm>
                            <a:custGeom>
                              <a:avLst/>
                              <a:gdLst/>
                              <a:ahLst/>
                              <a:cxnLst/>
                              <a:rect l="l" t="t" r="r" b="b"/>
                              <a:pathLst>
                                <a:path w="2074394" h="274061" extrusionOk="0">
                                  <a:moveTo>
                                    <a:pt x="1946723" y="0"/>
                                  </a:moveTo>
                                  <a:cubicBezTo>
                                    <a:pt x="2017234" y="0"/>
                                    <a:pt x="2074394" y="0"/>
                                    <a:pt x="2074394" y="0"/>
                                  </a:cubicBezTo>
                                  <a:lnTo>
                                    <a:pt x="2074394" y="274061"/>
                                  </a:lnTo>
                                  <a:cubicBezTo>
                                    <a:pt x="2074394" y="274061"/>
                                    <a:pt x="2017234" y="274061"/>
                                    <a:pt x="1946723" y="274061"/>
                                  </a:cubicBezTo>
                                  <a:lnTo>
                                    <a:pt x="127671" y="274061"/>
                                  </a:lnTo>
                                  <a:cubicBezTo>
                                    <a:pt x="57160" y="274061"/>
                                    <a:pt x="0" y="274061"/>
                                    <a:pt x="0" y="274061"/>
                                  </a:cubicBezTo>
                                  <a:lnTo>
                                    <a:pt x="0" y="0"/>
                                  </a:lnTo>
                                  <a:cubicBezTo>
                                    <a:pt x="0" y="0"/>
                                    <a:pt x="57160" y="0"/>
                                    <a:pt x="127671" y="0"/>
                                  </a:cubicBezTo>
                                  <a:close/>
                                </a:path>
                              </a:pathLst>
                            </a:custGeom>
                            <a:solidFill>
                              <a:srgbClr val="503EC2"/>
                            </a:solidFill>
                            <a:ln>
                              <a:noFill/>
                            </a:ln>
                          </wps:spPr>
                          <wps:txbx>
                            <w:txbxContent>
                              <w:p w14:paraId="0403154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5" name="Freeform: Shape 505"/>
                          <wps:cNvSpPr/>
                          <wps:spPr>
                            <a:xfrm>
                              <a:off x="2735635" y="3550114"/>
                              <a:ext cx="2074394" cy="274061"/>
                            </a:xfrm>
                            <a:custGeom>
                              <a:avLst/>
                              <a:gdLst/>
                              <a:ahLst/>
                              <a:cxnLst/>
                              <a:rect l="l" t="t" r="r" b="b"/>
                              <a:pathLst>
                                <a:path w="2074394" h="274061" extrusionOk="0">
                                  <a:moveTo>
                                    <a:pt x="1946723" y="0"/>
                                  </a:moveTo>
                                  <a:cubicBezTo>
                                    <a:pt x="2017234" y="0"/>
                                    <a:pt x="2074394" y="0"/>
                                    <a:pt x="2074394" y="0"/>
                                  </a:cubicBezTo>
                                  <a:lnTo>
                                    <a:pt x="2074394" y="274061"/>
                                  </a:lnTo>
                                  <a:cubicBezTo>
                                    <a:pt x="2074394" y="274061"/>
                                    <a:pt x="2017234" y="274061"/>
                                    <a:pt x="1946723" y="274061"/>
                                  </a:cubicBezTo>
                                  <a:lnTo>
                                    <a:pt x="127671" y="274061"/>
                                  </a:lnTo>
                                  <a:cubicBezTo>
                                    <a:pt x="57160" y="274061"/>
                                    <a:pt x="0" y="274061"/>
                                    <a:pt x="0" y="274061"/>
                                  </a:cubicBezTo>
                                  <a:lnTo>
                                    <a:pt x="0" y="0"/>
                                  </a:lnTo>
                                  <a:cubicBezTo>
                                    <a:pt x="0" y="0"/>
                                    <a:pt x="57160" y="0"/>
                                    <a:pt x="127671" y="0"/>
                                  </a:cubicBezTo>
                                  <a:close/>
                                </a:path>
                              </a:pathLst>
                            </a:custGeom>
                            <a:solidFill>
                              <a:srgbClr val="503EC2"/>
                            </a:solidFill>
                            <a:ln>
                              <a:noFill/>
                            </a:ln>
                          </wps:spPr>
                          <wps:txbx>
                            <w:txbxContent>
                              <w:p w14:paraId="0810D40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6" name="Freeform: Shape 506"/>
                          <wps:cNvSpPr/>
                          <wps:spPr>
                            <a:xfrm>
                              <a:off x="2596031" y="1168035"/>
                              <a:ext cx="290152" cy="882260"/>
                            </a:xfrm>
                            <a:custGeom>
                              <a:avLst/>
                              <a:gdLst/>
                              <a:ahLst/>
                              <a:cxnLst/>
                              <a:rect l="l" t="t" r="r" b="b"/>
                              <a:pathLst>
                                <a:path w="290152" h="882260" extrusionOk="0">
                                  <a:moveTo>
                                    <a:pt x="5141" y="12505"/>
                                  </a:moveTo>
                                  <a:cubicBezTo>
                                    <a:pt x="-6114" y="133133"/>
                                    <a:pt x="1218" y="254773"/>
                                    <a:pt x="26880" y="373176"/>
                                  </a:cubicBezTo>
                                  <a:cubicBezTo>
                                    <a:pt x="52235" y="491011"/>
                                    <a:pt x="95033" y="604404"/>
                                    <a:pt x="153860" y="709606"/>
                                  </a:cubicBezTo>
                                  <a:cubicBezTo>
                                    <a:pt x="187217" y="768981"/>
                                    <a:pt x="225663" y="825351"/>
                                    <a:pt x="268764" y="878080"/>
                                  </a:cubicBezTo>
                                  <a:cubicBezTo>
                                    <a:pt x="279289" y="891019"/>
                                    <a:pt x="297490" y="872645"/>
                                    <a:pt x="287052" y="859792"/>
                                  </a:cubicBezTo>
                                  <a:cubicBezTo>
                                    <a:pt x="137487" y="674769"/>
                                    <a:pt x="47579" y="448721"/>
                                    <a:pt x="29209" y="211517"/>
                                  </a:cubicBezTo>
                                  <a:cubicBezTo>
                                    <a:pt x="24119" y="145279"/>
                                    <a:pt x="24725" y="78726"/>
                                    <a:pt x="31020" y="12592"/>
                                  </a:cubicBezTo>
                                  <a:cubicBezTo>
                                    <a:pt x="32659" y="-3971"/>
                                    <a:pt x="6780" y="-3799"/>
                                    <a:pt x="5141" y="12591"/>
                                  </a:cubicBezTo>
                                  <a:close/>
                                </a:path>
                              </a:pathLst>
                            </a:custGeom>
                            <a:solidFill>
                              <a:srgbClr val="000000"/>
                            </a:solidFill>
                            <a:ln>
                              <a:noFill/>
                            </a:ln>
                          </wps:spPr>
                          <wps:txbx>
                            <w:txbxContent>
                              <w:p w14:paraId="0B6BC53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7" name="Freeform: Shape 507"/>
                          <wps:cNvSpPr/>
                          <wps:spPr>
                            <a:xfrm>
                              <a:off x="2614261" y="1043577"/>
                              <a:ext cx="111713" cy="176496"/>
                            </a:xfrm>
                            <a:custGeom>
                              <a:avLst/>
                              <a:gdLst/>
                              <a:ahLst/>
                              <a:cxnLst/>
                              <a:rect l="l" t="t" r="r" b="b"/>
                              <a:pathLst>
                                <a:path w="111713" h="176496" extrusionOk="0">
                                  <a:moveTo>
                                    <a:pt x="67569" y="54149"/>
                                  </a:moveTo>
                                  <a:cubicBezTo>
                                    <a:pt x="89135" y="32152"/>
                                    <a:pt x="93448" y="33273"/>
                                    <a:pt x="111736" y="234"/>
                                  </a:cubicBezTo>
                                  <a:cubicBezTo>
                                    <a:pt x="101384" y="30340"/>
                                    <a:pt x="103627" y="80977"/>
                                    <a:pt x="88444" y="108927"/>
                                  </a:cubicBezTo>
                                  <a:cubicBezTo>
                                    <a:pt x="68431" y="145848"/>
                                    <a:pt x="33235" y="176731"/>
                                    <a:pt x="196" y="176731"/>
                                  </a:cubicBezTo>
                                  <a:cubicBezTo>
                                    <a:pt x="-584" y="153335"/>
                                    <a:pt x="1268" y="129925"/>
                                    <a:pt x="5717" y="106943"/>
                                  </a:cubicBezTo>
                                  <a:cubicBezTo>
                                    <a:pt x="11411" y="84946"/>
                                    <a:pt x="51782" y="70367"/>
                                    <a:pt x="67569" y="54149"/>
                                  </a:cubicBezTo>
                                  <a:close/>
                                </a:path>
                              </a:pathLst>
                            </a:custGeom>
                            <a:solidFill>
                              <a:srgbClr val="000000"/>
                            </a:solidFill>
                            <a:ln>
                              <a:noFill/>
                            </a:ln>
                          </wps:spPr>
                          <wps:txbx>
                            <w:txbxContent>
                              <w:p w14:paraId="6F32746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8" name="Freeform: Shape 508"/>
                          <wps:cNvSpPr/>
                          <wps:spPr>
                            <a:xfrm>
                              <a:off x="2609105" y="1166417"/>
                              <a:ext cx="149305" cy="166158"/>
                            </a:xfrm>
                            <a:custGeom>
                              <a:avLst/>
                              <a:gdLst/>
                              <a:ahLst/>
                              <a:cxnLst/>
                              <a:rect l="l" t="t" r="r" b="b"/>
                              <a:pathLst>
                                <a:path w="149305" h="166158" extrusionOk="0">
                                  <a:moveTo>
                                    <a:pt x="30801" y="74594"/>
                                  </a:moveTo>
                                  <a:cubicBezTo>
                                    <a:pt x="64357" y="40951"/>
                                    <a:pt x="114994" y="33014"/>
                                    <a:pt x="149328" y="234"/>
                                  </a:cubicBezTo>
                                  <a:cubicBezTo>
                                    <a:pt x="140097" y="120659"/>
                                    <a:pt x="27091" y="167328"/>
                                    <a:pt x="1212" y="166379"/>
                                  </a:cubicBezTo>
                                  <a:cubicBezTo>
                                    <a:pt x="-3791" y="166206"/>
                                    <a:pt x="7164" y="98316"/>
                                    <a:pt x="30801" y="74594"/>
                                  </a:cubicBezTo>
                                  <a:close/>
                                </a:path>
                              </a:pathLst>
                            </a:custGeom>
                            <a:solidFill>
                              <a:srgbClr val="000000"/>
                            </a:solidFill>
                            <a:ln>
                              <a:noFill/>
                            </a:ln>
                          </wps:spPr>
                          <wps:txbx>
                            <w:txbxContent>
                              <w:p w14:paraId="4240659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09" name="Freeform: Shape 509"/>
                          <wps:cNvSpPr/>
                          <wps:spPr>
                            <a:xfrm>
                              <a:off x="2550881" y="1017439"/>
                              <a:ext cx="80335" cy="202634"/>
                            </a:xfrm>
                            <a:custGeom>
                              <a:avLst/>
                              <a:gdLst/>
                              <a:ahLst/>
                              <a:cxnLst/>
                              <a:rect l="l" t="t" r="r" b="b"/>
                              <a:pathLst>
                                <a:path w="80335" h="202634" extrusionOk="0">
                                  <a:moveTo>
                                    <a:pt x="38215" y="65364"/>
                                  </a:moveTo>
                                  <a:cubicBezTo>
                                    <a:pt x="24671" y="37586"/>
                                    <a:pt x="20099" y="37328"/>
                                    <a:pt x="13198" y="234"/>
                                  </a:cubicBezTo>
                                  <a:cubicBezTo>
                                    <a:pt x="13198" y="32066"/>
                                    <a:pt x="-4486" y="79425"/>
                                    <a:pt x="1121" y="110738"/>
                                  </a:cubicBezTo>
                                  <a:cubicBezTo>
                                    <a:pt x="8454" y="152059"/>
                                    <a:pt x="32176" y="192431"/>
                                    <a:pt x="63576" y="202869"/>
                                  </a:cubicBezTo>
                                  <a:cubicBezTo>
                                    <a:pt x="71661" y="180901"/>
                                    <a:pt x="77274" y="158102"/>
                                    <a:pt x="80312" y="134892"/>
                                  </a:cubicBezTo>
                                  <a:cubicBezTo>
                                    <a:pt x="81778" y="112205"/>
                                    <a:pt x="48135" y="85636"/>
                                    <a:pt x="38215" y="65364"/>
                                  </a:cubicBezTo>
                                  <a:close/>
                                </a:path>
                              </a:pathLst>
                            </a:custGeom>
                            <a:solidFill>
                              <a:srgbClr val="000000"/>
                            </a:solidFill>
                            <a:ln>
                              <a:noFill/>
                            </a:ln>
                          </wps:spPr>
                          <wps:txbx>
                            <w:txbxContent>
                              <w:p w14:paraId="4BF2DFF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0" name="Freeform: Shape 510"/>
                          <wps:cNvSpPr/>
                          <wps:spPr>
                            <a:xfrm>
                              <a:off x="2619265" y="1268123"/>
                              <a:ext cx="162694" cy="207039"/>
                            </a:xfrm>
                            <a:custGeom>
                              <a:avLst/>
                              <a:gdLst/>
                              <a:ahLst/>
                              <a:cxnLst/>
                              <a:rect l="l" t="t" r="r" b="b"/>
                              <a:pathLst>
                                <a:path w="162694" h="207039" extrusionOk="0">
                                  <a:moveTo>
                                    <a:pt x="100348" y="62085"/>
                                  </a:moveTo>
                                  <a:cubicBezTo>
                                    <a:pt x="130282" y="37241"/>
                                    <a:pt x="135630" y="39312"/>
                                    <a:pt x="162717" y="234"/>
                                  </a:cubicBezTo>
                                  <a:cubicBezTo>
                                    <a:pt x="145895" y="36724"/>
                                    <a:pt x="142013" y="100387"/>
                                    <a:pt x="119585" y="133512"/>
                                  </a:cubicBezTo>
                                  <a:cubicBezTo>
                                    <a:pt x="89651" y="176644"/>
                                    <a:pt x="41516" y="211150"/>
                                    <a:pt x="23" y="206923"/>
                                  </a:cubicBezTo>
                                  <a:cubicBezTo>
                                    <a:pt x="2194" y="177667"/>
                                    <a:pt x="7575" y="148739"/>
                                    <a:pt x="16068" y="120659"/>
                                  </a:cubicBezTo>
                                  <a:cubicBezTo>
                                    <a:pt x="25557" y="93313"/>
                                    <a:pt x="78350" y="80287"/>
                                    <a:pt x="100348" y="62085"/>
                                  </a:cubicBezTo>
                                  <a:close/>
                                </a:path>
                              </a:pathLst>
                            </a:custGeom>
                            <a:solidFill>
                              <a:srgbClr val="000000"/>
                            </a:solidFill>
                            <a:ln>
                              <a:noFill/>
                            </a:ln>
                          </wps:spPr>
                          <wps:txbx>
                            <w:txbxContent>
                              <w:p w14:paraId="0C4C206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1" name="Freeform: Shape 511"/>
                          <wps:cNvSpPr/>
                          <wps:spPr>
                            <a:xfrm>
                              <a:off x="2435091" y="1282356"/>
                              <a:ext cx="180464" cy="192792"/>
                            </a:xfrm>
                            <a:custGeom>
                              <a:avLst/>
                              <a:gdLst/>
                              <a:ahLst/>
                              <a:cxnLst/>
                              <a:rect l="l" t="t" r="r" b="b"/>
                              <a:pathLst>
                                <a:path w="180464" h="192792" extrusionOk="0">
                                  <a:moveTo>
                                    <a:pt x="67654" y="56306"/>
                                  </a:moveTo>
                                  <a:cubicBezTo>
                                    <a:pt x="35650" y="34222"/>
                                    <a:pt x="30387" y="36724"/>
                                    <a:pt x="23" y="234"/>
                                  </a:cubicBezTo>
                                  <a:cubicBezTo>
                                    <a:pt x="20036" y="34740"/>
                                    <a:pt x="29439" y="98144"/>
                                    <a:pt x="54973" y="129113"/>
                                  </a:cubicBezTo>
                                  <a:cubicBezTo>
                                    <a:pt x="88616" y="169916"/>
                                    <a:pt x="139512" y="199677"/>
                                    <a:pt x="180487" y="191740"/>
                                  </a:cubicBezTo>
                                  <a:cubicBezTo>
                                    <a:pt x="175790" y="162627"/>
                                    <a:pt x="167862" y="134127"/>
                                    <a:pt x="156851" y="106770"/>
                                  </a:cubicBezTo>
                                  <a:cubicBezTo>
                                    <a:pt x="144429" y="80891"/>
                                    <a:pt x="91031" y="72523"/>
                                    <a:pt x="67654" y="56306"/>
                                  </a:cubicBezTo>
                                  <a:close/>
                                </a:path>
                              </a:pathLst>
                            </a:custGeom>
                            <a:solidFill>
                              <a:srgbClr val="000000"/>
                            </a:solidFill>
                            <a:ln>
                              <a:noFill/>
                            </a:ln>
                          </wps:spPr>
                          <wps:txbx>
                            <w:txbxContent>
                              <w:p w14:paraId="65613A9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2" name="Freeform: Shape 512"/>
                          <wps:cNvSpPr/>
                          <wps:spPr>
                            <a:xfrm>
                              <a:off x="2691296" y="1538733"/>
                              <a:ext cx="136297" cy="173183"/>
                            </a:xfrm>
                            <a:custGeom>
                              <a:avLst/>
                              <a:gdLst/>
                              <a:ahLst/>
                              <a:cxnLst/>
                              <a:rect l="l" t="t" r="r" b="b"/>
                              <a:pathLst>
                                <a:path w="136297" h="173183" extrusionOk="0">
                                  <a:moveTo>
                                    <a:pt x="84130" y="51993"/>
                                  </a:moveTo>
                                  <a:cubicBezTo>
                                    <a:pt x="109147" y="31203"/>
                                    <a:pt x="113632" y="32928"/>
                                    <a:pt x="136320" y="234"/>
                                  </a:cubicBezTo>
                                  <a:cubicBezTo>
                                    <a:pt x="122259" y="30685"/>
                                    <a:pt x="119067" y="83997"/>
                                    <a:pt x="100003" y="111687"/>
                                  </a:cubicBezTo>
                                  <a:cubicBezTo>
                                    <a:pt x="74986" y="148091"/>
                                    <a:pt x="34701" y="176731"/>
                                    <a:pt x="23" y="173108"/>
                                  </a:cubicBezTo>
                                  <a:cubicBezTo>
                                    <a:pt x="1790" y="148499"/>
                                    <a:pt x="6304" y="124165"/>
                                    <a:pt x="13480" y="100559"/>
                                  </a:cubicBezTo>
                                  <a:cubicBezTo>
                                    <a:pt x="21847" y="78131"/>
                                    <a:pt x="65669" y="67261"/>
                                    <a:pt x="84130" y="51993"/>
                                  </a:cubicBezTo>
                                  <a:close/>
                                </a:path>
                              </a:pathLst>
                            </a:custGeom>
                            <a:solidFill>
                              <a:srgbClr val="000000"/>
                            </a:solidFill>
                            <a:ln>
                              <a:noFill/>
                            </a:ln>
                          </wps:spPr>
                          <wps:txbx>
                            <w:txbxContent>
                              <w:p w14:paraId="4D500C2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3" name="Freeform: Shape 513"/>
                          <wps:cNvSpPr/>
                          <wps:spPr>
                            <a:xfrm>
                              <a:off x="2788516" y="1783982"/>
                              <a:ext cx="108606" cy="137918"/>
                            </a:xfrm>
                            <a:custGeom>
                              <a:avLst/>
                              <a:gdLst/>
                              <a:ahLst/>
                              <a:cxnLst/>
                              <a:rect l="l" t="t" r="r" b="b"/>
                              <a:pathLst>
                                <a:path w="108606" h="137918" extrusionOk="0">
                                  <a:moveTo>
                                    <a:pt x="67050" y="41468"/>
                                  </a:moveTo>
                                  <a:cubicBezTo>
                                    <a:pt x="86977" y="24906"/>
                                    <a:pt x="90600" y="26286"/>
                                    <a:pt x="108629" y="234"/>
                                  </a:cubicBezTo>
                                  <a:cubicBezTo>
                                    <a:pt x="97415" y="24560"/>
                                    <a:pt x="94827" y="67003"/>
                                    <a:pt x="79731" y="89000"/>
                                  </a:cubicBezTo>
                                  <a:cubicBezTo>
                                    <a:pt x="59804" y="118071"/>
                                    <a:pt x="27972" y="140758"/>
                                    <a:pt x="23" y="137912"/>
                                  </a:cubicBezTo>
                                  <a:cubicBezTo>
                                    <a:pt x="1422" y="118336"/>
                                    <a:pt x="5011" y="98978"/>
                                    <a:pt x="10719" y="80201"/>
                                  </a:cubicBezTo>
                                  <a:cubicBezTo>
                                    <a:pt x="17448" y="62085"/>
                                    <a:pt x="52385" y="53373"/>
                                    <a:pt x="67050" y="41468"/>
                                  </a:cubicBezTo>
                                  <a:close/>
                                </a:path>
                              </a:pathLst>
                            </a:custGeom>
                            <a:solidFill>
                              <a:srgbClr val="000000"/>
                            </a:solidFill>
                            <a:ln>
                              <a:noFill/>
                            </a:ln>
                          </wps:spPr>
                          <wps:txbx>
                            <w:txbxContent>
                              <w:p w14:paraId="19B42FE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4" name="Freeform: Shape 514"/>
                          <wps:cNvSpPr/>
                          <wps:spPr>
                            <a:xfrm>
                              <a:off x="2467786" y="1588163"/>
                              <a:ext cx="208931" cy="115062"/>
                            </a:xfrm>
                            <a:custGeom>
                              <a:avLst/>
                              <a:gdLst/>
                              <a:ahLst/>
                              <a:cxnLst/>
                              <a:rect l="l" t="t" r="r" b="b"/>
                              <a:pathLst>
                                <a:path w="208931" h="115062" extrusionOk="0">
                                  <a:moveTo>
                                    <a:pt x="73520" y="26113"/>
                                  </a:moveTo>
                                  <a:cubicBezTo>
                                    <a:pt x="40135" y="17487"/>
                                    <a:pt x="36512" y="21110"/>
                                    <a:pt x="23" y="234"/>
                                  </a:cubicBezTo>
                                  <a:cubicBezTo>
                                    <a:pt x="27282" y="23180"/>
                                    <a:pt x="54455" y="72955"/>
                                    <a:pt x="85165" y="91070"/>
                                  </a:cubicBezTo>
                                  <a:cubicBezTo>
                                    <a:pt x="125623" y="114793"/>
                                    <a:pt x="177209" y="124196"/>
                                    <a:pt x="208954" y="105045"/>
                                  </a:cubicBezTo>
                                  <a:cubicBezTo>
                                    <a:pt x="196170" y="82180"/>
                                    <a:pt x="180895" y="60800"/>
                                    <a:pt x="163407" y="41296"/>
                                  </a:cubicBezTo>
                                  <a:cubicBezTo>
                                    <a:pt x="145464" y="23180"/>
                                    <a:pt x="98364" y="32411"/>
                                    <a:pt x="73520" y="26113"/>
                                  </a:cubicBezTo>
                                  <a:close/>
                                </a:path>
                              </a:pathLst>
                            </a:custGeom>
                            <a:solidFill>
                              <a:srgbClr val="000000"/>
                            </a:solidFill>
                            <a:ln>
                              <a:noFill/>
                            </a:ln>
                          </wps:spPr>
                          <wps:txbx>
                            <w:txbxContent>
                              <w:p w14:paraId="4EED32C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5" name="Freeform: Shape 515"/>
                          <wps:cNvSpPr/>
                          <wps:spPr>
                            <a:xfrm>
                              <a:off x="2609345" y="1880185"/>
                              <a:ext cx="182189" cy="63038"/>
                            </a:xfrm>
                            <a:custGeom>
                              <a:avLst/>
                              <a:gdLst/>
                              <a:ahLst/>
                              <a:cxnLst/>
                              <a:rect l="l" t="t" r="r" b="b"/>
                              <a:pathLst>
                                <a:path w="182189" h="63038" extrusionOk="0">
                                  <a:moveTo>
                                    <a:pt x="62046" y="9618"/>
                                  </a:moveTo>
                                  <a:cubicBezTo>
                                    <a:pt x="34442" y="9618"/>
                                    <a:pt x="32458" y="12896"/>
                                    <a:pt x="23" y="3666"/>
                                  </a:cubicBezTo>
                                  <a:cubicBezTo>
                                    <a:pt x="25902" y="16088"/>
                                    <a:pt x="56353" y="49300"/>
                                    <a:pt x="83612" y="57322"/>
                                  </a:cubicBezTo>
                                  <a:cubicBezTo>
                                    <a:pt x="119585" y="67847"/>
                                    <a:pt x="161250" y="65000"/>
                                    <a:pt x="182212" y="44038"/>
                                  </a:cubicBezTo>
                                  <a:cubicBezTo>
                                    <a:pt x="167856" y="28829"/>
                                    <a:pt x="151857" y="15261"/>
                                    <a:pt x="134508" y="3580"/>
                                  </a:cubicBezTo>
                                  <a:cubicBezTo>
                                    <a:pt x="116910" y="-6599"/>
                                    <a:pt x="82232" y="9704"/>
                                    <a:pt x="62046" y="9618"/>
                                  </a:cubicBezTo>
                                  <a:close/>
                                </a:path>
                              </a:pathLst>
                            </a:custGeom>
                            <a:solidFill>
                              <a:srgbClr val="000000"/>
                            </a:solidFill>
                            <a:ln>
                              <a:noFill/>
                            </a:ln>
                          </wps:spPr>
                          <wps:txbx>
                            <w:txbxContent>
                              <w:p w14:paraId="0A4A7FC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6" name="Freeform: Shape 516"/>
                          <wps:cNvSpPr/>
                          <wps:spPr>
                            <a:xfrm>
                              <a:off x="2457951" y="1166417"/>
                              <a:ext cx="149218" cy="166152"/>
                            </a:xfrm>
                            <a:custGeom>
                              <a:avLst/>
                              <a:gdLst/>
                              <a:ahLst/>
                              <a:cxnLst/>
                              <a:rect l="l" t="t" r="r" b="b"/>
                              <a:pathLst>
                                <a:path w="149218" h="166152" extrusionOk="0">
                                  <a:moveTo>
                                    <a:pt x="118463" y="74594"/>
                                  </a:moveTo>
                                  <a:cubicBezTo>
                                    <a:pt x="84907" y="40951"/>
                                    <a:pt x="34356" y="33014"/>
                                    <a:pt x="23" y="234"/>
                                  </a:cubicBezTo>
                                  <a:cubicBezTo>
                                    <a:pt x="9253" y="121004"/>
                                    <a:pt x="122086" y="167069"/>
                                    <a:pt x="148052" y="166379"/>
                                  </a:cubicBezTo>
                                  <a:cubicBezTo>
                                    <a:pt x="153055" y="166206"/>
                                    <a:pt x="142100" y="98316"/>
                                    <a:pt x="118463" y="74594"/>
                                  </a:cubicBezTo>
                                  <a:close/>
                                </a:path>
                              </a:pathLst>
                            </a:custGeom>
                            <a:solidFill>
                              <a:srgbClr val="000000"/>
                            </a:solidFill>
                            <a:ln>
                              <a:noFill/>
                            </a:ln>
                          </wps:spPr>
                          <wps:txbx>
                            <w:txbxContent>
                              <w:p w14:paraId="4BD5D65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7" name="Freeform: Shape 517"/>
                          <wps:cNvSpPr/>
                          <wps:spPr>
                            <a:xfrm>
                              <a:off x="2652710" y="1424520"/>
                              <a:ext cx="153144" cy="170467"/>
                            </a:xfrm>
                            <a:custGeom>
                              <a:avLst/>
                              <a:gdLst/>
                              <a:ahLst/>
                              <a:cxnLst/>
                              <a:rect l="l" t="t" r="r" b="b"/>
                              <a:pathLst>
                                <a:path w="153144" h="170467" extrusionOk="0">
                                  <a:moveTo>
                                    <a:pt x="31621" y="76578"/>
                                  </a:moveTo>
                                  <a:cubicBezTo>
                                    <a:pt x="66127" y="42072"/>
                                    <a:pt x="117885" y="33446"/>
                                    <a:pt x="153167" y="234"/>
                                  </a:cubicBezTo>
                                  <a:cubicBezTo>
                                    <a:pt x="143678" y="123764"/>
                                    <a:pt x="27912" y="171468"/>
                                    <a:pt x="1256" y="170692"/>
                                  </a:cubicBezTo>
                                  <a:cubicBezTo>
                                    <a:pt x="-3920" y="170606"/>
                                    <a:pt x="7381" y="100818"/>
                                    <a:pt x="31621" y="76578"/>
                                  </a:cubicBezTo>
                                  <a:close/>
                                </a:path>
                              </a:pathLst>
                            </a:custGeom>
                            <a:solidFill>
                              <a:srgbClr val="000000"/>
                            </a:solidFill>
                            <a:ln>
                              <a:noFill/>
                            </a:ln>
                          </wps:spPr>
                          <wps:txbx>
                            <w:txbxContent>
                              <w:p w14:paraId="388B603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8" name="Freeform: Shape 518"/>
                          <wps:cNvSpPr/>
                          <wps:spPr>
                            <a:xfrm>
                              <a:off x="2435091" y="1461441"/>
                              <a:ext cx="200438" cy="113211"/>
                            </a:xfrm>
                            <a:custGeom>
                              <a:avLst/>
                              <a:gdLst/>
                              <a:ahLst/>
                              <a:cxnLst/>
                              <a:rect l="l" t="t" r="r" b="b"/>
                              <a:pathLst>
                                <a:path w="200438" h="113211" extrusionOk="0">
                                  <a:moveTo>
                                    <a:pt x="140029" y="31634"/>
                                  </a:moveTo>
                                  <a:cubicBezTo>
                                    <a:pt x="96121" y="10586"/>
                                    <a:pt x="44449" y="20247"/>
                                    <a:pt x="23" y="234"/>
                                  </a:cubicBezTo>
                                  <a:cubicBezTo>
                                    <a:pt x="50142" y="113844"/>
                                    <a:pt x="175225" y="119882"/>
                                    <a:pt x="199983" y="110307"/>
                                  </a:cubicBezTo>
                                  <a:cubicBezTo>
                                    <a:pt x="204900" y="108496"/>
                                    <a:pt x="170998" y="46472"/>
                                    <a:pt x="140029" y="31634"/>
                                  </a:cubicBezTo>
                                  <a:close/>
                                </a:path>
                              </a:pathLst>
                            </a:custGeom>
                            <a:solidFill>
                              <a:srgbClr val="000000"/>
                            </a:solidFill>
                            <a:ln>
                              <a:noFill/>
                            </a:ln>
                          </wps:spPr>
                          <wps:txbx>
                            <w:txbxContent>
                              <w:p w14:paraId="5B579A8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19" name="Freeform: Shape 519"/>
                          <wps:cNvSpPr/>
                          <wps:spPr>
                            <a:xfrm>
                              <a:off x="2732810" y="1694526"/>
                              <a:ext cx="123854" cy="138026"/>
                            </a:xfrm>
                            <a:custGeom>
                              <a:avLst/>
                              <a:gdLst/>
                              <a:ahLst/>
                              <a:cxnLst/>
                              <a:rect l="l" t="t" r="r" b="b"/>
                              <a:pathLst>
                                <a:path w="123854" h="138026" extrusionOk="0">
                                  <a:moveTo>
                                    <a:pt x="25536" y="61913"/>
                                  </a:moveTo>
                                  <a:cubicBezTo>
                                    <a:pt x="53399" y="34050"/>
                                    <a:pt x="95410" y="27407"/>
                                    <a:pt x="123877" y="234"/>
                                  </a:cubicBezTo>
                                  <a:cubicBezTo>
                                    <a:pt x="116199" y="100128"/>
                                    <a:pt x="22516" y="138688"/>
                                    <a:pt x="1037" y="138257"/>
                                  </a:cubicBezTo>
                                  <a:cubicBezTo>
                                    <a:pt x="-3190" y="137739"/>
                                    <a:pt x="5954" y="81322"/>
                                    <a:pt x="25536" y="61913"/>
                                  </a:cubicBezTo>
                                  <a:close/>
                                </a:path>
                              </a:pathLst>
                            </a:custGeom>
                            <a:solidFill>
                              <a:srgbClr val="000000"/>
                            </a:solidFill>
                            <a:ln>
                              <a:noFill/>
                            </a:ln>
                          </wps:spPr>
                          <wps:txbx>
                            <w:txbxContent>
                              <w:p w14:paraId="28DBA6D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0" name="Freeform: Shape 520"/>
                          <wps:cNvSpPr/>
                          <wps:spPr>
                            <a:xfrm>
                              <a:off x="2545509" y="1760922"/>
                              <a:ext cx="184049" cy="65801"/>
                            </a:xfrm>
                            <a:custGeom>
                              <a:avLst/>
                              <a:gdLst/>
                              <a:ahLst/>
                              <a:cxnLst/>
                              <a:rect l="l" t="t" r="r" b="b"/>
                              <a:pathLst>
                                <a:path w="184049" h="65801" extrusionOk="0">
                                  <a:moveTo>
                                    <a:pt x="119671" y="2591"/>
                                  </a:moveTo>
                                  <a:cubicBezTo>
                                    <a:pt x="79903" y="-6035"/>
                                    <a:pt x="39963" y="12339"/>
                                    <a:pt x="23" y="5093"/>
                                  </a:cubicBezTo>
                                  <a:cubicBezTo>
                                    <a:pt x="63082" y="86785"/>
                                    <a:pt x="165650" y="67030"/>
                                    <a:pt x="183852" y="54350"/>
                                  </a:cubicBezTo>
                                  <a:cubicBezTo>
                                    <a:pt x="187388" y="51934"/>
                                    <a:pt x="147621" y="8457"/>
                                    <a:pt x="119671" y="2591"/>
                                  </a:cubicBezTo>
                                  <a:close/>
                                </a:path>
                              </a:pathLst>
                            </a:custGeom>
                            <a:solidFill>
                              <a:srgbClr val="000000"/>
                            </a:solidFill>
                            <a:ln>
                              <a:noFill/>
                            </a:ln>
                          </wps:spPr>
                          <wps:txbx>
                            <w:txbxContent>
                              <w:p w14:paraId="2F05FFD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1" name="Freeform: Shape 521"/>
                          <wps:cNvSpPr/>
                          <wps:spPr>
                            <a:xfrm>
                              <a:off x="3938917" y="1167948"/>
                              <a:ext cx="290247" cy="882260"/>
                            </a:xfrm>
                            <a:custGeom>
                              <a:avLst/>
                              <a:gdLst/>
                              <a:ahLst/>
                              <a:cxnLst/>
                              <a:rect l="l" t="t" r="r" b="b"/>
                              <a:pathLst>
                                <a:path w="290247" h="882260" extrusionOk="0">
                                  <a:moveTo>
                                    <a:pt x="259178" y="12592"/>
                                  </a:moveTo>
                                  <a:cubicBezTo>
                                    <a:pt x="281004" y="249392"/>
                                    <a:pt x="230695" y="487257"/>
                                    <a:pt x="114858" y="694941"/>
                                  </a:cubicBezTo>
                                  <a:cubicBezTo>
                                    <a:pt x="82525" y="753060"/>
                                    <a:pt x="45144" y="808223"/>
                                    <a:pt x="3146" y="859792"/>
                                  </a:cubicBezTo>
                                  <a:cubicBezTo>
                                    <a:pt x="-7292" y="872645"/>
                                    <a:pt x="10910" y="891019"/>
                                    <a:pt x="21434" y="878080"/>
                                  </a:cubicBezTo>
                                  <a:cubicBezTo>
                                    <a:pt x="97828" y="784288"/>
                                    <a:pt x="159468" y="679392"/>
                                    <a:pt x="204228" y="567011"/>
                                  </a:cubicBezTo>
                                  <a:cubicBezTo>
                                    <a:pt x="248895" y="455035"/>
                                    <a:pt x="276603" y="337020"/>
                                    <a:pt x="286437" y="216865"/>
                                  </a:cubicBezTo>
                                  <a:cubicBezTo>
                                    <a:pt x="291974" y="148865"/>
                                    <a:pt x="291512" y="80510"/>
                                    <a:pt x="285057" y="12592"/>
                                  </a:cubicBezTo>
                                  <a:cubicBezTo>
                                    <a:pt x="283418" y="-3799"/>
                                    <a:pt x="257539" y="-3971"/>
                                    <a:pt x="259178" y="12592"/>
                                  </a:cubicBezTo>
                                  <a:close/>
                                </a:path>
                              </a:pathLst>
                            </a:custGeom>
                            <a:solidFill>
                              <a:srgbClr val="000000"/>
                            </a:solidFill>
                            <a:ln>
                              <a:noFill/>
                            </a:ln>
                          </wps:spPr>
                          <wps:txbx>
                            <w:txbxContent>
                              <w:p w14:paraId="28A600C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2" name="Freeform: Shape 522"/>
                          <wps:cNvSpPr/>
                          <wps:spPr>
                            <a:xfrm>
                              <a:off x="4099127" y="1043577"/>
                              <a:ext cx="111713" cy="176496"/>
                            </a:xfrm>
                            <a:custGeom>
                              <a:avLst/>
                              <a:gdLst/>
                              <a:ahLst/>
                              <a:cxnLst/>
                              <a:rect l="l" t="t" r="r" b="b"/>
                              <a:pathLst>
                                <a:path w="111713" h="176496" extrusionOk="0">
                                  <a:moveTo>
                                    <a:pt x="44190" y="54149"/>
                                  </a:moveTo>
                                  <a:cubicBezTo>
                                    <a:pt x="22624" y="32152"/>
                                    <a:pt x="18311" y="33273"/>
                                    <a:pt x="23" y="234"/>
                                  </a:cubicBezTo>
                                  <a:cubicBezTo>
                                    <a:pt x="10288" y="30340"/>
                                    <a:pt x="8131" y="80977"/>
                                    <a:pt x="23314" y="108927"/>
                                  </a:cubicBezTo>
                                  <a:cubicBezTo>
                                    <a:pt x="43327" y="145848"/>
                                    <a:pt x="78523" y="176731"/>
                                    <a:pt x="111562" y="176731"/>
                                  </a:cubicBezTo>
                                  <a:cubicBezTo>
                                    <a:pt x="112343" y="153335"/>
                                    <a:pt x="110491" y="129925"/>
                                    <a:pt x="106041" y="106943"/>
                                  </a:cubicBezTo>
                                  <a:cubicBezTo>
                                    <a:pt x="100348" y="84946"/>
                                    <a:pt x="59976" y="70367"/>
                                    <a:pt x="44190" y="54149"/>
                                  </a:cubicBezTo>
                                  <a:close/>
                                </a:path>
                              </a:pathLst>
                            </a:custGeom>
                            <a:solidFill>
                              <a:srgbClr val="000000"/>
                            </a:solidFill>
                            <a:ln>
                              <a:noFill/>
                            </a:ln>
                          </wps:spPr>
                          <wps:txbx>
                            <w:txbxContent>
                              <w:p w14:paraId="4BD7335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3" name="Freeform: Shape 523"/>
                          <wps:cNvSpPr/>
                          <wps:spPr>
                            <a:xfrm>
                              <a:off x="4066692" y="1166417"/>
                              <a:ext cx="149305" cy="166158"/>
                            </a:xfrm>
                            <a:custGeom>
                              <a:avLst/>
                              <a:gdLst/>
                              <a:ahLst/>
                              <a:cxnLst/>
                              <a:rect l="l" t="t" r="r" b="b"/>
                              <a:pathLst>
                                <a:path w="149305" h="166158" extrusionOk="0">
                                  <a:moveTo>
                                    <a:pt x="118550" y="74594"/>
                                  </a:moveTo>
                                  <a:cubicBezTo>
                                    <a:pt x="84993" y="40951"/>
                                    <a:pt x="34356" y="33014"/>
                                    <a:pt x="23" y="234"/>
                                  </a:cubicBezTo>
                                  <a:cubicBezTo>
                                    <a:pt x="9253" y="120659"/>
                                    <a:pt x="122259" y="167328"/>
                                    <a:pt x="148138" y="166379"/>
                                  </a:cubicBezTo>
                                  <a:cubicBezTo>
                                    <a:pt x="153141" y="166206"/>
                                    <a:pt x="142186" y="98316"/>
                                    <a:pt x="118550" y="74594"/>
                                  </a:cubicBezTo>
                                  <a:close/>
                                </a:path>
                              </a:pathLst>
                            </a:custGeom>
                            <a:solidFill>
                              <a:srgbClr val="000000"/>
                            </a:solidFill>
                            <a:ln>
                              <a:noFill/>
                            </a:ln>
                          </wps:spPr>
                          <wps:txbx>
                            <w:txbxContent>
                              <w:p w14:paraId="32E3F7C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4" name="Freeform: Shape 524"/>
                          <wps:cNvSpPr/>
                          <wps:spPr>
                            <a:xfrm>
                              <a:off x="4193885" y="1017439"/>
                              <a:ext cx="80331" cy="202634"/>
                            </a:xfrm>
                            <a:custGeom>
                              <a:avLst/>
                              <a:gdLst/>
                              <a:ahLst/>
                              <a:cxnLst/>
                              <a:rect l="l" t="t" r="r" b="b"/>
                              <a:pathLst>
                                <a:path w="80331" h="202634" extrusionOk="0">
                                  <a:moveTo>
                                    <a:pt x="42166" y="65364"/>
                                  </a:moveTo>
                                  <a:cubicBezTo>
                                    <a:pt x="55710" y="37586"/>
                                    <a:pt x="60282" y="37328"/>
                                    <a:pt x="67097" y="234"/>
                                  </a:cubicBezTo>
                                  <a:cubicBezTo>
                                    <a:pt x="67097" y="32066"/>
                                    <a:pt x="84867" y="79425"/>
                                    <a:pt x="79260" y="110738"/>
                                  </a:cubicBezTo>
                                  <a:cubicBezTo>
                                    <a:pt x="71927" y="152059"/>
                                    <a:pt x="48205" y="192431"/>
                                    <a:pt x="16804" y="202869"/>
                                  </a:cubicBezTo>
                                  <a:cubicBezTo>
                                    <a:pt x="8720" y="180901"/>
                                    <a:pt x="3107" y="158102"/>
                                    <a:pt x="69" y="134892"/>
                                  </a:cubicBezTo>
                                  <a:cubicBezTo>
                                    <a:pt x="-1397" y="112205"/>
                                    <a:pt x="32246" y="85636"/>
                                    <a:pt x="42166" y="65364"/>
                                  </a:cubicBezTo>
                                  <a:close/>
                                </a:path>
                              </a:pathLst>
                            </a:custGeom>
                            <a:solidFill>
                              <a:srgbClr val="000000"/>
                            </a:solidFill>
                            <a:ln>
                              <a:noFill/>
                            </a:ln>
                          </wps:spPr>
                          <wps:txbx>
                            <w:txbxContent>
                              <w:p w14:paraId="302EBBC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5" name="Freeform: Shape 525"/>
                          <wps:cNvSpPr/>
                          <wps:spPr>
                            <a:xfrm>
                              <a:off x="4043142" y="1268123"/>
                              <a:ext cx="162694" cy="207039"/>
                            </a:xfrm>
                            <a:custGeom>
                              <a:avLst/>
                              <a:gdLst/>
                              <a:ahLst/>
                              <a:cxnLst/>
                              <a:rect l="l" t="t" r="r" b="b"/>
                              <a:pathLst>
                                <a:path w="162694" h="207039" extrusionOk="0">
                                  <a:moveTo>
                                    <a:pt x="62391" y="62085"/>
                                  </a:moveTo>
                                  <a:cubicBezTo>
                                    <a:pt x="32458" y="37241"/>
                                    <a:pt x="27109" y="39312"/>
                                    <a:pt x="23" y="234"/>
                                  </a:cubicBezTo>
                                  <a:cubicBezTo>
                                    <a:pt x="16844" y="36724"/>
                                    <a:pt x="20726" y="100387"/>
                                    <a:pt x="43155" y="133512"/>
                                  </a:cubicBezTo>
                                  <a:cubicBezTo>
                                    <a:pt x="73088" y="176644"/>
                                    <a:pt x="120792" y="211150"/>
                                    <a:pt x="162717" y="206923"/>
                                  </a:cubicBezTo>
                                  <a:cubicBezTo>
                                    <a:pt x="160545" y="177667"/>
                                    <a:pt x="155164" y="148739"/>
                                    <a:pt x="146672" y="120659"/>
                                  </a:cubicBezTo>
                                  <a:cubicBezTo>
                                    <a:pt x="137183" y="93313"/>
                                    <a:pt x="84303" y="80287"/>
                                    <a:pt x="62391" y="62085"/>
                                  </a:cubicBezTo>
                                  <a:close/>
                                </a:path>
                              </a:pathLst>
                            </a:custGeom>
                            <a:solidFill>
                              <a:srgbClr val="000000"/>
                            </a:solidFill>
                            <a:ln>
                              <a:noFill/>
                            </a:ln>
                          </wps:spPr>
                          <wps:txbx>
                            <w:txbxContent>
                              <w:p w14:paraId="52FB53C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6" name="Freeform: Shape 526"/>
                          <wps:cNvSpPr/>
                          <wps:spPr>
                            <a:xfrm>
                              <a:off x="4209545" y="1282356"/>
                              <a:ext cx="180464" cy="192792"/>
                            </a:xfrm>
                            <a:custGeom>
                              <a:avLst/>
                              <a:gdLst/>
                              <a:ahLst/>
                              <a:cxnLst/>
                              <a:rect l="l" t="t" r="r" b="b"/>
                              <a:pathLst>
                                <a:path w="180464" h="192792" extrusionOk="0">
                                  <a:moveTo>
                                    <a:pt x="112856" y="56306"/>
                                  </a:moveTo>
                                  <a:cubicBezTo>
                                    <a:pt x="144860" y="34222"/>
                                    <a:pt x="150122" y="36724"/>
                                    <a:pt x="180487" y="234"/>
                                  </a:cubicBezTo>
                                  <a:cubicBezTo>
                                    <a:pt x="160474" y="34740"/>
                                    <a:pt x="151071" y="98144"/>
                                    <a:pt x="125537" y="129113"/>
                                  </a:cubicBezTo>
                                  <a:cubicBezTo>
                                    <a:pt x="91894" y="169916"/>
                                    <a:pt x="40998" y="199677"/>
                                    <a:pt x="23" y="191740"/>
                                  </a:cubicBezTo>
                                  <a:cubicBezTo>
                                    <a:pt x="4720" y="162627"/>
                                    <a:pt x="12647" y="134127"/>
                                    <a:pt x="23659" y="106770"/>
                                  </a:cubicBezTo>
                                  <a:cubicBezTo>
                                    <a:pt x="35995" y="80891"/>
                                    <a:pt x="89478" y="72523"/>
                                    <a:pt x="112856" y="56306"/>
                                  </a:cubicBezTo>
                                  <a:close/>
                                </a:path>
                              </a:pathLst>
                            </a:custGeom>
                            <a:solidFill>
                              <a:srgbClr val="000000"/>
                            </a:solidFill>
                            <a:ln>
                              <a:noFill/>
                            </a:ln>
                          </wps:spPr>
                          <wps:txbx>
                            <w:txbxContent>
                              <w:p w14:paraId="065E4C0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7" name="Freeform: Shape 527"/>
                          <wps:cNvSpPr/>
                          <wps:spPr>
                            <a:xfrm>
                              <a:off x="3997508" y="1538733"/>
                              <a:ext cx="136297" cy="173183"/>
                            </a:xfrm>
                            <a:custGeom>
                              <a:avLst/>
                              <a:gdLst/>
                              <a:ahLst/>
                              <a:cxnLst/>
                              <a:rect l="l" t="t" r="r" b="b"/>
                              <a:pathLst>
                                <a:path w="136297" h="173183" extrusionOk="0">
                                  <a:moveTo>
                                    <a:pt x="52212" y="51993"/>
                                  </a:moveTo>
                                  <a:cubicBezTo>
                                    <a:pt x="27196" y="31203"/>
                                    <a:pt x="22624" y="32928"/>
                                    <a:pt x="23" y="234"/>
                                  </a:cubicBezTo>
                                  <a:cubicBezTo>
                                    <a:pt x="14084" y="30685"/>
                                    <a:pt x="17275" y="83997"/>
                                    <a:pt x="36340" y="111687"/>
                                  </a:cubicBezTo>
                                  <a:cubicBezTo>
                                    <a:pt x="61357" y="148091"/>
                                    <a:pt x="101642" y="176731"/>
                                    <a:pt x="136320" y="173108"/>
                                  </a:cubicBezTo>
                                  <a:cubicBezTo>
                                    <a:pt x="134552" y="148499"/>
                                    <a:pt x="130038" y="124165"/>
                                    <a:pt x="122863" y="100559"/>
                                  </a:cubicBezTo>
                                  <a:cubicBezTo>
                                    <a:pt x="114409" y="78131"/>
                                    <a:pt x="70673" y="67261"/>
                                    <a:pt x="52212" y="51993"/>
                                  </a:cubicBezTo>
                                  <a:close/>
                                </a:path>
                              </a:pathLst>
                            </a:custGeom>
                            <a:solidFill>
                              <a:srgbClr val="000000"/>
                            </a:solidFill>
                            <a:ln>
                              <a:noFill/>
                            </a:ln>
                          </wps:spPr>
                          <wps:txbx>
                            <w:txbxContent>
                              <w:p w14:paraId="69A7247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8" name="Freeform: Shape 528"/>
                          <wps:cNvSpPr/>
                          <wps:spPr>
                            <a:xfrm>
                              <a:off x="3927979" y="1783982"/>
                              <a:ext cx="108606" cy="137918"/>
                            </a:xfrm>
                            <a:custGeom>
                              <a:avLst/>
                              <a:gdLst/>
                              <a:ahLst/>
                              <a:cxnLst/>
                              <a:rect l="l" t="t" r="r" b="b"/>
                              <a:pathLst>
                                <a:path w="108606" h="137918" extrusionOk="0">
                                  <a:moveTo>
                                    <a:pt x="41602" y="41468"/>
                                  </a:moveTo>
                                  <a:cubicBezTo>
                                    <a:pt x="21675" y="24906"/>
                                    <a:pt x="18052" y="26286"/>
                                    <a:pt x="23" y="234"/>
                                  </a:cubicBezTo>
                                  <a:cubicBezTo>
                                    <a:pt x="11237" y="24560"/>
                                    <a:pt x="13825" y="67003"/>
                                    <a:pt x="28921" y="89000"/>
                                  </a:cubicBezTo>
                                  <a:cubicBezTo>
                                    <a:pt x="48848" y="118071"/>
                                    <a:pt x="80680" y="140758"/>
                                    <a:pt x="108629" y="137912"/>
                                  </a:cubicBezTo>
                                  <a:cubicBezTo>
                                    <a:pt x="107229" y="118336"/>
                                    <a:pt x="103641" y="98978"/>
                                    <a:pt x="97932" y="80201"/>
                                  </a:cubicBezTo>
                                  <a:cubicBezTo>
                                    <a:pt x="91204" y="62085"/>
                                    <a:pt x="56267" y="53373"/>
                                    <a:pt x="41602" y="41468"/>
                                  </a:cubicBezTo>
                                  <a:close/>
                                </a:path>
                              </a:pathLst>
                            </a:custGeom>
                            <a:solidFill>
                              <a:srgbClr val="000000"/>
                            </a:solidFill>
                            <a:ln>
                              <a:noFill/>
                            </a:ln>
                          </wps:spPr>
                          <wps:txbx>
                            <w:txbxContent>
                              <w:p w14:paraId="1E78CCA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29" name="Freeform: Shape 529"/>
                          <wps:cNvSpPr/>
                          <wps:spPr>
                            <a:xfrm>
                              <a:off x="4148384" y="1588163"/>
                              <a:ext cx="208931" cy="115062"/>
                            </a:xfrm>
                            <a:custGeom>
                              <a:avLst/>
                              <a:gdLst/>
                              <a:ahLst/>
                              <a:cxnLst/>
                              <a:rect l="l" t="t" r="r" b="b"/>
                              <a:pathLst>
                                <a:path w="208931" h="115062" extrusionOk="0">
                                  <a:moveTo>
                                    <a:pt x="135457" y="26113"/>
                                  </a:moveTo>
                                  <a:cubicBezTo>
                                    <a:pt x="168842" y="17487"/>
                                    <a:pt x="172465" y="21110"/>
                                    <a:pt x="208954" y="234"/>
                                  </a:cubicBezTo>
                                  <a:cubicBezTo>
                                    <a:pt x="181695" y="23180"/>
                                    <a:pt x="154522" y="72955"/>
                                    <a:pt x="123812" y="91070"/>
                                  </a:cubicBezTo>
                                  <a:cubicBezTo>
                                    <a:pt x="83354" y="114793"/>
                                    <a:pt x="31768" y="124196"/>
                                    <a:pt x="23" y="105045"/>
                                  </a:cubicBezTo>
                                  <a:cubicBezTo>
                                    <a:pt x="12777" y="82161"/>
                                    <a:pt x="28055" y="60778"/>
                                    <a:pt x="45570" y="41296"/>
                                  </a:cubicBezTo>
                                  <a:cubicBezTo>
                                    <a:pt x="63513" y="23180"/>
                                    <a:pt x="110613" y="32411"/>
                                    <a:pt x="135457" y="26113"/>
                                  </a:cubicBezTo>
                                  <a:close/>
                                </a:path>
                              </a:pathLst>
                            </a:custGeom>
                            <a:solidFill>
                              <a:srgbClr val="000000"/>
                            </a:solidFill>
                            <a:ln>
                              <a:noFill/>
                            </a:ln>
                          </wps:spPr>
                          <wps:txbx>
                            <w:txbxContent>
                              <w:p w14:paraId="0D371C0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0" name="Freeform: Shape 530"/>
                          <wps:cNvSpPr/>
                          <wps:spPr>
                            <a:xfrm>
                              <a:off x="4033566" y="1880185"/>
                              <a:ext cx="182189" cy="63038"/>
                            </a:xfrm>
                            <a:custGeom>
                              <a:avLst/>
                              <a:gdLst/>
                              <a:ahLst/>
                              <a:cxnLst/>
                              <a:rect l="l" t="t" r="r" b="b"/>
                              <a:pathLst>
                                <a:path w="182189" h="63038" extrusionOk="0">
                                  <a:moveTo>
                                    <a:pt x="120189" y="9618"/>
                                  </a:moveTo>
                                  <a:cubicBezTo>
                                    <a:pt x="147793" y="9618"/>
                                    <a:pt x="149777" y="12896"/>
                                    <a:pt x="182212" y="3666"/>
                                  </a:cubicBezTo>
                                  <a:cubicBezTo>
                                    <a:pt x="156333" y="16088"/>
                                    <a:pt x="125882" y="49300"/>
                                    <a:pt x="98623" y="57322"/>
                                  </a:cubicBezTo>
                                  <a:cubicBezTo>
                                    <a:pt x="62650" y="67847"/>
                                    <a:pt x="20985" y="65000"/>
                                    <a:pt x="23" y="44038"/>
                                  </a:cubicBezTo>
                                  <a:cubicBezTo>
                                    <a:pt x="14379" y="28829"/>
                                    <a:pt x="30379" y="15261"/>
                                    <a:pt x="47727" y="3580"/>
                                  </a:cubicBezTo>
                                  <a:cubicBezTo>
                                    <a:pt x="65325" y="-6599"/>
                                    <a:pt x="100003" y="9704"/>
                                    <a:pt x="120189" y="9618"/>
                                  </a:cubicBezTo>
                                  <a:close/>
                                </a:path>
                              </a:pathLst>
                            </a:custGeom>
                            <a:solidFill>
                              <a:srgbClr val="000000"/>
                            </a:solidFill>
                            <a:ln>
                              <a:noFill/>
                            </a:ln>
                          </wps:spPr>
                          <wps:txbx>
                            <w:txbxContent>
                              <w:p w14:paraId="649E73A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1" name="Freeform: Shape 531"/>
                          <wps:cNvSpPr/>
                          <wps:spPr>
                            <a:xfrm>
                              <a:off x="4217931" y="1166417"/>
                              <a:ext cx="149218" cy="166152"/>
                            </a:xfrm>
                            <a:custGeom>
                              <a:avLst/>
                              <a:gdLst/>
                              <a:ahLst/>
                              <a:cxnLst/>
                              <a:rect l="l" t="t" r="r" b="b"/>
                              <a:pathLst>
                                <a:path w="149218" h="166152" extrusionOk="0">
                                  <a:moveTo>
                                    <a:pt x="30801" y="74594"/>
                                  </a:moveTo>
                                  <a:cubicBezTo>
                                    <a:pt x="64357" y="40951"/>
                                    <a:pt x="114908" y="33014"/>
                                    <a:pt x="149241" y="234"/>
                                  </a:cubicBezTo>
                                  <a:cubicBezTo>
                                    <a:pt x="140011" y="121004"/>
                                    <a:pt x="27091" y="167069"/>
                                    <a:pt x="1212" y="166379"/>
                                  </a:cubicBezTo>
                                  <a:cubicBezTo>
                                    <a:pt x="-3791" y="166206"/>
                                    <a:pt x="7164" y="98316"/>
                                    <a:pt x="30801" y="74594"/>
                                  </a:cubicBezTo>
                                  <a:close/>
                                </a:path>
                              </a:pathLst>
                            </a:custGeom>
                            <a:solidFill>
                              <a:srgbClr val="000000"/>
                            </a:solidFill>
                            <a:ln>
                              <a:noFill/>
                            </a:ln>
                          </wps:spPr>
                          <wps:txbx>
                            <w:txbxContent>
                              <w:p w14:paraId="64573F8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2" name="Freeform: Shape 532"/>
                          <wps:cNvSpPr/>
                          <wps:spPr>
                            <a:xfrm>
                              <a:off x="4019246" y="1424520"/>
                              <a:ext cx="153144" cy="170467"/>
                            </a:xfrm>
                            <a:custGeom>
                              <a:avLst/>
                              <a:gdLst/>
                              <a:ahLst/>
                              <a:cxnLst/>
                              <a:rect l="l" t="t" r="r" b="b"/>
                              <a:pathLst>
                                <a:path w="153144" h="170467" extrusionOk="0">
                                  <a:moveTo>
                                    <a:pt x="121569" y="76578"/>
                                  </a:moveTo>
                                  <a:cubicBezTo>
                                    <a:pt x="87063" y="42072"/>
                                    <a:pt x="35305" y="33446"/>
                                    <a:pt x="23" y="234"/>
                                  </a:cubicBezTo>
                                  <a:cubicBezTo>
                                    <a:pt x="9512" y="123764"/>
                                    <a:pt x="125278" y="171468"/>
                                    <a:pt x="151934" y="170692"/>
                                  </a:cubicBezTo>
                                  <a:cubicBezTo>
                                    <a:pt x="157110" y="170606"/>
                                    <a:pt x="145809" y="100818"/>
                                    <a:pt x="121569" y="76578"/>
                                  </a:cubicBezTo>
                                  <a:close/>
                                </a:path>
                              </a:pathLst>
                            </a:custGeom>
                            <a:solidFill>
                              <a:srgbClr val="000000"/>
                            </a:solidFill>
                            <a:ln>
                              <a:noFill/>
                            </a:ln>
                          </wps:spPr>
                          <wps:txbx>
                            <w:txbxContent>
                              <w:p w14:paraId="7C0FA98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3" name="Freeform: Shape 533"/>
                          <wps:cNvSpPr/>
                          <wps:spPr>
                            <a:xfrm>
                              <a:off x="4189501" y="1461441"/>
                              <a:ext cx="200509" cy="113211"/>
                            </a:xfrm>
                            <a:custGeom>
                              <a:avLst/>
                              <a:gdLst/>
                              <a:ahLst/>
                              <a:cxnLst/>
                              <a:rect l="l" t="t" r="r" b="b"/>
                              <a:pathLst>
                                <a:path w="200509" h="113211" extrusionOk="0">
                                  <a:moveTo>
                                    <a:pt x="60525" y="31634"/>
                                  </a:moveTo>
                                  <a:cubicBezTo>
                                    <a:pt x="104434" y="10586"/>
                                    <a:pt x="156106" y="20247"/>
                                    <a:pt x="200532" y="234"/>
                                  </a:cubicBezTo>
                                  <a:cubicBezTo>
                                    <a:pt x="150412" y="113844"/>
                                    <a:pt x="25329" y="119882"/>
                                    <a:pt x="485" y="110307"/>
                                  </a:cubicBezTo>
                                  <a:cubicBezTo>
                                    <a:pt x="-4346" y="108496"/>
                                    <a:pt x="29556" y="46472"/>
                                    <a:pt x="60525" y="31634"/>
                                  </a:cubicBezTo>
                                  <a:close/>
                                </a:path>
                              </a:pathLst>
                            </a:custGeom>
                            <a:solidFill>
                              <a:srgbClr val="000000"/>
                            </a:solidFill>
                            <a:ln>
                              <a:noFill/>
                            </a:ln>
                          </wps:spPr>
                          <wps:txbx>
                            <w:txbxContent>
                              <w:p w14:paraId="08BB8A9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4" name="Freeform: Shape 534"/>
                          <wps:cNvSpPr/>
                          <wps:spPr>
                            <a:xfrm>
                              <a:off x="3968437" y="1694526"/>
                              <a:ext cx="123854" cy="138026"/>
                            </a:xfrm>
                            <a:custGeom>
                              <a:avLst/>
                              <a:gdLst/>
                              <a:ahLst/>
                              <a:cxnLst/>
                              <a:rect l="l" t="t" r="r" b="b"/>
                              <a:pathLst>
                                <a:path w="123854" h="138026" extrusionOk="0">
                                  <a:moveTo>
                                    <a:pt x="98364" y="61913"/>
                                  </a:moveTo>
                                  <a:cubicBezTo>
                                    <a:pt x="70500" y="34050"/>
                                    <a:pt x="28490" y="27407"/>
                                    <a:pt x="23" y="234"/>
                                  </a:cubicBezTo>
                                  <a:cubicBezTo>
                                    <a:pt x="7700" y="100128"/>
                                    <a:pt x="101383" y="138688"/>
                                    <a:pt x="122863" y="138257"/>
                                  </a:cubicBezTo>
                                  <a:cubicBezTo>
                                    <a:pt x="127090" y="137739"/>
                                    <a:pt x="117946" y="81322"/>
                                    <a:pt x="98364" y="61913"/>
                                  </a:cubicBezTo>
                                  <a:close/>
                                </a:path>
                              </a:pathLst>
                            </a:custGeom>
                            <a:solidFill>
                              <a:srgbClr val="000000"/>
                            </a:solidFill>
                            <a:ln>
                              <a:noFill/>
                            </a:ln>
                          </wps:spPr>
                          <wps:txbx>
                            <w:txbxContent>
                              <w:p w14:paraId="602867D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5" name="Freeform: Shape 535"/>
                          <wps:cNvSpPr/>
                          <wps:spPr>
                            <a:xfrm>
                              <a:off x="4095542" y="1760922"/>
                              <a:ext cx="184049" cy="65801"/>
                            </a:xfrm>
                            <a:custGeom>
                              <a:avLst/>
                              <a:gdLst/>
                              <a:ahLst/>
                              <a:cxnLst/>
                              <a:rect l="l" t="t" r="r" b="b"/>
                              <a:pathLst>
                                <a:path w="184049" h="65801" extrusionOk="0">
                                  <a:moveTo>
                                    <a:pt x="64424" y="2591"/>
                                  </a:moveTo>
                                  <a:cubicBezTo>
                                    <a:pt x="104191" y="-6035"/>
                                    <a:pt x="144132" y="12339"/>
                                    <a:pt x="184072" y="5093"/>
                                  </a:cubicBezTo>
                                  <a:cubicBezTo>
                                    <a:pt x="121013" y="86785"/>
                                    <a:pt x="18445" y="67030"/>
                                    <a:pt x="243" y="54350"/>
                                  </a:cubicBezTo>
                                  <a:cubicBezTo>
                                    <a:pt x="-3294" y="51934"/>
                                    <a:pt x="36474" y="8457"/>
                                    <a:pt x="64424" y="2591"/>
                                  </a:cubicBezTo>
                                  <a:close/>
                                </a:path>
                              </a:pathLst>
                            </a:custGeom>
                            <a:solidFill>
                              <a:srgbClr val="000000"/>
                            </a:solidFill>
                            <a:ln>
                              <a:noFill/>
                            </a:ln>
                          </wps:spPr>
                          <wps:txbx>
                            <w:txbxContent>
                              <w:p w14:paraId="62AD24E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6" name="Freeform: Shape 536"/>
                          <wps:cNvSpPr/>
                          <wps:spPr>
                            <a:xfrm>
                              <a:off x="2570152" y="1142155"/>
                              <a:ext cx="290152" cy="882260"/>
                            </a:xfrm>
                            <a:custGeom>
                              <a:avLst/>
                              <a:gdLst/>
                              <a:ahLst/>
                              <a:cxnLst/>
                              <a:rect l="l" t="t" r="r" b="b"/>
                              <a:pathLst>
                                <a:path w="290152" h="882260" extrusionOk="0">
                                  <a:moveTo>
                                    <a:pt x="5141" y="12505"/>
                                  </a:moveTo>
                                  <a:cubicBezTo>
                                    <a:pt x="-6114" y="133133"/>
                                    <a:pt x="1218" y="254773"/>
                                    <a:pt x="26880" y="373176"/>
                                  </a:cubicBezTo>
                                  <a:cubicBezTo>
                                    <a:pt x="52235" y="491011"/>
                                    <a:pt x="95033" y="604404"/>
                                    <a:pt x="153860" y="709606"/>
                                  </a:cubicBezTo>
                                  <a:cubicBezTo>
                                    <a:pt x="187217" y="768981"/>
                                    <a:pt x="225663" y="825351"/>
                                    <a:pt x="268764" y="878080"/>
                                  </a:cubicBezTo>
                                  <a:cubicBezTo>
                                    <a:pt x="279289" y="891019"/>
                                    <a:pt x="297490" y="872645"/>
                                    <a:pt x="287052" y="859792"/>
                                  </a:cubicBezTo>
                                  <a:cubicBezTo>
                                    <a:pt x="137487" y="674769"/>
                                    <a:pt x="47579" y="448721"/>
                                    <a:pt x="29209" y="211517"/>
                                  </a:cubicBezTo>
                                  <a:cubicBezTo>
                                    <a:pt x="24119" y="145279"/>
                                    <a:pt x="24725" y="78726"/>
                                    <a:pt x="31020" y="12592"/>
                                  </a:cubicBezTo>
                                  <a:cubicBezTo>
                                    <a:pt x="32659" y="-3971"/>
                                    <a:pt x="6780" y="-3799"/>
                                    <a:pt x="5141" y="12591"/>
                                  </a:cubicBezTo>
                                  <a:close/>
                                </a:path>
                              </a:pathLst>
                            </a:custGeom>
                            <a:solidFill>
                              <a:srgbClr val="ECA937"/>
                            </a:solidFill>
                            <a:ln>
                              <a:noFill/>
                            </a:ln>
                          </wps:spPr>
                          <wps:txbx>
                            <w:txbxContent>
                              <w:p w14:paraId="4454BFC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7" name="Freeform: Shape 537"/>
                          <wps:cNvSpPr/>
                          <wps:spPr>
                            <a:xfrm>
                              <a:off x="2588382" y="1017698"/>
                              <a:ext cx="111713" cy="176496"/>
                            </a:xfrm>
                            <a:custGeom>
                              <a:avLst/>
                              <a:gdLst/>
                              <a:ahLst/>
                              <a:cxnLst/>
                              <a:rect l="l" t="t" r="r" b="b"/>
                              <a:pathLst>
                                <a:path w="111713" h="176496" extrusionOk="0">
                                  <a:moveTo>
                                    <a:pt x="67569" y="54149"/>
                                  </a:moveTo>
                                  <a:cubicBezTo>
                                    <a:pt x="89135" y="32152"/>
                                    <a:pt x="93448" y="33273"/>
                                    <a:pt x="111736" y="234"/>
                                  </a:cubicBezTo>
                                  <a:cubicBezTo>
                                    <a:pt x="101384" y="30340"/>
                                    <a:pt x="103627" y="80977"/>
                                    <a:pt x="88444" y="108927"/>
                                  </a:cubicBezTo>
                                  <a:cubicBezTo>
                                    <a:pt x="68431" y="145848"/>
                                    <a:pt x="33235" y="176731"/>
                                    <a:pt x="196" y="176731"/>
                                  </a:cubicBezTo>
                                  <a:cubicBezTo>
                                    <a:pt x="-584" y="153335"/>
                                    <a:pt x="1268" y="129925"/>
                                    <a:pt x="5717" y="106943"/>
                                  </a:cubicBezTo>
                                  <a:cubicBezTo>
                                    <a:pt x="11411" y="84946"/>
                                    <a:pt x="51782" y="70367"/>
                                    <a:pt x="67569" y="54149"/>
                                  </a:cubicBezTo>
                                  <a:close/>
                                </a:path>
                              </a:pathLst>
                            </a:custGeom>
                            <a:solidFill>
                              <a:srgbClr val="ECA937"/>
                            </a:solidFill>
                            <a:ln>
                              <a:noFill/>
                            </a:ln>
                          </wps:spPr>
                          <wps:txbx>
                            <w:txbxContent>
                              <w:p w14:paraId="1F754AD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8" name="Freeform: Shape 538"/>
                          <wps:cNvSpPr/>
                          <wps:spPr>
                            <a:xfrm>
                              <a:off x="2583225" y="1140538"/>
                              <a:ext cx="149305" cy="166158"/>
                            </a:xfrm>
                            <a:custGeom>
                              <a:avLst/>
                              <a:gdLst/>
                              <a:ahLst/>
                              <a:cxnLst/>
                              <a:rect l="l" t="t" r="r" b="b"/>
                              <a:pathLst>
                                <a:path w="149305" h="166158" extrusionOk="0">
                                  <a:moveTo>
                                    <a:pt x="30801" y="74594"/>
                                  </a:moveTo>
                                  <a:cubicBezTo>
                                    <a:pt x="64357" y="40951"/>
                                    <a:pt x="114994" y="33014"/>
                                    <a:pt x="149328" y="234"/>
                                  </a:cubicBezTo>
                                  <a:cubicBezTo>
                                    <a:pt x="140097" y="120659"/>
                                    <a:pt x="27091" y="167328"/>
                                    <a:pt x="1212" y="166379"/>
                                  </a:cubicBezTo>
                                  <a:cubicBezTo>
                                    <a:pt x="-3791" y="166206"/>
                                    <a:pt x="7164" y="98316"/>
                                    <a:pt x="30801" y="74594"/>
                                  </a:cubicBezTo>
                                  <a:close/>
                                </a:path>
                              </a:pathLst>
                            </a:custGeom>
                            <a:solidFill>
                              <a:srgbClr val="ECA937"/>
                            </a:solidFill>
                            <a:ln>
                              <a:noFill/>
                            </a:ln>
                          </wps:spPr>
                          <wps:txbx>
                            <w:txbxContent>
                              <w:p w14:paraId="3E845C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39" name="Freeform: Shape 539"/>
                          <wps:cNvSpPr/>
                          <wps:spPr>
                            <a:xfrm>
                              <a:off x="2525002" y="991560"/>
                              <a:ext cx="80335" cy="202634"/>
                            </a:xfrm>
                            <a:custGeom>
                              <a:avLst/>
                              <a:gdLst/>
                              <a:ahLst/>
                              <a:cxnLst/>
                              <a:rect l="l" t="t" r="r" b="b"/>
                              <a:pathLst>
                                <a:path w="80335" h="202634" extrusionOk="0">
                                  <a:moveTo>
                                    <a:pt x="38215" y="65364"/>
                                  </a:moveTo>
                                  <a:cubicBezTo>
                                    <a:pt x="24671" y="37586"/>
                                    <a:pt x="20099" y="37328"/>
                                    <a:pt x="13198" y="234"/>
                                  </a:cubicBezTo>
                                  <a:cubicBezTo>
                                    <a:pt x="13198" y="32066"/>
                                    <a:pt x="-4486" y="79425"/>
                                    <a:pt x="1121" y="110738"/>
                                  </a:cubicBezTo>
                                  <a:cubicBezTo>
                                    <a:pt x="8454" y="152059"/>
                                    <a:pt x="32176" y="192431"/>
                                    <a:pt x="63576" y="202869"/>
                                  </a:cubicBezTo>
                                  <a:cubicBezTo>
                                    <a:pt x="71661" y="180901"/>
                                    <a:pt x="77274" y="158102"/>
                                    <a:pt x="80312" y="134892"/>
                                  </a:cubicBezTo>
                                  <a:cubicBezTo>
                                    <a:pt x="81778" y="112205"/>
                                    <a:pt x="48135" y="85636"/>
                                    <a:pt x="38215" y="65364"/>
                                  </a:cubicBezTo>
                                  <a:close/>
                                </a:path>
                              </a:pathLst>
                            </a:custGeom>
                            <a:solidFill>
                              <a:srgbClr val="ECA937"/>
                            </a:solidFill>
                            <a:ln>
                              <a:noFill/>
                            </a:ln>
                          </wps:spPr>
                          <wps:txbx>
                            <w:txbxContent>
                              <w:p w14:paraId="0B26DD7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0" name="Freeform: Shape 540"/>
                          <wps:cNvSpPr/>
                          <wps:spPr>
                            <a:xfrm>
                              <a:off x="2593386" y="1242243"/>
                              <a:ext cx="162694" cy="207039"/>
                            </a:xfrm>
                            <a:custGeom>
                              <a:avLst/>
                              <a:gdLst/>
                              <a:ahLst/>
                              <a:cxnLst/>
                              <a:rect l="l" t="t" r="r" b="b"/>
                              <a:pathLst>
                                <a:path w="162694" h="207039" extrusionOk="0">
                                  <a:moveTo>
                                    <a:pt x="100348" y="62085"/>
                                  </a:moveTo>
                                  <a:cubicBezTo>
                                    <a:pt x="130282" y="37241"/>
                                    <a:pt x="135630" y="39312"/>
                                    <a:pt x="162717" y="234"/>
                                  </a:cubicBezTo>
                                  <a:cubicBezTo>
                                    <a:pt x="145895" y="36724"/>
                                    <a:pt x="142013" y="100387"/>
                                    <a:pt x="119585" y="133512"/>
                                  </a:cubicBezTo>
                                  <a:cubicBezTo>
                                    <a:pt x="89651" y="176644"/>
                                    <a:pt x="41516" y="211150"/>
                                    <a:pt x="23" y="206923"/>
                                  </a:cubicBezTo>
                                  <a:cubicBezTo>
                                    <a:pt x="2194" y="177667"/>
                                    <a:pt x="7575" y="148739"/>
                                    <a:pt x="16068" y="120659"/>
                                  </a:cubicBezTo>
                                  <a:cubicBezTo>
                                    <a:pt x="25557" y="93313"/>
                                    <a:pt x="78350" y="80287"/>
                                    <a:pt x="100348" y="62085"/>
                                  </a:cubicBezTo>
                                  <a:close/>
                                </a:path>
                              </a:pathLst>
                            </a:custGeom>
                            <a:solidFill>
                              <a:srgbClr val="ECA937"/>
                            </a:solidFill>
                            <a:ln>
                              <a:noFill/>
                            </a:ln>
                          </wps:spPr>
                          <wps:txbx>
                            <w:txbxContent>
                              <w:p w14:paraId="3407446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1" name="Freeform: Shape 541"/>
                          <wps:cNvSpPr/>
                          <wps:spPr>
                            <a:xfrm>
                              <a:off x="2409212" y="1256477"/>
                              <a:ext cx="180464" cy="192792"/>
                            </a:xfrm>
                            <a:custGeom>
                              <a:avLst/>
                              <a:gdLst/>
                              <a:ahLst/>
                              <a:cxnLst/>
                              <a:rect l="l" t="t" r="r" b="b"/>
                              <a:pathLst>
                                <a:path w="180464" h="192792" extrusionOk="0">
                                  <a:moveTo>
                                    <a:pt x="67654" y="56306"/>
                                  </a:moveTo>
                                  <a:cubicBezTo>
                                    <a:pt x="35650" y="34222"/>
                                    <a:pt x="30387" y="36724"/>
                                    <a:pt x="23" y="234"/>
                                  </a:cubicBezTo>
                                  <a:cubicBezTo>
                                    <a:pt x="20036" y="34740"/>
                                    <a:pt x="29439" y="98144"/>
                                    <a:pt x="54973" y="129113"/>
                                  </a:cubicBezTo>
                                  <a:cubicBezTo>
                                    <a:pt x="88616" y="169916"/>
                                    <a:pt x="139512" y="199677"/>
                                    <a:pt x="180487" y="191740"/>
                                  </a:cubicBezTo>
                                  <a:cubicBezTo>
                                    <a:pt x="175790" y="162627"/>
                                    <a:pt x="167862" y="134127"/>
                                    <a:pt x="156851" y="106770"/>
                                  </a:cubicBezTo>
                                  <a:cubicBezTo>
                                    <a:pt x="144429" y="80891"/>
                                    <a:pt x="91031" y="72523"/>
                                    <a:pt x="67654" y="56306"/>
                                  </a:cubicBezTo>
                                  <a:close/>
                                </a:path>
                              </a:pathLst>
                            </a:custGeom>
                            <a:solidFill>
                              <a:srgbClr val="ECA937"/>
                            </a:solidFill>
                            <a:ln>
                              <a:noFill/>
                            </a:ln>
                          </wps:spPr>
                          <wps:txbx>
                            <w:txbxContent>
                              <w:p w14:paraId="164A4A9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2" name="Freeform: Shape 542"/>
                          <wps:cNvSpPr/>
                          <wps:spPr>
                            <a:xfrm>
                              <a:off x="2665417" y="1512854"/>
                              <a:ext cx="136297" cy="173183"/>
                            </a:xfrm>
                            <a:custGeom>
                              <a:avLst/>
                              <a:gdLst/>
                              <a:ahLst/>
                              <a:cxnLst/>
                              <a:rect l="l" t="t" r="r" b="b"/>
                              <a:pathLst>
                                <a:path w="136297" h="173183" extrusionOk="0">
                                  <a:moveTo>
                                    <a:pt x="84130" y="51993"/>
                                  </a:moveTo>
                                  <a:cubicBezTo>
                                    <a:pt x="109147" y="31203"/>
                                    <a:pt x="113632" y="32928"/>
                                    <a:pt x="136320" y="234"/>
                                  </a:cubicBezTo>
                                  <a:cubicBezTo>
                                    <a:pt x="122259" y="30685"/>
                                    <a:pt x="119067" y="83997"/>
                                    <a:pt x="100003" y="111687"/>
                                  </a:cubicBezTo>
                                  <a:cubicBezTo>
                                    <a:pt x="74986" y="148091"/>
                                    <a:pt x="34701" y="176731"/>
                                    <a:pt x="23" y="173108"/>
                                  </a:cubicBezTo>
                                  <a:cubicBezTo>
                                    <a:pt x="1790" y="148499"/>
                                    <a:pt x="6304" y="124165"/>
                                    <a:pt x="13480" y="100559"/>
                                  </a:cubicBezTo>
                                  <a:cubicBezTo>
                                    <a:pt x="21847" y="78131"/>
                                    <a:pt x="65669" y="67261"/>
                                    <a:pt x="84130" y="51993"/>
                                  </a:cubicBezTo>
                                  <a:close/>
                                </a:path>
                              </a:pathLst>
                            </a:custGeom>
                            <a:solidFill>
                              <a:srgbClr val="ECA937"/>
                            </a:solidFill>
                            <a:ln>
                              <a:noFill/>
                            </a:ln>
                          </wps:spPr>
                          <wps:txbx>
                            <w:txbxContent>
                              <w:p w14:paraId="754C38F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3" name="Freeform: Shape 543"/>
                          <wps:cNvSpPr/>
                          <wps:spPr>
                            <a:xfrm>
                              <a:off x="2762636" y="1758103"/>
                              <a:ext cx="108606" cy="137918"/>
                            </a:xfrm>
                            <a:custGeom>
                              <a:avLst/>
                              <a:gdLst/>
                              <a:ahLst/>
                              <a:cxnLst/>
                              <a:rect l="l" t="t" r="r" b="b"/>
                              <a:pathLst>
                                <a:path w="108606" h="137918" extrusionOk="0">
                                  <a:moveTo>
                                    <a:pt x="67050" y="41468"/>
                                  </a:moveTo>
                                  <a:cubicBezTo>
                                    <a:pt x="86977" y="24906"/>
                                    <a:pt x="90600" y="26286"/>
                                    <a:pt x="108629" y="234"/>
                                  </a:cubicBezTo>
                                  <a:cubicBezTo>
                                    <a:pt x="97415" y="24560"/>
                                    <a:pt x="94827" y="67003"/>
                                    <a:pt x="79731" y="89000"/>
                                  </a:cubicBezTo>
                                  <a:cubicBezTo>
                                    <a:pt x="59804" y="118071"/>
                                    <a:pt x="27972" y="140758"/>
                                    <a:pt x="23" y="137912"/>
                                  </a:cubicBezTo>
                                  <a:cubicBezTo>
                                    <a:pt x="1422" y="118336"/>
                                    <a:pt x="5011" y="98978"/>
                                    <a:pt x="10719" y="80201"/>
                                  </a:cubicBezTo>
                                  <a:cubicBezTo>
                                    <a:pt x="17448" y="62085"/>
                                    <a:pt x="52385" y="53373"/>
                                    <a:pt x="67050" y="41468"/>
                                  </a:cubicBezTo>
                                  <a:close/>
                                </a:path>
                              </a:pathLst>
                            </a:custGeom>
                            <a:solidFill>
                              <a:srgbClr val="ECA937"/>
                            </a:solidFill>
                            <a:ln>
                              <a:noFill/>
                            </a:ln>
                          </wps:spPr>
                          <wps:txbx>
                            <w:txbxContent>
                              <w:p w14:paraId="715906F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4" name="Freeform: Shape 544"/>
                          <wps:cNvSpPr/>
                          <wps:spPr>
                            <a:xfrm>
                              <a:off x="2441906" y="1562283"/>
                              <a:ext cx="208931" cy="115062"/>
                            </a:xfrm>
                            <a:custGeom>
                              <a:avLst/>
                              <a:gdLst/>
                              <a:ahLst/>
                              <a:cxnLst/>
                              <a:rect l="l" t="t" r="r" b="b"/>
                              <a:pathLst>
                                <a:path w="208931" h="115062" extrusionOk="0">
                                  <a:moveTo>
                                    <a:pt x="73520" y="26113"/>
                                  </a:moveTo>
                                  <a:cubicBezTo>
                                    <a:pt x="40135" y="17487"/>
                                    <a:pt x="36512" y="21110"/>
                                    <a:pt x="23" y="234"/>
                                  </a:cubicBezTo>
                                  <a:cubicBezTo>
                                    <a:pt x="27282" y="23180"/>
                                    <a:pt x="54455" y="72955"/>
                                    <a:pt x="85165" y="91070"/>
                                  </a:cubicBezTo>
                                  <a:cubicBezTo>
                                    <a:pt x="125623" y="114793"/>
                                    <a:pt x="177209" y="124196"/>
                                    <a:pt x="208954" y="105045"/>
                                  </a:cubicBezTo>
                                  <a:cubicBezTo>
                                    <a:pt x="196170" y="82180"/>
                                    <a:pt x="180895" y="60800"/>
                                    <a:pt x="163407" y="41296"/>
                                  </a:cubicBezTo>
                                  <a:cubicBezTo>
                                    <a:pt x="145464" y="23180"/>
                                    <a:pt x="98364" y="32411"/>
                                    <a:pt x="73520" y="26113"/>
                                  </a:cubicBezTo>
                                  <a:close/>
                                </a:path>
                              </a:pathLst>
                            </a:custGeom>
                            <a:solidFill>
                              <a:srgbClr val="ECA937"/>
                            </a:solidFill>
                            <a:ln>
                              <a:noFill/>
                            </a:ln>
                          </wps:spPr>
                          <wps:txbx>
                            <w:txbxContent>
                              <w:p w14:paraId="3C44120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5" name="Freeform: Shape 545"/>
                          <wps:cNvSpPr/>
                          <wps:spPr>
                            <a:xfrm>
                              <a:off x="2583466" y="1854306"/>
                              <a:ext cx="182189" cy="63038"/>
                            </a:xfrm>
                            <a:custGeom>
                              <a:avLst/>
                              <a:gdLst/>
                              <a:ahLst/>
                              <a:cxnLst/>
                              <a:rect l="l" t="t" r="r" b="b"/>
                              <a:pathLst>
                                <a:path w="182189" h="63038" extrusionOk="0">
                                  <a:moveTo>
                                    <a:pt x="62046" y="9618"/>
                                  </a:moveTo>
                                  <a:cubicBezTo>
                                    <a:pt x="34442" y="9618"/>
                                    <a:pt x="32458" y="12896"/>
                                    <a:pt x="23" y="3666"/>
                                  </a:cubicBezTo>
                                  <a:cubicBezTo>
                                    <a:pt x="25902" y="16088"/>
                                    <a:pt x="56353" y="49300"/>
                                    <a:pt x="83612" y="57322"/>
                                  </a:cubicBezTo>
                                  <a:cubicBezTo>
                                    <a:pt x="119585" y="67847"/>
                                    <a:pt x="161250" y="65000"/>
                                    <a:pt x="182212" y="44038"/>
                                  </a:cubicBezTo>
                                  <a:cubicBezTo>
                                    <a:pt x="167856" y="28829"/>
                                    <a:pt x="151857" y="15261"/>
                                    <a:pt x="134508" y="3580"/>
                                  </a:cubicBezTo>
                                  <a:cubicBezTo>
                                    <a:pt x="116910" y="-6599"/>
                                    <a:pt x="82232" y="9704"/>
                                    <a:pt x="62046" y="9618"/>
                                  </a:cubicBezTo>
                                  <a:close/>
                                </a:path>
                              </a:pathLst>
                            </a:custGeom>
                            <a:solidFill>
                              <a:srgbClr val="ECA937"/>
                            </a:solidFill>
                            <a:ln>
                              <a:noFill/>
                            </a:ln>
                          </wps:spPr>
                          <wps:txbx>
                            <w:txbxContent>
                              <w:p w14:paraId="5F8F274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6" name="Freeform: Shape 546"/>
                          <wps:cNvSpPr/>
                          <wps:spPr>
                            <a:xfrm>
                              <a:off x="2432072" y="1140538"/>
                              <a:ext cx="149218" cy="166152"/>
                            </a:xfrm>
                            <a:custGeom>
                              <a:avLst/>
                              <a:gdLst/>
                              <a:ahLst/>
                              <a:cxnLst/>
                              <a:rect l="l" t="t" r="r" b="b"/>
                              <a:pathLst>
                                <a:path w="149218" h="166152" extrusionOk="0">
                                  <a:moveTo>
                                    <a:pt x="118463" y="74594"/>
                                  </a:moveTo>
                                  <a:cubicBezTo>
                                    <a:pt x="84907" y="40951"/>
                                    <a:pt x="34356" y="33014"/>
                                    <a:pt x="23" y="234"/>
                                  </a:cubicBezTo>
                                  <a:cubicBezTo>
                                    <a:pt x="9253" y="121004"/>
                                    <a:pt x="122086" y="167069"/>
                                    <a:pt x="148052" y="166379"/>
                                  </a:cubicBezTo>
                                  <a:cubicBezTo>
                                    <a:pt x="153055" y="166206"/>
                                    <a:pt x="142100" y="98316"/>
                                    <a:pt x="118463" y="74594"/>
                                  </a:cubicBezTo>
                                  <a:close/>
                                </a:path>
                              </a:pathLst>
                            </a:custGeom>
                            <a:solidFill>
                              <a:srgbClr val="ECA937"/>
                            </a:solidFill>
                            <a:ln>
                              <a:noFill/>
                            </a:ln>
                          </wps:spPr>
                          <wps:txbx>
                            <w:txbxContent>
                              <w:p w14:paraId="48EBF31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7" name="Freeform: Shape 547"/>
                          <wps:cNvSpPr/>
                          <wps:spPr>
                            <a:xfrm>
                              <a:off x="2626831" y="1398640"/>
                              <a:ext cx="153144" cy="170467"/>
                            </a:xfrm>
                            <a:custGeom>
                              <a:avLst/>
                              <a:gdLst/>
                              <a:ahLst/>
                              <a:cxnLst/>
                              <a:rect l="l" t="t" r="r" b="b"/>
                              <a:pathLst>
                                <a:path w="153144" h="170467" extrusionOk="0">
                                  <a:moveTo>
                                    <a:pt x="31621" y="76578"/>
                                  </a:moveTo>
                                  <a:cubicBezTo>
                                    <a:pt x="66127" y="42072"/>
                                    <a:pt x="117885" y="33446"/>
                                    <a:pt x="153167" y="234"/>
                                  </a:cubicBezTo>
                                  <a:cubicBezTo>
                                    <a:pt x="143678" y="123764"/>
                                    <a:pt x="27912" y="171468"/>
                                    <a:pt x="1256" y="170692"/>
                                  </a:cubicBezTo>
                                  <a:cubicBezTo>
                                    <a:pt x="-3920" y="170606"/>
                                    <a:pt x="7381" y="100818"/>
                                    <a:pt x="31621" y="76578"/>
                                  </a:cubicBezTo>
                                  <a:close/>
                                </a:path>
                              </a:pathLst>
                            </a:custGeom>
                            <a:solidFill>
                              <a:srgbClr val="ECA937"/>
                            </a:solidFill>
                            <a:ln>
                              <a:noFill/>
                            </a:ln>
                          </wps:spPr>
                          <wps:txbx>
                            <w:txbxContent>
                              <w:p w14:paraId="3F10224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8" name="Freeform: Shape 548"/>
                          <wps:cNvSpPr/>
                          <wps:spPr>
                            <a:xfrm>
                              <a:off x="2409212" y="1435561"/>
                              <a:ext cx="200438" cy="113211"/>
                            </a:xfrm>
                            <a:custGeom>
                              <a:avLst/>
                              <a:gdLst/>
                              <a:ahLst/>
                              <a:cxnLst/>
                              <a:rect l="l" t="t" r="r" b="b"/>
                              <a:pathLst>
                                <a:path w="200438" h="113211" extrusionOk="0">
                                  <a:moveTo>
                                    <a:pt x="140029" y="31634"/>
                                  </a:moveTo>
                                  <a:cubicBezTo>
                                    <a:pt x="96121" y="10586"/>
                                    <a:pt x="44449" y="20247"/>
                                    <a:pt x="23" y="234"/>
                                  </a:cubicBezTo>
                                  <a:cubicBezTo>
                                    <a:pt x="50142" y="113844"/>
                                    <a:pt x="175225" y="119882"/>
                                    <a:pt x="199983" y="110307"/>
                                  </a:cubicBezTo>
                                  <a:cubicBezTo>
                                    <a:pt x="204900" y="108496"/>
                                    <a:pt x="170998" y="46472"/>
                                    <a:pt x="140029" y="31634"/>
                                  </a:cubicBezTo>
                                  <a:close/>
                                </a:path>
                              </a:pathLst>
                            </a:custGeom>
                            <a:solidFill>
                              <a:srgbClr val="ECA937"/>
                            </a:solidFill>
                            <a:ln>
                              <a:noFill/>
                            </a:ln>
                          </wps:spPr>
                          <wps:txbx>
                            <w:txbxContent>
                              <w:p w14:paraId="621625D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49" name="Freeform: Shape 549"/>
                          <wps:cNvSpPr/>
                          <wps:spPr>
                            <a:xfrm>
                              <a:off x="2706931" y="1668647"/>
                              <a:ext cx="123854" cy="138026"/>
                            </a:xfrm>
                            <a:custGeom>
                              <a:avLst/>
                              <a:gdLst/>
                              <a:ahLst/>
                              <a:cxnLst/>
                              <a:rect l="l" t="t" r="r" b="b"/>
                              <a:pathLst>
                                <a:path w="123854" h="138026" extrusionOk="0">
                                  <a:moveTo>
                                    <a:pt x="25536" y="61913"/>
                                  </a:moveTo>
                                  <a:cubicBezTo>
                                    <a:pt x="53399" y="34050"/>
                                    <a:pt x="95410" y="27407"/>
                                    <a:pt x="123877" y="234"/>
                                  </a:cubicBezTo>
                                  <a:cubicBezTo>
                                    <a:pt x="116199" y="100128"/>
                                    <a:pt x="22516" y="138688"/>
                                    <a:pt x="1037" y="138257"/>
                                  </a:cubicBezTo>
                                  <a:cubicBezTo>
                                    <a:pt x="-3190" y="137739"/>
                                    <a:pt x="5954" y="81322"/>
                                    <a:pt x="25536" y="61913"/>
                                  </a:cubicBezTo>
                                  <a:close/>
                                </a:path>
                              </a:pathLst>
                            </a:custGeom>
                            <a:solidFill>
                              <a:srgbClr val="ECA937"/>
                            </a:solidFill>
                            <a:ln>
                              <a:noFill/>
                            </a:ln>
                          </wps:spPr>
                          <wps:txbx>
                            <w:txbxContent>
                              <w:p w14:paraId="145F75A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0" name="Freeform: Shape 550"/>
                          <wps:cNvSpPr/>
                          <wps:spPr>
                            <a:xfrm>
                              <a:off x="2519630" y="1735043"/>
                              <a:ext cx="184049" cy="65801"/>
                            </a:xfrm>
                            <a:custGeom>
                              <a:avLst/>
                              <a:gdLst/>
                              <a:ahLst/>
                              <a:cxnLst/>
                              <a:rect l="l" t="t" r="r" b="b"/>
                              <a:pathLst>
                                <a:path w="184049" h="65801" extrusionOk="0">
                                  <a:moveTo>
                                    <a:pt x="119671" y="2591"/>
                                  </a:moveTo>
                                  <a:cubicBezTo>
                                    <a:pt x="79903" y="-6035"/>
                                    <a:pt x="39963" y="12339"/>
                                    <a:pt x="23" y="5093"/>
                                  </a:cubicBezTo>
                                  <a:cubicBezTo>
                                    <a:pt x="63082" y="86785"/>
                                    <a:pt x="165650" y="67030"/>
                                    <a:pt x="183852" y="54350"/>
                                  </a:cubicBezTo>
                                  <a:cubicBezTo>
                                    <a:pt x="187388" y="51934"/>
                                    <a:pt x="147621" y="8457"/>
                                    <a:pt x="119671" y="2591"/>
                                  </a:cubicBezTo>
                                  <a:close/>
                                </a:path>
                              </a:pathLst>
                            </a:custGeom>
                            <a:solidFill>
                              <a:srgbClr val="ECA937"/>
                            </a:solidFill>
                            <a:ln>
                              <a:noFill/>
                            </a:ln>
                          </wps:spPr>
                          <wps:txbx>
                            <w:txbxContent>
                              <w:p w14:paraId="48BE95F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1" name="Freeform: Shape 551"/>
                          <wps:cNvSpPr/>
                          <wps:spPr>
                            <a:xfrm>
                              <a:off x="3913037" y="1142069"/>
                              <a:ext cx="290247" cy="882260"/>
                            </a:xfrm>
                            <a:custGeom>
                              <a:avLst/>
                              <a:gdLst/>
                              <a:ahLst/>
                              <a:cxnLst/>
                              <a:rect l="l" t="t" r="r" b="b"/>
                              <a:pathLst>
                                <a:path w="290247" h="882260" extrusionOk="0">
                                  <a:moveTo>
                                    <a:pt x="259178" y="12592"/>
                                  </a:moveTo>
                                  <a:cubicBezTo>
                                    <a:pt x="281004" y="249392"/>
                                    <a:pt x="230695" y="487257"/>
                                    <a:pt x="114858" y="694941"/>
                                  </a:cubicBezTo>
                                  <a:cubicBezTo>
                                    <a:pt x="82525" y="753060"/>
                                    <a:pt x="45144" y="808223"/>
                                    <a:pt x="3146" y="859792"/>
                                  </a:cubicBezTo>
                                  <a:cubicBezTo>
                                    <a:pt x="-7292" y="872645"/>
                                    <a:pt x="10910" y="891019"/>
                                    <a:pt x="21434" y="878080"/>
                                  </a:cubicBezTo>
                                  <a:cubicBezTo>
                                    <a:pt x="97828" y="784288"/>
                                    <a:pt x="159468" y="679392"/>
                                    <a:pt x="204228" y="567011"/>
                                  </a:cubicBezTo>
                                  <a:cubicBezTo>
                                    <a:pt x="248895" y="455035"/>
                                    <a:pt x="276603" y="337020"/>
                                    <a:pt x="286437" y="216865"/>
                                  </a:cubicBezTo>
                                  <a:cubicBezTo>
                                    <a:pt x="291974" y="148865"/>
                                    <a:pt x="291512" y="80510"/>
                                    <a:pt x="285057" y="12592"/>
                                  </a:cubicBezTo>
                                  <a:cubicBezTo>
                                    <a:pt x="283418" y="-3799"/>
                                    <a:pt x="257539" y="-3971"/>
                                    <a:pt x="259178" y="12592"/>
                                  </a:cubicBezTo>
                                  <a:close/>
                                </a:path>
                              </a:pathLst>
                            </a:custGeom>
                            <a:solidFill>
                              <a:srgbClr val="ECA937"/>
                            </a:solidFill>
                            <a:ln>
                              <a:noFill/>
                            </a:ln>
                          </wps:spPr>
                          <wps:txbx>
                            <w:txbxContent>
                              <w:p w14:paraId="6E11532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2" name="Freeform: Shape 552"/>
                          <wps:cNvSpPr/>
                          <wps:spPr>
                            <a:xfrm>
                              <a:off x="4073248" y="1017698"/>
                              <a:ext cx="111713" cy="176496"/>
                            </a:xfrm>
                            <a:custGeom>
                              <a:avLst/>
                              <a:gdLst/>
                              <a:ahLst/>
                              <a:cxnLst/>
                              <a:rect l="l" t="t" r="r" b="b"/>
                              <a:pathLst>
                                <a:path w="111713" h="176496" extrusionOk="0">
                                  <a:moveTo>
                                    <a:pt x="44190" y="54149"/>
                                  </a:moveTo>
                                  <a:cubicBezTo>
                                    <a:pt x="22624" y="32152"/>
                                    <a:pt x="18311" y="33273"/>
                                    <a:pt x="23" y="234"/>
                                  </a:cubicBezTo>
                                  <a:cubicBezTo>
                                    <a:pt x="10288" y="30340"/>
                                    <a:pt x="8131" y="80977"/>
                                    <a:pt x="23314" y="108927"/>
                                  </a:cubicBezTo>
                                  <a:cubicBezTo>
                                    <a:pt x="43327" y="145848"/>
                                    <a:pt x="78523" y="176731"/>
                                    <a:pt x="111562" y="176731"/>
                                  </a:cubicBezTo>
                                  <a:cubicBezTo>
                                    <a:pt x="112343" y="153335"/>
                                    <a:pt x="110491" y="129925"/>
                                    <a:pt x="106041" y="106943"/>
                                  </a:cubicBezTo>
                                  <a:cubicBezTo>
                                    <a:pt x="100348" y="84946"/>
                                    <a:pt x="59976" y="70367"/>
                                    <a:pt x="44190" y="54149"/>
                                  </a:cubicBezTo>
                                  <a:close/>
                                </a:path>
                              </a:pathLst>
                            </a:custGeom>
                            <a:solidFill>
                              <a:srgbClr val="ECA937"/>
                            </a:solidFill>
                            <a:ln>
                              <a:noFill/>
                            </a:ln>
                          </wps:spPr>
                          <wps:txbx>
                            <w:txbxContent>
                              <w:p w14:paraId="79B2481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3" name="Freeform: Shape 553"/>
                          <wps:cNvSpPr/>
                          <wps:spPr>
                            <a:xfrm>
                              <a:off x="4040812" y="1140538"/>
                              <a:ext cx="149305" cy="166158"/>
                            </a:xfrm>
                            <a:custGeom>
                              <a:avLst/>
                              <a:gdLst/>
                              <a:ahLst/>
                              <a:cxnLst/>
                              <a:rect l="l" t="t" r="r" b="b"/>
                              <a:pathLst>
                                <a:path w="149305" h="166158" extrusionOk="0">
                                  <a:moveTo>
                                    <a:pt x="118550" y="74594"/>
                                  </a:moveTo>
                                  <a:cubicBezTo>
                                    <a:pt x="84993" y="40951"/>
                                    <a:pt x="34356" y="33014"/>
                                    <a:pt x="23" y="234"/>
                                  </a:cubicBezTo>
                                  <a:cubicBezTo>
                                    <a:pt x="9253" y="120659"/>
                                    <a:pt x="122259" y="167328"/>
                                    <a:pt x="148138" y="166379"/>
                                  </a:cubicBezTo>
                                  <a:cubicBezTo>
                                    <a:pt x="153141" y="166206"/>
                                    <a:pt x="142186" y="98316"/>
                                    <a:pt x="118550" y="74594"/>
                                  </a:cubicBezTo>
                                  <a:close/>
                                </a:path>
                              </a:pathLst>
                            </a:custGeom>
                            <a:solidFill>
                              <a:srgbClr val="ECA937"/>
                            </a:solidFill>
                            <a:ln>
                              <a:noFill/>
                            </a:ln>
                          </wps:spPr>
                          <wps:txbx>
                            <w:txbxContent>
                              <w:p w14:paraId="1EBACC4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4" name="Freeform: Shape 554"/>
                          <wps:cNvSpPr/>
                          <wps:spPr>
                            <a:xfrm>
                              <a:off x="4168005" y="991560"/>
                              <a:ext cx="80331" cy="202634"/>
                            </a:xfrm>
                            <a:custGeom>
                              <a:avLst/>
                              <a:gdLst/>
                              <a:ahLst/>
                              <a:cxnLst/>
                              <a:rect l="l" t="t" r="r" b="b"/>
                              <a:pathLst>
                                <a:path w="80331" h="202634" extrusionOk="0">
                                  <a:moveTo>
                                    <a:pt x="42166" y="65364"/>
                                  </a:moveTo>
                                  <a:cubicBezTo>
                                    <a:pt x="55710" y="37586"/>
                                    <a:pt x="60282" y="37328"/>
                                    <a:pt x="67097" y="234"/>
                                  </a:cubicBezTo>
                                  <a:cubicBezTo>
                                    <a:pt x="67097" y="32066"/>
                                    <a:pt x="84867" y="79425"/>
                                    <a:pt x="79260" y="110738"/>
                                  </a:cubicBezTo>
                                  <a:cubicBezTo>
                                    <a:pt x="71927" y="152059"/>
                                    <a:pt x="48205" y="192431"/>
                                    <a:pt x="16804" y="202869"/>
                                  </a:cubicBezTo>
                                  <a:cubicBezTo>
                                    <a:pt x="8720" y="180901"/>
                                    <a:pt x="3107" y="158102"/>
                                    <a:pt x="69" y="134892"/>
                                  </a:cubicBezTo>
                                  <a:cubicBezTo>
                                    <a:pt x="-1397" y="112205"/>
                                    <a:pt x="32246" y="85636"/>
                                    <a:pt x="42166" y="65364"/>
                                  </a:cubicBezTo>
                                  <a:close/>
                                </a:path>
                              </a:pathLst>
                            </a:custGeom>
                            <a:solidFill>
                              <a:srgbClr val="ECA937"/>
                            </a:solidFill>
                            <a:ln>
                              <a:noFill/>
                            </a:ln>
                          </wps:spPr>
                          <wps:txbx>
                            <w:txbxContent>
                              <w:p w14:paraId="52FC925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5" name="Freeform: Shape 555"/>
                          <wps:cNvSpPr/>
                          <wps:spPr>
                            <a:xfrm>
                              <a:off x="4017262" y="1242243"/>
                              <a:ext cx="162607" cy="207039"/>
                            </a:xfrm>
                            <a:custGeom>
                              <a:avLst/>
                              <a:gdLst/>
                              <a:ahLst/>
                              <a:cxnLst/>
                              <a:rect l="l" t="t" r="r" b="b"/>
                              <a:pathLst>
                                <a:path w="162607" h="207039" extrusionOk="0">
                                  <a:moveTo>
                                    <a:pt x="62391" y="62085"/>
                                  </a:moveTo>
                                  <a:cubicBezTo>
                                    <a:pt x="32458" y="37241"/>
                                    <a:pt x="27109" y="39312"/>
                                    <a:pt x="23" y="234"/>
                                  </a:cubicBezTo>
                                  <a:cubicBezTo>
                                    <a:pt x="16844" y="36724"/>
                                    <a:pt x="20726" y="100387"/>
                                    <a:pt x="43155" y="133512"/>
                                  </a:cubicBezTo>
                                  <a:cubicBezTo>
                                    <a:pt x="73088" y="176644"/>
                                    <a:pt x="120792" y="211150"/>
                                    <a:pt x="162631" y="206923"/>
                                  </a:cubicBezTo>
                                  <a:cubicBezTo>
                                    <a:pt x="160524" y="177666"/>
                                    <a:pt x="155172" y="148733"/>
                                    <a:pt x="146672" y="120659"/>
                                  </a:cubicBezTo>
                                  <a:cubicBezTo>
                                    <a:pt x="137183" y="93313"/>
                                    <a:pt x="84303" y="80287"/>
                                    <a:pt x="62391" y="62085"/>
                                  </a:cubicBezTo>
                                  <a:close/>
                                </a:path>
                              </a:pathLst>
                            </a:custGeom>
                            <a:solidFill>
                              <a:srgbClr val="ECA937"/>
                            </a:solidFill>
                            <a:ln>
                              <a:noFill/>
                            </a:ln>
                          </wps:spPr>
                          <wps:txbx>
                            <w:txbxContent>
                              <w:p w14:paraId="417C528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6" name="Freeform: Shape 556"/>
                          <wps:cNvSpPr/>
                          <wps:spPr>
                            <a:xfrm>
                              <a:off x="4183666" y="1256477"/>
                              <a:ext cx="180464" cy="192792"/>
                            </a:xfrm>
                            <a:custGeom>
                              <a:avLst/>
                              <a:gdLst/>
                              <a:ahLst/>
                              <a:cxnLst/>
                              <a:rect l="l" t="t" r="r" b="b"/>
                              <a:pathLst>
                                <a:path w="180464" h="192792" extrusionOk="0">
                                  <a:moveTo>
                                    <a:pt x="112856" y="56306"/>
                                  </a:moveTo>
                                  <a:cubicBezTo>
                                    <a:pt x="144860" y="34222"/>
                                    <a:pt x="150122" y="36724"/>
                                    <a:pt x="180487" y="234"/>
                                  </a:cubicBezTo>
                                  <a:cubicBezTo>
                                    <a:pt x="160474" y="34740"/>
                                    <a:pt x="151071" y="98144"/>
                                    <a:pt x="125537" y="129113"/>
                                  </a:cubicBezTo>
                                  <a:cubicBezTo>
                                    <a:pt x="91894" y="169916"/>
                                    <a:pt x="40998" y="199677"/>
                                    <a:pt x="23" y="191740"/>
                                  </a:cubicBezTo>
                                  <a:cubicBezTo>
                                    <a:pt x="4720" y="162627"/>
                                    <a:pt x="12647" y="134127"/>
                                    <a:pt x="23659" y="106770"/>
                                  </a:cubicBezTo>
                                  <a:cubicBezTo>
                                    <a:pt x="35995" y="80891"/>
                                    <a:pt x="89478" y="72523"/>
                                    <a:pt x="112856" y="56306"/>
                                  </a:cubicBezTo>
                                  <a:close/>
                                </a:path>
                              </a:pathLst>
                            </a:custGeom>
                            <a:solidFill>
                              <a:srgbClr val="ECA937"/>
                            </a:solidFill>
                            <a:ln>
                              <a:noFill/>
                            </a:ln>
                          </wps:spPr>
                          <wps:txbx>
                            <w:txbxContent>
                              <w:p w14:paraId="2EB6208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7" name="Freeform: Shape 557"/>
                          <wps:cNvSpPr/>
                          <wps:spPr>
                            <a:xfrm>
                              <a:off x="3971629" y="1512854"/>
                              <a:ext cx="136297" cy="173183"/>
                            </a:xfrm>
                            <a:custGeom>
                              <a:avLst/>
                              <a:gdLst/>
                              <a:ahLst/>
                              <a:cxnLst/>
                              <a:rect l="l" t="t" r="r" b="b"/>
                              <a:pathLst>
                                <a:path w="136297" h="173183" extrusionOk="0">
                                  <a:moveTo>
                                    <a:pt x="52212" y="51993"/>
                                  </a:moveTo>
                                  <a:cubicBezTo>
                                    <a:pt x="27196" y="31203"/>
                                    <a:pt x="22624" y="32928"/>
                                    <a:pt x="23" y="234"/>
                                  </a:cubicBezTo>
                                  <a:cubicBezTo>
                                    <a:pt x="14084" y="30685"/>
                                    <a:pt x="17275" y="83997"/>
                                    <a:pt x="36340" y="111687"/>
                                  </a:cubicBezTo>
                                  <a:cubicBezTo>
                                    <a:pt x="61357" y="148091"/>
                                    <a:pt x="101642" y="176731"/>
                                    <a:pt x="136320" y="173108"/>
                                  </a:cubicBezTo>
                                  <a:cubicBezTo>
                                    <a:pt x="134552" y="148499"/>
                                    <a:pt x="130038" y="124165"/>
                                    <a:pt x="122863" y="100559"/>
                                  </a:cubicBezTo>
                                  <a:cubicBezTo>
                                    <a:pt x="114409" y="78131"/>
                                    <a:pt x="70673" y="67261"/>
                                    <a:pt x="52212" y="51993"/>
                                  </a:cubicBezTo>
                                  <a:close/>
                                </a:path>
                              </a:pathLst>
                            </a:custGeom>
                            <a:solidFill>
                              <a:srgbClr val="ECA937"/>
                            </a:solidFill>
                            <a:ln>
                              <a:noFill/>
                            </a:ln>
                          </wps:spPr>
                          <wps:txbx>
                            <w:txbxContent>
                              <w:p w14:paraId="0C7AE81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8" name="Freeform: Shape 558"/>
                          <wps:cNvSpPr/>
                          <wps:spPr>
                            <a:xfrm>
                              <a:off x="3902100" y="1758103"/>
                              <a:ext cx="108606" cy="137918"/>
                            </a:xfrm>
                            <a:custGeom>
                              <a:avLst/>
                              <a:gdLst/>
                              <a:ahLst/>
                              <a:cxnLst/>
                              <a:rect l="l" t="t" r="r" b="b"/>
                              <a:pathLst>
                                <a:path w="108606" h="137918" extrusionOk="0">
                                  <a:moveTo>
                                    <a:pt x="41602" y="41468"/>
                                  </a:moveTo>
                                  <a:cubicBezTo>
                                    <a:pt x="21675" y="24906"/>
                                    <a:pt x="18052" y="26286"/>
                                    <a:pt x="23" y="234"/>
                                  </a:cubicBezTo>
                                  <a:cubicBezTo>
                                    <a:pt x="11237" y="24560"/>
                                    <a:pt x="13825" y="67003"/>
                                    <a:pt x="28921" y="89000"/>
                                  </a:cubicBezTo>
                                  <a:cubicBezTo>
                                    <a:pt x="48848" y="118071"/>
                                    <a:pt x="80680" y="140758"/>
                                    <a:pt x="108629" y="137912"/>
                                  </a:cubicBezTo>
                                  <a:cubicBezTo>
                                    <a:pt x="107229" y="118336"/>
                                    <a:pt x="103641" y="98978"/>
                                    <a:pt x="97932" y="80201"/>
                                  </a:cubicBezTo>
                                  <a:cubicBezTo>
                                    <a:pt x="91204" y="62085"/>
                                    <a:pt x="56267" y="53373"/>
                                    <a:pt x="41602" y="41468"/>
                                  </a:cubicBezTo>
                                  <a:close/>
                                </a:path>
                              </a:pathLst>
                            </a:custGeom>
                            <a:solidFill>
                              <a:srgbClr val="ECA937"/>
                            </a:solidFill>
                            <a:ln>
                              <a:noFill/>
                            </a:ln>
                          </wps:spPr>
                          <wps:txbx>
                            <w:txbxContent>
                              <w:p w14:paraId="695876E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59" name="Freeform: Shape 559"/>
                          <wps:cNvSpPr/>
                          <wps:spPr>
                            <a:xfrm>
                              <a:off x="4122504" y="1562283"/>
                              <a:ext cx="208931" cy="115062"/>
                            </a:xfrm>
                            <a:custGeom>
                              <a:avLst/>
                              <a:gdLst/>
                              <a:ahLst/>
                              <a:cxnLst/>
                              <a:rect l="l" t="t" r="r" b="b"/>
                              <a:pathLst>
                                <a:path w="208931" h="115062" extrusionOk="0">
                                  <a:moveTo>
                                    <a:pt x="135457" y="26113"/>
                                  </a:moveTo>
                                  <a:cubicBezTo>
                                    <a:pt x="168842" y="17487"/>
                                    <a:pt x="172465" y="21110"/>
                                    <a:pt x="208954" y="234"/>
                                  </a:cubicBezTo>
                                  <a:cubicBezTo>
                                    <a:pt x="181695" y="23180"/>
                                    <a:pt x="154522" y="72955"/>
                                    <a:pt x="123812" y="91070"/>
                                  </a:cubicBezTo>
                                  <a:cubicBezTo>
                                    <a:pt x="83354" y="114793"/>
                                    <a:pt x="31768" y="124196"/>
                                    <a:pt x="23" y="105045"/>
                                  </a:cubicBezTo>
                                  <a:cubicBezTo>
                                    <a:pt x="12777" y="82161"/>
                                    <a:pt x="28055" y="60778"/>
                                    <a:pt x="45570" y="41296"/>
                                  </a:cubicBezTo>
                                  <a:cubicBezTo>
                                    <a:pt x="63513" y="23180"/>
                                    <a:pt x="110613" y="32411"/>
                                    <a:pt x="135457" y="26113"/>
                                  </a:cubicBezTo>
                                  <a:close/>
                                </a:path>
                              </a:pathLst>
                            </a:custGeom>
                            <a:solidFill>
                              <a:srgbClr val="ECA937"/>
                            </a:solidFill>
                            <a:ln>
                              <a:noFill/>
                            </a:ln>
                          </wps:spPr>
                          <wps:txbx>
                            <w:txbxContent>
                              <w:p w14:paraId="42750C8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0" name="Freeform: Shape 560"/>
                          <wps:cNvSpPr/>
                          <wps:spPr>
                            <a:xfrm>
                              <a:off x="4007687" y="1854306"/>
                              <a:ext cx="182189" cy="63038"/>
                            </a:xfrm>
                            <a:custGeom>
                              <a:avLst/>
                              <a:gdLst/>
                              <a:ahLst/>
                              <a:cxnLst/>
                              <a:rect l="l" t="t" r="r" b="b"/>
                              <a:pathLst>
                                <a:path w="182189" h="63038" extrusionOk="0">
                                  <a:moveTo>
                                    <a:pt x="120189" y="9618"/>
                                  </a:moveTo>
                                  <a:cubicBezTo>
                                    <a:pt x="147793" y="9618"/>
                                    <a:pt x="149777" y="12896"/>
                                    <a:pt x="182212" y="3666"/>
                                  </a:cubicBezTo>
                                  <a:cubicBezTo>
                                    <a:pt x="156333" y="16088"/>
                                    <a:pt x="125882" y="49300"/>
                                    <a:pt x="98623" y="57322"/>
                                  </a:cubicBezTo>
                                  <a:cubicBezTo>
                                    <a:pt x="62650" y="67847"/>
                                    <a:pt x="20985" y="65000"/>
                                    <a:pt x="23" y="44038"/>
                                  </a:cubicBezTo>
                                  <a:cubicBezTo>
                                    <a:pt x="14379" y="28829"/>
                                    <a:pt x="30379" y="15261"/>
                                    <a:pt x="47727" y="3580"/>
                                  </a:cubicBezTo>
                                  <a:cubicBezTo>
                                    <a:pt x="65325" y="-6599"/>
                                    <a:pt x="100003" y="9704"/>
                                    <a:pt x="120189" y="9618"/>
                                  </a:cubicBezTo>
                                  <a:close/>
                                </a:path>
                              </a:pathLst>
                            </a:custGeom>
                            <a:solidFill>
                              <a:srgbClr val="ECA937"/>
                            </a:solidFill>
                            <a:ln>
                              <a:noFill/>
                            </a:ln>
                          </wps:spPr>
                          <wps:txbx>
                            <w:txbxContent>
                              <w:p w14:paraId="5E71069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1" name="Freeform: Shape 561"/>
                          <wps:cNvSpPr/>
                          <wps:spPr>
                            <a:xfrm>
                              <a:off x="4192052" y="1140538"/>
                              <a:ext cx="149218" cy="166152"/>
                            </a:xfrm>
                            <a:custGeom>
                              <a:avLst/>
                              <a:gdLst/>
                              <a:ahLst/>
                              <a:cxnLst/>
                              <a:rect l="l" t="t" r="r" b="b"/>
                              <a:pathLst>
                                <a:path w="149218" h="166152" extrusionOk="0">
                                  <a:moveTo>
                                    <a:pt x="30801" y="74594"/>
                                  </a:moveTo>
                                  <a:cubicBezTo>
                                    <a:pt x="64357" y="40951"/>
                                    <a:pt x="114908" y="33014"/>
                                    <a:pt x="149241" y="234"/>
                                  </a:cubicBezTo>
                                  <a:cubicBezTo>
                                    <a:pt x="140011" y="121004"/>
                                    <a:pt x="27091" y="167069"/>
                                    <a:pt x="1212" y="166379"/>
                                  </a:cubicBezTo>
                                  <a:cubicBezTo>
                                    <a:pt x="-3791" y="166206"/>
                                    <a:pt x="7164" y="98316"/>
                                    <a:pt x="30801" y="74594"/>
                                  </a:cubicBezTo>
                                  <a:close/>
                                </a:path>
                              </a:pathLst>
                            </a:custGeom>
                            <a:solidFill>
                              <a:srgbClr val="ECA937"/>
                            </a:solidFill>
                            <a:ln>
                              <a:noFill/>
                            </a:ln>
                          </wps:spPr>
                          <wps:txbx>
                            <w:txbxContent>
                              <w:p w14:paraId="48C09AF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2" name="Freeform: Shape 562"/>
                          <wps:cNvSpPr/>
                          <wps:spPr>
                            <a:xfrm>
                              <a:off x="3993367" y="1398640"/>
                              <a:ext cx="153144" cy="170467"/>
                            </a:xfrm>
                            <a:custGeom>
                              <a:avLst/>
                              <a:gdLst/>
                              <a:ahLst/>
                              <a:cxnLst/>
                              <a:rect l="l" t="t" r="r" b="b"/>
                              <a:pathLst>
                                <a:path w="153144" h="170467" extrusionOk="0">
                                  <a:moveTo>
                                    <a:pt x="121569" y="76578"/>
                                  </a:moveTo>
                                  <a:cubicBezTo>
                                    <a:pt x="87063" y="42072"/>
                                    <a:pt x="35305" y="33446"/>
                                    <a:pt x="23" y="234"/>
                                  </a:cubicBezTo>
                                  <a:cubicBezTo>
                                    <a:pt x="9512" y="123764"/>
                                    <a:pt x="125278" y="171468"/>
                                    <a:pt x="151934" y="170692"/>
                                  </a:cubicBezTo>
                                  <a:cubicBezTo>
                                    <a:pt x="157110" y="170606"/>
                                    <a:pt x="145809" y="100818"/>
                                    <a:pt x="121569" y="76578"/>
                                  </a:cubicBezTo>
                                  <a:close/>
                                </a:path>
                              </a:pathLst>
                            </a:custGeom>
                            <a:solidFill>
                              <a:srgbClr val="ECA937"/>
                            </a:solidFill>
                            <a:ln>
                              <a:noFill/>
                            </a:ln>
                          </wps:spPr>
                          <wps:txbx>
                            <w:txbxContent>
                              <w:p w14:paraId="23CC148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3" name="Freeform: Shape 563"/>
                          <wps:cNvSpPr/>
                          <wps:spPr>
                            <a:xfrm>
                              <a:off x="4163621" y="1435561"/>
                              <a:ext cx="200509" cy="113211"/>
                            </a:xfrm>
                            <a:custGeom>
                              <a:avLst/>
                              <a:gdLst/>
                              <a:ahLst/>
                              <a:cxnLst/>
                              <a:rect l="l" t="t" r="r" b="b"/>
                              <a:pathLst>
                                <a:path w="200509" h="113211" extrusionOk="0">
                                  <a:moveTo>
                                    <a:pt x="60525" y="31634"/>
                                  </a:moveTo>
                                  <a:cubicBezTo>
                                    <a:pt x="104434" y="10586"/>
                                    <a:pt x="156106" y="20247"/>
                                    <a:pt x="200532" y="234"/>
                                  </a:cubicBezTo>
                                  <a:cubicBezTo>
                                    <a:pt x="150412" y="113844"/>
                                    <a:pt x="25329" y="119882"/>
                                    <a:pt x="485" y="110307"/>
                                  </a:cubicBezTo>
                                  <a:cubicBezTo>
                                    <a:pt x="-4346" y="108496"/>
                                    <a:pt x="29556" y="46472"/>
                                    <a:pt x="60525" y="31634"/>
                                  </a:cubicBezTo>
                                  <a:close/>
                                </a:path>
                              </a:pathLst>
                            </a:custGeom>
                            <a:solidFill>
                              <a:srgbClr val="ECA937"/>
                            </a:solidFill>
                            <a:ln>
                              <a:noFill/>
                            </a:ln>
                          </wps:spPr>
                          <wps:txbx>
                            <w:txbxContent>
                              <w:p w14:paraId="33A07AE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4" name="Freeform: Shape 564"/>
                          <wps:cNvSpPr/>
                          <wps:spPr>
                            <a:xfrm>
                              <a:off x="3942558" y="1668647"/>
                              <a:ext cx="123854" cy="138026"/>
                            </a:xfrm>
                            <a:custGeom>
                              <a:avLst/>
                              <a:gdLst/>
                              <a:ahLst/>
                              <a:cxnLst/>
                              <a:rect l="l" t="t" r="r" b="b"/>
                              <a:pathLst>
                                <a:path w="123854" h="138026" extrusionOk="0">
                                  <a:moveTo>
                                    <a:pt x="98364" y="61913"/>
                                  </a:moveTo>
                                  <a:cubicBezTo>
                                    <a:pt x="70500" y="34050"/>
                                    <a:pt x="28490" y="27407"/>
                                    <a:pt x="23" y="234"/>
                                  </a:cubicBezTo>
                                  <a:cubicBezTo>
                                    <a:pt x="7700" y="100128"/>
                                    <a:pt x="101383" y="138688"/>
                                    <a:pt x="122863" y="138257"/>
                                  </a:cubicBezTo>
                                  <a:cubicBezTo>
                                    <a:pt x="127090" y="137739"/>
                                    <a:pt x="117946" y="81322"/>
                                    <a:pt x="98364" y="61913"/>
                                  </a:cubicBezTo>
                                  <a:close/>
                                </a:path>
                              </a:pathLst>
                            </a:custGeom>
                            <a:solidFill>
                              <a:srgbClr val="ECA937"/>
                            </a:solidFill>
                            <a:ln>
                              <a:noFill/>
                            </a:ln>
                          </wps:spPr>
                          <wps:txbx>
                            <w:txbxContent>
                              <w:p w14:paraId="63EF064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5" name="Freeform: Shape 565"/>
                          <wps:cNvSpPr/>
                          <wps:spPr>
                            <a:xfrm>
                              <a:off x="4069663" y="1735043"/>
                              <a:ext cx="184049" cy="65801"/>
                            </a:xfrm>
                            <a:custGeom>
                              <a:avLst/>
                              <a:gdLst/>
                              <a:ahLst/>
                              <a:cxnLst/>
                              <a:rect l="l" t="t" r="r" b="b"/>
                              <a:pathLst>
                                <a:path w="184049" h="65801" extrusionOk="0">
                                  <a:moveTo>
                                    <a:pt x="64424" y="2591"/>
                                  </a:moveTo>
                                  <a:cubicBezTo>
                                    <a:pt x="104191" y="-6035"/>
                                    <a:pt x="144132" y="12339"/>
                                    <a:pt x="184072" y="5093"/>
                                  </a:cubicBezTo>
                                  <a:cubicBezTo>
                                    <a:pt x="121013" y="86785"/>
                                    <a:pt x="18445" y="67030"/>
                                    <a:pt x="243" y="54350"/>
                                  </a:cubicBezTo>
                                  <a:cubicBezTo>
                                    <a:pt x="-3294" y="51934"/>
                                    <a:pt x="36474" y="8457"/>
                                    <a:pt x="64424" y="2591"/>
                                  </a:cubicBezTo>
                                  <a:close/>
                                </a:path>
                              </a:pathLst>
                            </a:custGeom>
                            <a:solidFill>
                              <a:srgbClr val="ECA937"/>
                            </a:solidFill>
                            <a:ln>
                              <a:noFill/>
                            </a:ln>
                          </wps:spPr>
                          <wps:txbx>
                            <w:txbxContent>
                              <w:p w14:paraId="7F0C4E1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6" name="Freeform: Shape 566"/>
                          <wps:cNvSpPr/>
                          <wps:spPr>
                            <a:xfrm>
                              <a:off x="2912477" y="767273"/>
                              <a:ext cx="1004632" cy="1004632"/>
                            </a:xfrm>
                            <a:custGeom>
                              <a:avLst/>
                              <a:gdLst/>
                              <a:ahLst/>
                              <a:cxnLst/>
                              <a:rect l="l" t="t" r="r" b="b"/>
                              <a:pathLst>
                                <a:path w="1004632" h="1004632" extrusionOk="0">
                                  <a:moveTo>
                                    <a:pt x="1004632" y="502316"/>
                                  </a:moveTo>
                                  <a:cubicBezTo>
                                    <a:pt x="1004632" y="779738"/>
                                    <a:pt x="779738" y="1004632"/>
                                    <a:pt x="502316" y="1004632"/>
                                  </a:cubicBezTo>
                                  <a:cubicBezTo>
                                    <a:pt x="224894" y="1004632"/>
                                    <a:pt x="0" y="779738"/>
                                    <a:pt x="0" y="502316"/>
                                  </a:cubicBezTo>
                                  <a:cubicBezTo>
                                    <a:pt x="0" y="224895"/>
                                    <a:pt x="224894" y="0"/>
                                    <a:pt x="502316" y="0"/>
                                  </a:cubicBezTo>
                                  <a:cubicBezTo>
                                    <a:pt x="779738" y="0"/>
                                    <a:pt x="1004632" y="224895"/>
                                    <a:pt x="1004632" y="502316"/>
                                  </a:cubicBezTo>
                                  <a:close/>
                                </a:path>
                              </a:pathLst>
                            </a:custGeom>
                            <a:solidFill>
                              <a:srgbClr val="000000"/>
                            </a:solidFill>
                            <a:ln>
                              <a:noFill/>
                            </a:ln>
                          </wps:spPr>
                          <wps:txbx>
                            <w:txbxContent>
                              <w:p w14:paraId="6F3D431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7" name="Freeform: Shape 567"/>
                          <wps:cNvSpPr/>
                          <wps:spPr>
                            <a:xfrm>
                              <a:off x="3166703" y="853350"/>
                              <a:ext cx="504121" cy="411540"/>
                            </a:xfrm>
                            <a:custGeom>
                              <a:avLst/>
                              <a:gdLst/>
                              <a:ahLst/>
                              <a:cxnLst/>
                              <a:rect l="l" t="t" r="r" b="b"/>
                              <a:pathLst>
                                <a:path w="504121" h="411540" extrusionOk="0">
                                  <a:moveTo>
                                    <a:pt x="502420" y="283367"/>
                                  </a:moveTo>
                                  <a:cubicBezTo>
                                    <a:pt x="502358" y="270190"/>
                                    <a:pt x="496371" y="257740"/>
                                    <a:pt x="486116" y="249465"/>
                                  </a:cubicBezTo>
                                  <a:cubicBezTo>
                                    <a:pt x="507355" y="231789"/>
                                    <a:pt x="510243" y="200242"/>
                                    <a:pt x="492567" y="179002"/>
                                  </a:cubicBezTo>
                                  <a:cubicBezTo>
                                    <a:pt x="481953" y="166249"/>
                                    <a:pt x="465707" y="159587"/>
                                    <a:pt x="449194" y="161217"/>
                                  </a:cubicBezTo>
                                  <a:cubicBezTo>
                                    <a:pt x="471024" y="138851"/>
                                    <a:pt x="470588" y="103023"/>
                                    <a:pt x="448221" y="81194"/>
                                  </a:cubicBezTo>
                                  <a:cubicBezTo>
                                    <a:pt x="438493" y="71699"/>
                                    <a:pt x="425671" y="66023"/>
                                    <a:pt x="412101" y="65205"/>
                                  </a:cubicBezTo>
                                  <a:cubicBezTo>
                                    <a:pt x="409596" y="29418"/>
                                    <a:pt x="378555" y="2437"/>
                                    <a:pt x="342768" y="4941"/>
                                  </a:cubicBezTo>
                                  <a:cubicBezTo>
                                    <a:pt x="323060" y="6320"/>
                                    <a:pt x="305051" y="16594"/>
                                    <a:pt x="293833" y="32856"/>
                                  </a:cubicBezTo>
                                  <a:cubicBezTo>
                                    <a:pt x="265539" y="-3803"/>
                                    <a:pt x="212883" y="-10585"/>
                                    <a:pt x="176224" y="17709"/>
                                  </a:cubicBezTo>
                                  <a:cubicBezTo>
                                    <a:pt x="167066" y="24777"/>
                                    <a:pt x="159469" y="33665"/>
                                    <a:pt x="153912" y="43812"/>
                                  </a:cubicBezTo>
                                  <a:cubicBezTo>
                                    <a:pt x="110152" y="27129"/>
                                    <a:pt x="61153" y="49080"/>
                                    <a:pt x="44470" y="92840"/>
                                  </a:cubicBezTo>
                                  <a:cubicBezTo>
                                    <a:pt x="39562" y="105714"/>
                                    <a:pt x="37865" y="119590"/>
                                    <a:pt x="39526" y="133267"/>
                                  </a:cubicBezTo>
                                  <a:cubicBezTo>
                                    <a:pt x="28567" y="130345"/>
                                    <a:pt x="17112" y="135834"/>
                                    <a:pt x="12525" y="146207"/>
                                  </a:cubicBezTo>
                                  <a:cubicBezTo>
                                    <a:pt x="8465" y="156489"/>
                                    <a:pt x="8465" y="167930"/>
                                    <a:pt x="12525" y="178211"/>
                                  </a:cubicBezTo>
                                  <a:cubicBezTo>
                                    <a:pt x="14862" y="185529"/>
                                    <a:pt x="18294" y="192451"/>
                                    <a:pt x="22704" y="198742"/>
                                  </a:cubicBezTo>
                                  <a:cubicBezTo>
                                    <a:pt x="14638" y="204002"/>
                                    <a:pt x="8353" y="211581"/>
                                    <a:pt x="4675" y="220480"/>
                                  </a:cubicBezTo>
                                  <a:cubicBezTo>
                                    <a:pt x="-8338" y="252270"/>
                                    <a:pt x="6883" y="288590"/>
                                    <a:pt x="38673" y="301603"/>
                                  </a:cubicBezTo>
                                  <a:cubicBezTo>
                                    <a:pt x="44346" y="303926"/>
                                    <a:pt x="50330" y="305396"/>
                                    <a:pt x="56434" y="305968"/>
                                  </a:cubicBezTo>
                                  <a:cubicBezTo>
                                    <a:pt x="45439" y="317139"/>
                                    <a:pt x="37327" y="330817"/>
                                    <a:pt x="32797" y="345822"/>
                                  </a:cubicBezTo>
                                  <a:cubicBezTo>
                                    <a:pt x="28370" y="361083"/>
                                    <a:pt x="31759" y="377546"/>
                                    <a:pt x="41855" y="389817"/>
                                  </a:cubicBezTo>
                                  <a:cubicBezTo>
                                    <a:pt x="55226" y="404482"/>
                                    <a:pt x="77396" y="406380"/>
                                    <a:pt x="97237" y="405862"/>
                                  </a:cubicBezTo>
                                  <a:cubicBezTo>
                                    <a:pt x="110004" y="405862"/>
                                    <a:pt x="124324" y="403792"/>
                                    <a:pt x="132605" y="394044"/>
                                  </a:cubicBezTo>
                                  <a:cubicBezTo>
                                    <a:pt x="137066" y="387853"/>
                                    <a:pt x="139804" y="380590"/>
                                    <a:pt x="140542" y="372996"/>
                                  </a:cubicBezTo>
                                  <a:cubicBezTo>
                                    <a:pt x="148286" y="320212"/>
                                    <a:pt x="131074" y="266825"/>
                                    <a:pt x="93959" y="228503"/>
                                  </a:cubicBezTo>
                                  <a:lnTo>
                                    <a:pt x="93959" y="221602"/>
                                  </a:lnTo>
                                  <a:cubicBezTo>
                                    <a:pt x="102585" y="220394"/>
                                    <a:pt x="105260" y="232299"/>
                                    <a:pt x="108365" y="240321"/>
                                  </a:cubicBezTo>
                                  <a:cubicBezTo>
                                    <a:pt x="115870" y="259386"/>
                                    <a:pt x="139851" y="264561"/>
                                    <a:pt x="160123" y="266201"/>
                                  </a:cubicBezTo>
                                  <a:cubicBezTo>
                                    <a:pt x="224842" y="272625"/>
                                    <a:pt x="289947" y="274269"/>
                                    <a:pt x="354908" y="271118"/>
                                  </a:cubicBezTo>
                                  <a:lnTo>
                                    <a:pt x="346972" y="274741"/>
                                  </a:lnTo>
                                  <a:cubicBezTo>
                                    <a:pt x="347920" y="314767"/>
                                    <a:pt x="361723" y="372478"/>
                                    <a:pt x="392433" y="398271"/>
                                  </a:cubicBezTo>
                                  <a:cubicBezTo>
                                    <a:pt x="397127" y="402454"/>
                                    <a:pt x="402418" y="405914"/>
                                    <a:pt x="408133" y="408536"/>
                                  </a:cubicBezTo>
                                  <a:cubicBezTo>
                                    <a:pt x="414522" y="410933"/>
                                    <a:pt x="421328" y="412019"/>
                                    <a:pt x="428146" y="411728"/>
                                  </a:cubicBezTo>
                                  <a:cubicBezTo>
                                    <a:pt x="450310" y="411822"/>
                                    <a:pt x="470955" y="400472"/>
                                    <a:pt x="482751" y="381708"/>
                                  </a:cubicBezTo>
                                  <a:cubicBezTo>
                                    <a:pt x="493448" y="362989"/>
                                    <a:pt x="496985" y="315716"/>
                                    <a:pt x="476454" y="309074"/>
                                  </a:cubicBezTo>
                                  <a:cubicBezTo>
                                    <a:pt x="490404" y="308393"/>
                                    <a:pt x="501599" y="297309"/>
                                    <a:pt x="502420" y="283367"/>
                                  </a:cubicBezTo>
                                  <a:close/>
                                </a:path>
                              </a:pathLst>
                            </a:custGeom>
                            <a:solidFill>
                              <a:srgbClr val="000000"/>
                            </a:solidFill>
                            <a:ln>
                              <a:noFill/>
                            </a:ln>
                          </wps:spPr>
                          <wps:txbx>
                            <w:txbxContent>
                              <w:p w14:paraId="77210DF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8" name="Freeform: Shape 568"/>
                          <wps:cNvSpPr/>
                          <wps:spPr>
                            <a:xfrm>
                              <a:off x="3235300" y="954100"/>
                              <a:ext cx="375131" cy="393558"/>
                            </a:xfrm>
                            <a:custGeom>
                              <a:avLst/>
                              <a:gdLst/>
                              <a:ahLst/>
                              <a:cxnLst/>
                              <a:rect l="l" t="t" r="r" b="b"/>
                              <a:pathLst>
                                <a:path w="375131" h="393558" extrusionOk="0">
                                  <a:moveTo>
                                    <a:pt x="171407" y="687"/>
                                  </a:moveTo>
                                  <a:cubicBezTo>
                                    <a:pt x="55296" y="10780"/>
                                    <a:pt x="-7677" y="11642"/>
                                    <a:pt x="777" y="190468"/>
                                  </a:cubicBezTo>
                                  <a:cubicBezTo>
                                    <a:pt x="7333" y="328491"/>
                                    <a:pt x="56849" y="389479"/>
                                    <a:pt x="187539" y="393793"/>
                                  </a:cubicBezTo>
                                  <a:cubicBezTo>
                                    <a:pt x="318315" y="389479"/>
                                    <a:pt x="367831" y="328491"/>
                                    <a:pt x="374387" y="190468"/>
                                  </a:cubicBezTo>
                                  <a:cubicBezTo>
                                    <a:pt x="383013" y="9917"/>
                                    <a:pt x="318488" y="9313"/>
                                    <a:pt x="199788" y="687"/>
                                  </a:cubicBezTo>
                                  <a:cubicBezTo>
                                    <a:pt x="195993" y="83"/>
                                    <a:pt x="176497" y="83"/>
                                    <a:pt x="171407" y="687"/>
                                  </a:cubicBezTo>
                                  <a:close/>
                                </a:path>
                              </a:pathLst>
                            </a:custGeom>
                            <a:solidFill>
                              <a:srgbClr val="000000"/>
                            </a:solidFill>
                            <a:ln>
                              <a:noFill/>
                            </a:ln>
                          </wps:spPr>
                          <wps:txbx>
                            <w:txbxContent>
                              <w:p w14:paraId="2F67EF6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69" name="Freeform: Shape 569"/>
                          <wps:cNvSpPr/>
                          <wps:spPr>
                            <a:xfrm>
                              <a:off x="3189558" y="902708"/>
                              <a:ext cx="447574" cy="235536"/>
                            </a:xfrm>
                            <a:custGeom>
                              <a:avLst/>
                              <a:gdLst/>
                              <a:ahLst/>
                              <a:cxnLst/>
                              <a:rect l="l" t="t" r="r" b="b"/>
                              <a:pathLst>
                                <a:path w="447574" h="235536" extrusionOk="0">
                                  <a:moveTo>
                                    <a:pt x="26419" y="228920"/>
                                  </a:moveTo>
                                  <a:cubicBezTo>
                                    <a:pt x="21071" y="227971"/>
                                    <a:pt x="26937" y="237547"/>
                                    <a:pt x="32113" y="235476"/>
                                  </a:cubicBezTo>
                                  <a:cubicBezTo>
                                    <a:pt x="43606" y="230854"/>
                                    <a:pt x="51560" y="220205"/>
                                    <a:pt x="52730" y="207872"/>
                                  </a:cubicBezTo>
                                  <a:cubicBezTo>
                                    <a:pt x="53673" y="195773"/>
                                    <a:pt x="52357" y="183603"/>
                                    <a:pt x="48848" y="171986"/>
                                  </a:cubicBezTo>
                                  <a:cubicBezTo>
                                    <a:pt x="80335" y="178111"/>
                                    <a:pt x="112166" y="144295"/>
                                    <a:pt x="104144" y="113240"/>
                                  </a:cubicBezTo>
                                  <a:cubicBezTo>
                                    <a:pt x="115634" y="131113"/>
                                    <a:pt x="139439" y="136287"/>
                                    <a:pt x="157312" y="124796"/>
                                  </a:cubicBezTo>
                                  <a:cubicBezTo>
                                    <a:pt x="169461" y="116985"/>
                                    <a:pt x="176213" y="103028"/>
                                    <a:pt x="174794" y="88655"/>
                                  </a:cubicBezTo>
                                  <a:cubicBezTo>
                                    <a:pt x="203176" y="105030"/>
                                    <a:pt x="239367" y="96974"/>
                                    <a:pt x="258125" y="70108"/>
                                  </a:cubicBezTo>
                                  <a:cubicBezTo>
                                    <a:pt x="260713" y="100473"/>
                                    <a:pt x="299273" y="121262"/>
                                    <a:pt x="326101" y="106684"/>
                                  </a:cubicBezTo>
                                  <a:cubicBezTo>
                                    <a:pt x="316008" y="133943"/>
                                    <a:pt x="347150" y="166206"/>
                                    <a:pt x="374754" y="157148"/>
                                  </a:cubicBezTo>
                                  <a:cubicBezTo>
                                    <a:pt x="377687" y="176817"/>
                                    <a:pt x="381310" y="197951"/>
                                    <a:pt x="395457" y="211754"/>
                                  </a:cubicBezTo>
                                  <a:cubicBezTo>
                                    <a:pt x="409605" y="225556"/>
                                    <a:pt x="438158" y="225815"/>
                                    <a:pt x="445836" y="207440"/>
                                  </a:cubicBezTo>
                                  <a:cubicBezTo>
                                    <a:pt x="448655" y="197880"/>
                                    <a:pt x="448076" y="187638"/>
                                    <a:pt x="444197" y="178456"/>
                                  </a:cubicBezTo>
                                  <a:cubicBezTo>
                                    <a:pt x="424263" y="113801"/>
                                    <a:pt x="380090" y="59364"/>
                                    <a:pt x="320925" y="26544"/>
                                  </a:cubicBezTo>
                                  <a:cubicBezTo>
                                    <a:pt x="261099" y="-5644"/>
                                    <a:pt x="189773" y="-8445"/>
                                    <a:pt x="127607" y="18953"/>
                                  </a:cubicBezTo>
                                  <a:cubicBezTo>
                                    <a:pt x="51954" y="54063"/>
                                    <a:pt x="4163" y="204766"/>
                                    <a:pt x="23" y="195708"/>
                                  </a:cubicBezTo>
                                  <a:close/>
                                </a:path>
                              </a:pathLst>
                            </a:custGeom>
                            <a:solidFill>
                              <a:srgbClr val="000000"/>
                            </a:solidFill>
                            <a:ln>
                              <a:noFill/>
                            </a:ln>
                          </wps:spPr>
                          <wps:txbx>
                            <w:txbxContent>
                              <w:p w14:paraId="4C2C73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0" name="Freeform: Shape 570"/>
                          <wps:cNvSpPr/>
                          <wps:spPr>
                            <a:xfrm>
                              <a:off x="3183037" y="1109512"/>
                              <a:ext cx="81394" cy="148172"/>
                            </a:xfrm>
                            <a:custGeom>
                              <a:avLst/>
                              <a:gdLst/>
                              <a:ahLst/>
                              <a:cxnLst/>
                              <a:rect l="l" t="t" r="r" b="b"/>
                              <a:pathLst>
                                <a:path w="81394" h="148172" extrusionOk="0">
                                  <a:moveTo>
                                    <a:pt x="48986" y="1413"/>
                                  </a:moveTo>
                                  <a:cubicBezTo>
                                    <a:pt x="28335" y="-3792"/>
                                    <a:pt x="7376" y="8729"/>
                                    <a:pt x="2171" y="29380"/>
                                  </a:cubicBezTo>
                                  <a:cubicBezTo>
                                    <a:pt x="1921" y="30371"/>
                                    <a:pt x="1711" y="31373"/>
                                    <a:pt x="1540" y="32381"/>
                                  </a:cubicBezTo>
                                  <a:cubicBezTo>
                                    <a:pt x="-9501" y="85520"/>
                                    <a:pt x="42084" y="121751"/>
                                    <a:pt x="79178" y="148407"/>
                                  </a:cubicBezTo>
                                  <a:cubicBezTo>
                                    <a:pt x="83923" y="126237"/>
                                    <a:pt x="84095" y="10902"/>
                                    <a:pt x="48986" y="1413"/>
                                  </a:cubicBezTo>
                                  <a:close/>
                                </a:path>
                              </a:pathLst>
                            </a:custGeom>
                            <a:solidFill>
                              <a:srgbClr val="000000"/>
                            </a:solidFill>
                            <a:ln>
                              <a:noFill/>
                            </a:ln>
                          </wps:spPr>
                          <wps:txbx>
                            <w:txbxContent>
                              <w:p w14:paraId="06B4459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1" name="Freeform: Shape 571"/>
                          <wps:cNvSpPr/>
                          <wps:spPr>
                            <a:xfrm>
                              <a:off x="3581254" y="1109492"/>
                              <a:ext cx="81363" cy="148192"/>
                            </a:xfrm>
                            <a:custGeom>
                              <a:avLst/>
                              <a:gdLst/>
                              <a:ahLst/>
                              <a:cxnLst/>
                              <a:rect l="l" t="t" r="r" b="b"/>
                              <a:pathLst>
                                <a:path w="81363" h="148192" extrusionOk="0">
                                  <a:moveTo>
                                    <a:pt x="32487" y="1432"/>
                                  </a:moveTo>
                                  <a:cubicBezTo>
                                    <a:pt x="53032" y="-3803"/>
                                    <a:pt x="73930" y="8606"/>
                                    <a:pt x="79166" y="29150"/>
                                  </a:cubicBezTo>
                                  <a:cubicBezTo>
                                    <a:pt x="79440" y="30224"/>
                                    <a:pt x="79667" y="31308"/>
                                    <a:pt x="79847" y="32401"/>
                                  </a:cubicBezTo>
                                  <a:cubicBezTo>
                                    <a:pt x="90975" y="85540"/>
                                    <a:pt x="39388" y="121771"/>
                                    <a:pt x="2209" y="148427"/>
                                  </a:cubicBezTo>
                                  <a:cubicBezTo>
                                    <a:pt x="-2450" y="126257"/>
                                    <a:pt x="-2622" y="10921"/>
                                    <a:pt x="32487" y="1432"/>
                                  </a:cubicBezTo>
                                  <a:close/>
                                </a:path>
                              </a:pathLst>
                            </a:custGeom>
                            <a:solidFill>
                              <a:srgbClr val="000000"/>
                            </a:solidFill>
                            <a:ln>
                              <a:noFill/>
                            </a:ln>
                          </wps:spPr>
                          <wps:txbx>
                            <w:txbxContent>
                              <w:p w14:paraId="0A49E66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2" name="Freeform: Shape 572"/>
                          <wps:cNvSpPr/>
                          <wps:spPr>
                            <a:xfrm>
                              <a:off x="3115647" y="1269675"/>
                              <a:ext cx="614321" cy="478248"/>
                            </a:xfrm>
                            <a:custGeom>
                              <a:avLst/>
                              <a:gdLst/>
                              <a:ahLst/>
                              <a:cxnLst/>
                              <a:rect l="l" t="t" r="r" b="b"/>
                              <a:pathLst>
                                <a:path w="614321" h="478248" extrusionOk="0">
                                  <a:moveTo>
                                    <a:pt x="421837" y="182510"/>
                                  </a:moveTo>
                                  <a:cubicBezTo>
                                    <a:pt x="392680" y="147487"/>
                                    <a:pt x="391731" y="62344"/>
                                    <a:pt x="390782" y="234"/>
                                  </a:cubicBezTo>
                                  <a:cubicBezTo>
                                    <a:pt x="355241" y="234"/>
                                    <a:pt x="259229" y="234"/>
                                    <a:pt x="223688" y="234"/>
                                  </a:cubicBezTo>
                                  <a:cubicBezTo>
                                    <a:pt x="222739" y="62344"/>
                                    <a:pt x="221790" y="147487"/>
                                    <a:pt x="192633" y="182510"/>
                                  </a:cubicBezTo>
                                  <a:cubicBezTo>
                                    <a:pt x="161405" y="219863"/>
                                    <a:pt x="-5775" y="261701"/>
                                    <a:pt x="178" y="266963"/>
                                  </a:cubicBezTo>
                                  <a:cubicBezTo>
                                    <a:pt x="41326" y="304833"/>
                                    <a:pt x="170635" y="478482"/>
                                    <a:pt x="303655" y="478482"/>
                                  </a:cubicBezTo>
                                  <a:cubicBezTo>
                                    <a:pt x="436674" y="478482"/>
                                    <a:pt x="573144" y="304833"/>
                                    <a:pt x="614206" y="266963"/>
                                  </a:cubicBezTo>
                                  <a:cubicBezTo>
                                    <a:pt x="619813" y="261701"/>
                                    <a:pt x="452978" y="219863"/>
                                    <a:pt x="421837" y="182510"/>
                                  </a:cubicBezTo>
                                  <a:close/>
                                </a:path>
                              </a:pathLst>
                            </a:custGeom>
                            <a:solidFill>
                              <a:srgbClr val="000000"/>
                            </a:solidFill>
                            <a:ln>
                              <a:noFill/>
                            </a:ln>
                          </wps:spPr>
                          <wps:txbx>
                            <w:txbxContent>
                              <w:p w14:paraId="67F2038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3" name="Freeform: Shape 573"/>
                          <wps:cNvSpPr/>
                          <wps:spPr>
                            <a:xfrm>
                              <a:off x="3078555" y="1447311"/>
                              <a:ext cx="687892" cy="1053267"/>
                            </a:xfrm>
                            <a:custGeom>
                              <a:avLst/>
                              <a:gdLst/>
                              <a:ahLst/>
                              <a:cxnLst/>
                              <a:rect l="l" t="t" r="r" b="b"/>
                              <a:pathLst>
                                <a:path w="687892" h="1053267" extrusionOk="0">
                                  <a:moveTo>
                                    <a:pt x="659924" y="82254"/>
                                  </a:moveTo>
                                  <a:cubicBezTo>
                                    <a:pt x="663633" y="47748"/>
                                    <a:pt x="510169" y="-1854"/>
                                    <a:pt x="468849" y="303"/>
                                  </a:cubicBezTo>
                                  <a:lnTo>
                                    <a:pt x="340229" y="73110"/>
                                  </a:lnTo>
                                  <a:lnTo>
                                    <a:pt x="219459" y="303"/>
                                  </a:lnTo>
                                  <a:cubicBezTo>
                                    <a:pt x="178139" y="-1854"/>
                                    <a:pt x="24675" y="47317"/>
                                    <a:pt x="28384" y="82254"/>
                                  </a:cubicBezTo>
                                  <a:cubicBezTo>
                                    <a:pt x="42790" y="220276"/>
                                    <a:pt x="-4310" y="872433"/>
                                    <a:pt x="348" y="971723"/>
                                  </a:cubicBezTo>
                                  <a:cubicBezTo>
                                    <a:pt x="348" y="1080761"/>
                                    <a:pt x="687529" y="1080761"/>
                                    <a:pt x="687529" y="971723"/>
                                  </a:cubicBezTo>
                                  <a:cubicBezTo>
                                    <a:pt x="692618" y="872433"/>
                                    <a:pt x="645518" y="219931"/>
                                    <a:pt x="659924" y="82254"/>
                                  </a:cubicBezTo>
                                  <a:close/>
                                </a:path>
                              </a:pathLst>
                            </a:custGeom>
                            <a:solidFill>
                              <a:srgbClr val="000000"/>
                            </a:solidFill>
                            <a:ln>
                              <a:noFill/>
                            </a:ln>
                          </wps:spPr>
                          <wps:txbx>
                            <w:txbxContent>
                              <w:p w14:paraId="514456A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4" name="Freeform: Shape 574"/>
                          <wps:cNvSpPr/>
                          <wps:spPr>
                            <a:xfrm>
                              <a:off x="3024417" y="1512509"/>
                              <a:ext cx="210860" cy="333238"/>
                            </a:xfrm>
                            <a:custGeom>
                              <a:avLst/>
                              <a:gdLst/>
                              <a:ahLst/>
                              <a:cxnLst/>
                              <a:rect l="l" t="t" r="r" b="b"/>
                              <a:pathLst>
                                <a:path w="210860" h="333238" extrusionOk="0">
                                  <a:moveTo>
                                    <a:pt x="91234" y="234"/>
                                  </a:moveTo>
                                  <a:cubicBezTo>
                                    <a:pt x="91234" y="234"/>
                                    <a:pt x="16789" y="115569"/>
                                    <a:pt x="830" y="192603"/>
                                  </a:cubicBezTo>
                                  <a:cubicBezTo>
                                    <a:pt x="-15129" y="269637"/>
                                    <a:pt x="210883" y="333473"/>
                                    <a:pt x="210883" y="333473"/>
                                  </a:cubicBezTo>
                                  <a:close/>
                                </a:path>
                              </a:pathLst>
                            </a:custGeom>
                            <a:solidFill>
                              <a:srgbClr val="000000"/>
                            </a:solidFill>
                            <a:ln>
                              <a:noFill/>
                            </a:ln>
                          </wps:spPr>
                          <wps:txbx>
                            <w:txbxContent>
                              <w:p w14:paraId="06B4EB7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5" name="Freeform: Shape 575"/>
                          <wps:cNvSpPr/>
                          <wps:spPr>
                            <a:xfrm>
                              <a:off x="3610354" y="1512509"/>
                              <a:ext cx="210946" cy="333238"/>
                            </a:xfrm>
                            <a:custGeom>
                              <a:avLst/>
                              <a:gdLst/>
                              <a:ahLst/>
                              <a:cxnLst/>
                              <a:rect l="l" t="t" r="r" b="b"/>
                              <a:pathLst>
                                <a:path w="210946" h="333238" extrusionOk="0">
                                  <a:moveTo>
                                    <a:pt x="119671" y="234"/>
                                  </a:moveTo>
                                  <a:cubicBezTo>
                                    <a:pt x="119671" y="234"/>
                                    <a:pt x="194203" y="115569"/>
                                    <a:pt x="210162" y="192603"/>
                                  </a:cubicBezTo>
                                  <a:cubicBezTo>
                                    <a:pt x="226121" y="269637"/>
                                    <a:pt x="23" y="333473"/>
                                    <a:pt x="23" y="333473"/>
                                  </a:cubicBezTo>
                                  <a:close/>
                                </a:path>
                              </a:pathLst>
                            </a:custGeom>
                            <a:solidFill>
                              <a:srgbClr val="000000"/>
                            </a:solidFill>
                            <a:ln>
                              <a:noFill/>
                            </a:ln>
                          </wps:spPr>
                          <wps:txbx>
                            <w:txbxContent>
                              <w:p w14:paraId="1DC5F1F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6" name="Freeform: Shape 576"/>
                          <wps:cNvSpPr/>
                          <wps:spPr>
                            <a:xfrm>
                              <a:off x="3274097" y="1421932"/>
                              <a:ext cx="144492" cy="200564"/>
                            </a:xfrm>
                            <a:custGeom>
                              <a:avLst/>
                              <a:gdLst/>
                              <a:ahLst/>
                              <a:cxnLst/>
                              <a:rect l="l" t="t" r="r" b="b"/>
                              <a:pathLst>
                                <a:path w="144492" h="200564" extrusionOk="0">
                                  <a:moveTo>
                                    <a:pt x="38928" y="234"/>
                                  </a:moveTo>
                                  <a:lnTo>
                                    <a:pt x="23" y="29564"/>
                                  </a:lnTo>
                                  <a:lnTo>
                                    <a:pt x="95344" y="200798"/>
                                  </a:lnTo>
                                  <a:lnTo>
                                    <a:pt x="144515" y="98489"/>
                                  </a:lnTo>
                                  <a:cubicBezTo>
                                    <a:pt x="144515" y="98489"/>
                                    <a:pt x="58165" y="34999"/>
                                    <a:pt x="38928" y="234"/>
                                  </a:cubicBezTo>
                                  <a:close/>
                                </a:path>
                              </a:pathLst>
                            </a:custGeom>
                            <a:solidFill>
                              <a:srgbClr val="000000"/>
                            </a:solidFill>
                            <a:ln>
                              <a:noFill/>
                            </a:ln>
                          </wps:spPr>
                          <wps:txbx>
                            <w:txbxContent>
                              <w:p w14:paraId="500A61D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7" name="Freeform: Shape 577"/>
                          <wps:cNvSpPr/>
                          <wps:spPr>
                            <a:xfrm>
                              <a:off x="3418762" y="1421932"/>
                              <a:ext cx="144751" cy="200564"/>
                            </a:xfrm>
                            <a:custGeom>
                              <a:avLst/>
                              <a:gdLst/>
                              <a:ahLst/>
                              <a:cxnLst/>
                              <a:rect l="l" t="t" r="r" b="b"/>
                              <a:pathLst>
                                <a:path w="144751" h="200564" extrusionOk="0">
                                  <a:moveTo>
                                    <a:pt x="105955" y="234"/>
                                  </a:moveTo>
                                  <a:lnTo>
                                    <a:pt x="144774" y="29564"/>
                                  </a:lnTo>
                                  <a:lnTo>
                                    <a:pt x="49193" y="200798"/>
                                  </a:lnTo>
                                  <a:lnTo>
                                    <a:pt x="23" y="98489"/>
                                  </a:lnTo>
                                  <a:cubicBezTo>
                                    <a:pt x="23" y="98489"/>
                                    <a:pt x="86546" y="34999"/>
                                    <a:pt x="105955" y="234"/>
                                  </a:cubicBezTo>
                                  <a:close/>
                                </a:path>
                              </a:pathLst>
                            </a:custGeom>
                            <a:solidFill>
                              <a:srgbClr val="000000"/>
                            </a:solidFill>
                            <a:ln>
                              <a:noFill/>
                            </a:ln>
                          </wps:spPr>
                          <wps:txbx>
                            <w:txbxContent>
                              <w:p w14:paraId="6F8AD19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8" name="Freeform: Shape 578"/>
                          <wps:cNvSpPr/>
                          <wps:spPr>
                            <a:xfrm>
                              <a:off x="3430407" y="1627844"/>
                              <a:ext cx="27777" cy="27777"/>
                            </a:xfrm>
                            <a:custGeom>
                              <a:avLst/>
                              <a:gdLst/>
                              <a:ahLst/>
                              <a:cxnLst/>
                              <a:rect l="l" t="t" r="r" b="b"/>
                              <a:pathLst>
                                <a:path w="27777" h="27777" extrusionOk="0">
                                  <a:moveTo>
                                    <a:pt x="27777" y="13888"/>
                                  </a:moveTo>
                                  <a:cubicBezTo>
                                    <a:pt x="27777" y="21559"/>
                                    <a:pt x="21559" y="27777"/>
                                    <a:pt x="13889" y="27777"/>
                                  </a:cubicBezTo>
                                  <a:cubicBezTo>
                                    <a:pt x="6218" y="27777"/>
                                    <a:pt x="0" y="21559"/>
                                    <a:pt x="0" y="13888"/>
                                  </a:cubicBezTo>
                                  <a:cubicBezTo>
                                    <a:pt x="0" y="6218"/>
                                    <a:pt x="6219" y="0"/>
                                    <a:pt x="13889" y="0"/>
                                  </a:cubicBezTo>
                                  <a:cubicBezTo>
                                    <a:pt x="21559" y="0"/>
                                    <a:pt x="27777" y="6218"/>
                                    <a:pt x="27777" y="13888"/>
                                  </a:cubicBezTo>
                                  <a:close/>
                                </a:path>
                              </a:pathLst>
                            </a:custGeom>
                            <a:solidFill>
                              <a:srgbClr val="000000"/>
                            </a:solidFill>
                            <a:ln>
                              <a:noFill/>
                            </a:ln>
                          </wps:spPr>
                          <wps:txbx>
                            <w:txbxContent>
                              <w:p w14:paraId="6188072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79" name="Freeform: Shape 579"/>
                          <wps:cNvSpPr/>
                          <wps:spPr>
                            <a:xfrm>
                              <a:off x="3430407" y="1768282"/>
                              <a:ext cx="27777" cy="27777"/>
                            </a:xfrm>
                            <a:custGeom>
                              <a:avLst/>
                              <a:gdLst/>
                              <a:ahLst/>
                              <a:cxnLst/>
                              <a:rect l="l" t="t" r="r" b="b"/>
                              <a:pathLst>
                                <a:path w="27777" h="27777" extrusionOk="0">
                                  <a:moveTo>
                                    <a:pt x="27777" y="13888"/>
                                  </a:moveTo>
                                  <a:cubicBezTo>
                                    <a:pt x="27777" y="21559"/>
                                    <a:pt x="21559" y="27777"/>
                                    <a:pt x="13889" y="27777"/>
                                  </a:cubicBezTo>
                                  <a:cubicBezTo>
                                    <a:pt x="6218" y="27777"/>
                                    <a:pt x="0" y="21559"/>
                                    <a:pt x="0" y="13888"/>
                                  </a:cubicBezTo>
                                  <a:cubicBezTo>
                                    <a:pt x="0" y="6218"/>
                                    <a:pt x="6219" y="0"/>
                                    <a:pt x="13889" y="0"/>
                                  </a:cubicBezTo>
                                  <a:cubicBezTo>
                                    <a:pt x="21559" y="0"/>
                                    <a:pt x="27777" y="6218"/>
                                    <a:pt x="27777" y="13888"/>
                                  </a:cubicBezTo>
                                  <a:close/>
                                </a:path>
                              </a:pathLst>
                            </a:custGeom>
                            <a:solidFill>
                              <a:srgbClr val="000000"/>
                            </a:solidFill>
                            <a:ln>
                              <a:noFill/>
                            </a:ln>
                          </wps:spPr>
                          <wps:txbx>
                            <w:txbxContent>
                              <w:p w14:paraId="7189E3E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0" name="Freeform: Shape 580"/>
                          <wps:cNvSpPr/>
                          <wps:spPr>
                            <a:xfrm>
                              <a:off x="3430321" y="1908634"/>
                              <a:ext cx="27949" cy="27949"/>
                            </a:xfrm>
                            <a:custGeom>
                              <a:avLst/>
                              <a:gdLst/>
                              <a:ahLst/>
                              <a:cxnLst/>
                              <a:rect l="l" t="t" r="r" b="b"/>
                              <a:pathLst>
                                <a:path w="27949" h="27949" extrusionOk="0">
                                  <a:moveTo>
                                    <a:pt x="27972" y="14209"/>
                                  </a:moveTo>
                                  <a:cubicBezTo>
                                    <a:pt x="27972" y="21927"/>
                                    <a:pt x="21715" y="28184"/>
                                    <a:pt x="13997" y="28184"/>
                                  </a:cubicBezTo>
                                  <a:cubicBezTo>
                                    <a:pt x="6279" y="28184"/>
                                    <a:pt x="23" y="21927"/>
                                    <a:pt x="23" y="14209"/>
                                  </a:cubicBezTo>
                                  <a:cubicBezTo>
                                    <a:pt x="23" y="6491"/>
                                    <a:pt x="6279" y="234"/>
                                    <a:pt x="13997" y="234"/>
                                  </a:cubicBezTo>
                                  <a:cubicBezTo>
                                    <a:pt x="21716" y="234"/>
                                    <a:pt x="27972" y="6491"/>
                                    <a:pt x="27972" y="14209"/>
                                  </a:cubicBezTo>
                                  <a:close/>
                                </a:path>
                              </a:pathLst>
                            </a:custGeom>
                            <a:solidFill>
                              <a:srgbClr val="000000"/>
                            </a:solidFill>
                            <a:ln>
                              <a:noFill/>
                            </a:ln>
                          </wps:spPr>
                          <wps:txbx>
                            <w:txbxContent>
                              <w:p w14:paraId="5C2D721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1" name="Freeform: Shape 581"/>
                          <wps:cNvSpPr/>
                          <wps:spPr>
                            <a:xfrm>
                              <a:off x="3430407" y="2049072"/>
                              <a:ext cx="27777" cy="27777"/>
                            </a:xfrm>
                            <a:custGeom>
                              <a:avLst/>
                              <a:gdLst/>
                              <a:ahLst/>
                              <a:cxnLst/>
                              <a:rect l="l" t="t" r="r" b="b"/>
                              <a:pathLst>
                                <a:path w="27777" h="27777" extrusionOk="0">
                                  <a:moveTo>
                                    <a:pt x="27777" y="13889"/>
                                  </a:moveTo>
                                  <a:cubicBezTo>
                                    <a:pt x="27777" y="21559"/>
                                    <a:pt x="21559" y="27777"/>
                                    <a:pt x="13889" y="27777"/>
                                  </a:cubicBezTo>
                                  <a:cubicBezTo>
                                    <a:pt x="6218" y="27777"/>
                                    <a:pt x="0" y="21559"/>
                                    <a:pt x="0" y="13889"/>
                                  </a:cubicBezTo>
                                  <a:cubicBezTo>
                                    <a:pt x="0" y="6218"/>
                                    <a:pt x="6219" y="0"/>
                                    <a:pt x="13889" y="0"/>
                                  </a:cubicBezTo>
                                  <a:cubicBezTo>
                                    <a:pt x="21559" y="0"/>
                                    <a:pt x="27777" y="6218"/>
                                    <a:pt x="27777" y="13889"/>
                                  </a:cubicBezTo>
                                  <a:close/>
                                </a:path>
                              </a:pathLst>
                            </a:custGeom>
                            <a:solidFill>
                              <a:srgbClr val="000000"/>
                            </a:solidFill>
                            <a:ln>
                              <a:noFill/>
                            </a:ln>
                          </wps:spPr>
                          <wps:txbx>
                            <w:txbxContent>
                              <w:p w14:paraId="7981F65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2" name="Freeform: Shape 582"/>
                          <wps:cNvSpPr/>
                          <wps:spPr>
                            <a:xfrm>
                              <a:off x="3430321" y="2189424"/>
                              <a:ext cx="27949" cy="27949"/>
                            </a:xfrm>
                            <a:custGeom>
                              <a:avLst/>
                              <a:gdLst/>
                              <a:ahLst/>
                              <a:cxnLst/>
                              <a:rect l="l" t="t" r="r" b="b"/>
                              <a:pathLst>
                                <a:path w="27949" h="27949" extrusionOk="0">
                                  <a:moveTo>
                                    <a:pt x="27972" y="14209"/>
                                  </a:moveTo>
                                  <a:cubicBezTo>
                                    <a:pt x="27972" y="21927"/>
                                    <a:pt x="21715" y="28184"/>
                                    <a:pt x="13997" y="28184"/>
                                  </a:cubicBezTo>
                                  <a:cubicBezTo>
                                    <a:pt x="6279" y="28184"/>
                                    <a:pt x="23" y="21927"/>
                                    <a:pt x="23" y="14209"/>
                                  </a:cubicBezTo>
                                  <a:cubicBezTo>
                                    <a:pt x="23" y="6491"/>
                                    <a:pt x="6279" y="234"/>
                                    <a:pt x="13997" y="234"/>
                                  </a:cubicBezTo>
                                  <a:cubicBezTo>
                                    <a:pt x="21716" y="234"/>
                                    <a:pt x="27972" y="6491"/>
                                    <a:pt x="27972" y="14209"/>
                                  </a:cubicBezTo>
                                  <a:close/>
                                </a:path>
                              </a:pathLst>
                            </a:custGeom>
                            <a:solidFill>
                              <a:srgbClr val="000000"/>
                            </a:solidFill>
                            <a:ln>
                              <a:noFill/>
                            </a:ln>
                          </wps:spPr>
                          <wps:txbx>
                            <w:txbxContent>
                              <w:p w14:paraId="2083097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3" name="Freeform: Shape 583"/>
                          <wps:cNvSpPr/>
                          <wps:spPr>
                            <a:xfrm>
                              <a:off x="3414793" y="1522171"/>
                              <a:ext cx="8626" cy="760073"/>
                            </a:xfrm>
                            <a:custGeom>
                              <a:avLst/>
                              <a:gdLst/>
                              <a:ahLst/>
                              <a:cxnLst/>
                              <a:rect l="l" t="t" r="r" b="b"/>
                              <a:pathLst>
                                <a:path w="8626" h="760073" extrusionOk="0">
                                  <a:moveTo>
                                    <a:pt x="0" y="0"/>
                                  </a:moveTo>
                                  <a:lnTo>
                                    <a:pt x="0" y="760073"/>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584" name="Freeform: Shape 584"/>
                          <wps:cNvSpPr/>
                          <wps:spPr>
                            <a:xfrm rot="-4843200">
                              <a:off x="1062013" y="2865046"/>
                              <a:ext cx="360066" cy="360066"/>
                            </a:xfrm>
                            <a:custGeom>
                              <a:avLst/>
                              <a:gdLst/>
                              <a:ahLst/>
                              <a:cxnLst/>
                              <a:rect l="l" t="t" r="r" b="b"/>
                              <a:pathLst>
                                <a:path w="360066" h="360066" extrusionOk="0">
                                  <a:moveTo>
                                    <a:pt x="360089" y="180267"/>
                                  </a:moveTo>
                                  <a:cubicBezTo>
                                    <a:pt x="360089" y="279697"/>
                                    <a:pt x="279486" y="360301"/>
                                    <a:pt x="180056" y="360301"/>
                                  </a:cubicBezTo>
                                  <a:cubicBezTo>
                                    <a:pt x="80626" y="360301"/>
                                    <a:pt x="23" y="279697"/>
                                    <a:pt x="23" y="180267"/>
                                  </a:cubicBezTo>
                                  <a:cubicBezTo>
                                    <a:pt x="23" y="80838"/>
                                    <a:pt x="80626" y="234"/>
                                    <a:pt x="180056" y="234"/>
                                  </a:cubicBezTo>
                                  <a:cubicBezTo>
                                    <a:pt x="279486" y="234"/>
                                    <a:pt x="360089" y="80838"/>
                                    <a:pt x="360089" y="180267"/>
                                  </a:cubicBezTo>
                                  <a:close/>
                                </a:path>
                              </a:pathLst>
                            </a:custGeom>
                            <a:solidFill>
                              <a:srgbClr val="000000"/>
                            </a:solidFill>
                            <a:ln>
                              <a:noFill/>
                            </a:ln>
                          </wps:spPr>
                          <wps:txbx>
                            <w:txbxContent>
                              <w:p w14:paraId="2924DF7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5" name="Freeform: Shape 585"/>
                          <wps:cNvSpPr/>
                          <wps:spPr>
                            <a:xfrm>
                              <a:off x="1153382" y="2895559"/>
                              <a:ext cx="180586" cy="147768"/>
                            </a:xfrm>
                            <a:custGeom>
                              <a:avLst/>
                              <a:gdLst/>
                              <a:ahLst/>
                              <a:cxnLst/>
                              <a:rect l="l" t="t" r="r" b="b"/>
                              <a:pathLst>
                                <a:path w="180586" h="147768" extrusionOk="0">
                                  <a:moveTo>
                                    <a:pt x="179881" y="101911"/>
                                  </a:moveTo>
                                  <a:cubicBezTo>
                                    <a:pt x="179870" y="97176"/>
                                    <a:pt x="177713" y="92703"/>
                                    <a:pt x="174015" y="89747"/>
                                  </a:cubicBezTo>
                                  <a:cubicBezTo>
                                    <a:pt x="181690" y="83479"/>
                                    <a:pt x="182831" y="72176"/>
                                    <a:pt x="176564" y="64500"/>
                                  </a:cubicBezTo>
                                  <a:cubicBezTo>
                                    <a:pt x="172743" y="59822"/>
                                    <a:pt x="166825" y="57379"/>
                                    <a:pt x="160816" y="58002"/>
                                  </a:cubicBezTo>
                                  <a:cubicBezTo>
                                    <a:pt x="168735" y="50154"/>
                                    <a:pt x="168792" y="37373"/>
                                    <a:pt x="160944" y="29455"/>
                                  </a:cubicBezTo>
                                  <a:cubicBezTo>
                                    <a:pt x="157358" y="25836"/>
                                    <a:pt x="152536" y="23708"/>
                                    <a:pt x="147445" y="23496"/>
                                  </a:cubicBezTo>
                                  <a:cubicBezTo>
                                    <a:pt x="146534" y="10665"/>
                                    <a:pt x="135393" y="1003"/>
                                    <a:pt x="122562" y="1914"/>
                                  </a:cubicBezTo>
                                  <a:cubicBezTo>
                                    <a:pt x="115535" y="2414"/>
                                    <a:pt x="109111" y="6067"/>
                                    <a:pt x="105090" y="11851"/>
                                  </a:cubicBezTo>
                                  <a:cubicBezTo>
                                    <a:pt x="98873" y="3997"/>
                                    <a:pt x="89208" y="-320"/>
                                    <a:pt x="79210" y="291"/>
                                  </a:cubicBezTo>
                                  <a:cubicBezTo>
                                    <a:pt x="69136" y="1100"/>
                                    <a:pt x="60134" y="6896"/>
                                    <a:pt x="55229" y="15733"/>
                                  </a:cubicBezTo>
                                  <a:cubicBezTo>
                                    <a:pt x="39510" y="9753"/>
                                    <a:pt x="21920" y="17648"/>
                                    <a:pt x="15940" y="33366"/>
                                  </a:cubicBezTo>
                                  <a:cubicBezTo>
                                    <a:pt x="14189" y="37971"/>
                                    <a:pt x="13580" y="42932"/>
                                    <a:pt x="14167" y="47823"/>
                                  </a:cubicBezTo>
                                  <a:cubicBezTo>
                                    <a:pt x="10256" y="46941"/>
                                    <a:pt x="6252" y="48872"/>
                                    <a:pt x="4506" y="52481"/>
                                  </a:cubicBezTo>
                                  <a:cubicBezTo>
                                    <a:pt x="3041" y="56165"/>
                                    <a:pt x="3041" y="60270"/>
                                    <a:pt x="4506" y="63954"/>
                                  </a:cubicBezTo>
                                  <a:cubicBezTo>
                                    <a:pt x="5344" y="66564"/>
                                    <a:pt x="6565" y="69035"/>
                                    <a:pt x="8129" y="71287"/>
                                  </a:cubicBezTo>
                                  <a:cubicBezTo>
                                    <a:pt x="5232" y="73194"/>
                                    <a:pt x="2978" y="75929"/>
                                    <a:pt x="1659" y="79137"/>
                                  </a:cubicBezTo>
                                  <a:cubicBezTo>
                                    <a:pt x="-2968" y="90576"/>
                                    <a:pt x="2554" y="103600"/>
                                    <a:pt x="13993" y="108227"/>
                                  </a:cubicBezTo>
                                  <a:cubicBezTo>
                                    <a:pt x="16007" y="109042"/>
                                    <a:pt x="18129" y="109558"/>
                                    <a:pt x="20292" y="109760"/>
                                  </a:cubicBezTo>
                                  <a:cubicBezTo>
                                    <a:pt x="16286" y="113755"/>
                                    <a:pt x="13324" y="118672"/>
                                    <a:pt x="11666" y="124080"/>
                                  </a:cubicBezTo>
                                  <a:cubicBezTo>
                                    <a:pt x="10112" y="129535"/>
                                    <a:pt x="11337" y="135404"/>
                                    <a:pt x="14944" y="139780"/>
                                  </a:cubicBezTo>
                                  <a:cubicBezTo>
                                    <a:pt x="20468" y="144379"/>
                                    <a:pt x="27655" y="146472"/>
                                    <a:pt x="34784" y="145560"/>
                                  </a:cubicBezTo>
                                  <a:cubicBezTo>
                                    <a:pt x="39420" y="146017"/>
                                    <a:pt x="44031" y="144480"/>
                                    <a:pt x="47465" y="141333"/>
                                  </a:cubicBezTo>
                                  <a:cubicBezTo>
                                    <a:pt x="49077" y="139104"/>
                                    <a:pt x="50060" y="136482"/>
                                    <a:pt x="50312" y="133742"/>
                                  </a:cubicBezTo>
                                  <a:cubicBezTo>
                                    <a:pt x="53076" y="114842"/>
                                    <a:pt x="46928" y="95728"/>
                                    <a:pt x="33663" y="81984"/>
                                  </a:cubicBezTo>
                                  <a:lnTo>
                                    <a:pt x="33663" y="79741"/>
                                  </a:lnTo>
                                  <a:cubicBezTo>
                                    <a:pt x="36682" y="79309"/>
                                    <a:pt x="37717" y="83536"/>
                                    <a:pt x="38839" y="86469"/>
                                  </a:cubicBezTo>
                                  <a:cubicBezTo>
                                    <a:pt x="41513" y="93284"/>
                                    <a:pt x="50139" y="95096"/>
                                    <a:pt x="57385" y="95872"/>
                                  </a:cubicBezTo>
                                  <a:cubicBezTo>
                                    <a:pt x="80576" y="98128"/>
                                    <a:pt x="103899" y="98704"/>
                                    <a:pt x="127173" y="97598"/>
                                  </a:cubicBezTo>
                                  <a:lnTo>
                                    <a:pt x="124413" y="98891"/>
                                  </a:lnTo>
                                  <a:cubicBezTo>
                                    <a:pt x="124413" y="113298"/>
                                    <a:pt x="129675" y="133915"/>
                                    <a:pt x="140630" y="143145"/>
                                  </a:cubicBezTo>
                                  <a:cubicBezTo>
                                    <a:pt x="142313" y="144684"/>
                                    <a:pt x="144236" y="145937"/>
                                    <a:pt x="146324" y="146854"/>
                                  </a:cubicBezTo>
                                  <a:cubicBezTo>
                                    <a:pt x="148604" y="147731"/>
                                    <a:pt x="151045" y="148113"/>
                                    <a:pt x="153484" y="147976"/>
                                  </a:cubicBezTo>
                                  <a:cubicBezTo>
                                    <a:pt x="161414" y="148004"/>
                                    <a:pt x="168805" y="143967"/>
                                    <a:pt x="173066" y="137279"/>
                                  </a:cubicBezTo>
                                  <a:cubicBezTo>
                                    <a:pt x="176861" y="130550"/>
                                    <a:pt x="178155" y="113556"/>
                                    <a:pt x="170823" y="111400"/>
                                  </a:cubicBezTo>
                                  <a:cubicBezTo>
                                    <a:pt x="175819" y="111007"/>
                                    <a:pt x="179720" y="106920"/>
                                    <a:pt x="179881" y="101911"/>
                                  </a:cubicBezTo>
                                  <a:close/>
                                </a:path>
                              </a:pathLst>
                            </a:custGeom>
                            <a:solidFill>
                              <a:srgbClr val="000000"/>
                            </a:solidFill>
                            <a:ln>
                              <a:noFill/>
                            </a:ln>
                          </wps:spPr>
                          <wps:txbx>
                            <w:txbxContent>
                              <w:p w14:paraId="0D7FFE3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6" name="Freeform: Shape 586"/>
                          <wps:cNvSpPr/>
                          <wps:spPr>
                            <a:xfrm>
                              <a:off x="1177696" y="2931846"/>
                              <a:ext cx="134499" cy="141044"/>
                            </a:xfrm>
                            <a:custGeom>
                              <a:avLst/>
                              <a:gdLst/>
                              <a:ahLst/>
                              <a:cxnLst/>
                              <a:rect l="l" t="t" r="r" b="b"/>
                              <a:pathLst>
                                <a:path w="134499" h="141044" extrusionOk="0">
                                  <a:moveTo>
                                    <a:pt x="61452" y="409"/>
                                  </a:moveTo>
                                  <a:cubicBezTo>
                                    <a:pt x="19873" y="4032"/>
                                    <a:pt x="-2728" y="4377"/>
                                    <a:pt x="291" y="68385"/>
                                  </a:cubicBezTo>
                                  <a:cubicBezTo>
                                    <a:pt x="2620" y="117815"/>
                                    <a:pt x="20390" y="139725"/>
                                    <a:pt x="67232" y="141278"/>
                                  </a:cubicBezTo>
                                  <a:cubicBezTo>
                                    <a:pt x="114159" y="139725"/>
                                    <a:pt x="131930" y="117815"/>
                                    <a:pt x="134259" y="68385"/>
                                  </a:cubicBezTo>
                                  <a:cubicBezTo>
                                    <a:pt x="137278" y="3601"/>
                                    <a:pt x="114159" y="3515"/>
                                    <a:pt x="71631" y="323"/>
                                  </a:cubicBezTo>
                                  <a:cubicBezTo>
                                    <a:pt x="68239" y="181"/>
                                    <a:pt x="64842" y="209"/>
                                    <a:pt x="61452" y="409"/>
                                  </a:cubicBezTo>
                                  <a:close/>
                                </a:path>
                              </a:pathLst>
                            </a:custGeom>
                            <a:solidFill>
                              <a:srgbClr val="000000"/>
                            </a:solidFill>
                            <a:ln>
                              <a:noFill/>
                            </a:ln>
                          </wps:spPr>
                          <wps:txbx>
                            <w:txbxContent>
                              <w:p w14:paraId="203AC91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7" name="Freeform: Shape 587"/>
                          <wps:cNvSpPr/>
                          <wps:spPr>
                            <a:xfrm>
                              <a:off x="1161488" y="2913705"/>
                              <a:ext cx="160080" cy="84130"/>
                            </a:xfrm>
                            <a:custGeom>
                              <a:avLst/>
                              <a:gdLst/>
                              <a:ahLst/>
                              <a:cxnLst/>
                              <a:rect l="l" t="t" r="r" b="b"/>
                              <a:pathLst>
                                <a:path w="160080" h="84130" extrusionOk="0">
                                  <a:moveTo>
                                    <a:pt x="9339" y="81954"/>
                                  </a:moveTo>
                                  <a:cubicBezTo>
                                    <a:pt x="7355" y="81954"/>
                                    <a:pt x="9339" y="84887"/>
                                    <a:pt x="11323" y="84283"/>
                                  </a:cubicBezTo>
                                  <a:cubicBezTo>
                                    <a:pt x="15432" y="82639"/>
                                    <a:pt x="18289" y="78851"/>
                                    <a:pt x="18742" y="74449"/>
                                  </a:cubicBezTo>
                                  <a:cubicBezTo>
                                    <a:pt x="19107" y="70087"/>
                                    <a:pt x="18638" y="65696"/>
                                    <a:pt x="17362" y="61509"/>
                                  </a:cubicBezTo>
                                  <a:cubicBezTo>
                                    <a:pt x="27197" y="62720"/>
                                    <a:pt x="36152" y="55729"/>
                                    <a:pt x="37363" y="45894"/>
                                  </a:cubicBezTo>
                                  <a:cubicBezTo>
                                    <a:pt x="37586" y="44085"/>
                                    <a:pt x="37532" y="42253"/>
                                    <a:pt x="37202" y="40461"/>
                                  </a:cubicBezTo>
                                  <a:cubicBezTo>
                                    <a:pt x="41222" y="46882"/>
                                    <a:pt x="49686" y="48828"/>
                                    <a:pt x="56106" y="44809"/>
                                  </a:cubicBezTo>
                                  <a:cubicBezTo>
                                    <a:pt x="60522" y="42045"/>
                                    <a:pt x="62990" y="37018"/>
                                    <a:pt x="62478" y="31834"/>
                                  </a:cubicBezTo>
                                  <a:cubicBezTo>
                                    <a:pt x="72669" y="37718"/>
                                    <a:pt x="85666" y="34834"/>
                                    <a:pt x="92412" y="25192"/>
                                  </a:cubicBezTo>
                                  <a:cubicBezTo>
                                    <a:pt x="93813" y="34617"/>
                                    <a:pt x="102590" y="41121"/>
                                    <a:pt x="112015" y="39719"/>
                                  </a:cubicBezTo>
                                  <a:cubicBezTo>
                                    <a:pt x="113649" y="39476"/>
                                    <a:pt x="115239" y="39000"/>
                                    <a:pt x="116738" y="38304"/>
                                  </a:cubicBezTo>
                                  <a:cubicBezTo>
                                    <a:pt x="114714" y="46196"/>
                                    <a:pt x="119470" y="54234"/>
                                    <a:pt x="127361" y="56258"/>
                                  </a:cubicBezTo>
                                  <a:cubicBezTo>
                                    <a:pt x="129530" y="56815"/>
                                    <a:pt x="131797" y="56870"/>
                                    <a:pt x="133991" y="56420"/>
                                  </a:cubicBezTo>
                                  <a:cubicBezTo>
                                    <a:pt x="134300" y="63574"/>
                                    <a:pt x="136901" y="70439"/>
                                    <a:pt x="141410" y="76002"/>
                                  </a:cubicBezTo>
                                  <a:cubicBezTo>
                                    <a:pt x="146499" y="80919"/>
                                    <a:pt x="156765" y="81005"/>
                                    <a:pt x="159439" y="74449"/>
                                  </a:cubicBezTo>
                                  <a:cubicBezTo>
                                    <a:pt x="160477" y="71014"/>
                                    <a:pt x="160295" y="67326"/>
                                    <a:pt x="158921" y="64011"/>
                                  </a:cubicBezTo>
                                  <a:cubicBezTo>
                                    <a:pt x="151765" y="40852"/>
                                    <a:pt x="135942" y="21352"/>
                                    <a:pt x="114754" y="9579"/>
                                  </a:cubicBezTo>
                                  <a:cubicBezTo>
                                    <a:pt x="93378" y="-1828"/>
                                    <a:pt x="67962" y="-2844"/>
                                    <a:pt x="45743" y="6818"/>
                                  </a:cubicBezTo>
                                  <a:cubicBezTo>
                                    <a:pt x="18656" y="19413"/>
                                    <a:pt x="1489" y="73500"/>
                                    <a:pt x="23" y="70222"/>
                                  </a:cubicBezTo>
                                  <a:close/>
                                </a:path>
                              </a:pathLst>
                            </a:custGeom>
                            <a:solidFill>
                              <a:srgbClr val="000000"/>
                            </a:solidFill>
                            <a:ln>
                              <a:noFill/>
                            </a:ln>
                          </wps:spPr>
                          <wps:txbx>
                            <w:txbxContent>
                              <w:p w14:paraId="21E17C4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8" name="Freeform: Shape 588"/>
                          <wps:cNvSpPr/>
                          <wps:spPr>
                            <a:xfrm>
                              <a:off x="1158699" y="2987518"/>
                              <a:ext cx="29344" cy="53195"/>
                            </a:xfrm>
                            <a:custGeom>
                              <a:avLst/>
                              <a:gdLst/>
                              <a:ahLst/>
                              <a:cxnLst/>
                              <a:rect l="l" t="t" r="r" b="b"/>
                              <a:pathLst>
                                <a:path w="29344" h="53195" extrusionOk="0">
                                  <a:moveTo>
                                    <a:pt x="17821" y="722"/>
                                  </a:moveTo>
                                  <a:cubicBezTo>
                                    <a:pt x="10466" y="-1280"/>
                                    <a:pt x="2880" y="3059"/>
                                    <a:pt x="878" y="10415"/>
                                  </a:cubicBezTo>
                                  <a:cubicBezTo>
                                    <a:pt x="749" y="10887"/>
                                    <a:pt x="646" y="11366"/>
                                    <a:pt x="568" y="11850"/>
                                  </a:cubicBezTo>
                                  <a:cubicBezTo>
                                    <a:pt x="-3400" y="30915"/>
                                    <a:pt x="15147" y="43854"/>
                                    <a:pt x="28345" y="53430"/>
                                  </a:cubicBezTo>
                                  <a:cubicBezTo>
                                    <a:pt x="30415" y="45493"/>
                                    <a:pt x="30415" y="4087"/>
                                    <a:pt x="17821" y="722"/>
                                  </a:cubicBezTo>
                                  <a:close/>
                                </a:path>
                              </a:pathLst>
                            </a:custGeom>
                            <a:solidFill>
                              <a:srgbClr val="000000"/>
                            </a:solidFill>
                            <a:ln>
                              <a:noFill/>
                            </a:ln>
                          </wps:spPr>
                          <wps:txbx>
                            <w:txbxContent>
                              <w:p w14:paraId="1CA8967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89" name="Freeform: Shape 589"/>
                          <wps:cNvSpPr/>
                          <wps:spPr>
                            <a:xfrm>
                              <a:off x="1301751" y="2987518"/>
                              <a:ext cx="29187" cy="53195"/>
                            </a:xfrm>
                            <a:custGeom>
                              <a:avLst/>
                              <a:gdLst/>
                              <a:ahLst/>
                              <a:cxnLst/>
                              <a:rect l="l" t="t" r="r" b="b"/>
                              <a:pathLst>
                                <a:path w="29187" h="53195" extrusionOk="0">
                                  <a:moveTo>
                                    <a:pt x="11412" y="722"/>
                                  </a:moveTo>
                                  <a:cubicBezTo>
                                    <a:pt x="18767" y="-1280"/>
                                    <a:pt x="26352" y="3059"/>
                                    <a:pt x="28355" y="10415"/>
                                  </a:cubicBezTo>
                                  <a:cubicBezTo>
                                    <a:pt x="28483" y="10887"/>
                                    <a:pt x="28587" y="11366"/>
                                    <a:pt x="28664" y="11850"/>
                                  </a:cubicBezTo>
                                  <a:cubicBezTo>
                                    <a:pt x="32633" y="30915"/>
                                    <a:pt x="14086" y="43854"/>
                                    <a:pt x="887" y="53430"/>
                                  </a:cubicBezTo>
                                  <a:cubicBezTo>
                                    <a:pt x="-924" y="45493"/>
                                    <a:pt x="-924" y="4087"/>
                                    <a:pt x="11412" y="722"/>
                                  </a:cubicBezTo>
                                  <a:close/>
                                </a:path>
                              </a:pathLst>
                            </a:custGeom>
                            <a:solidFill>
                              <a:srgbClr val="000000"/>
                            </a:solidFill>
                            <a:ln>
                              <a:noFill/>
                            </a:ln>
                          </wps:spPr>
                          <wps:txbx>
                            <w:txbxContent>
                              <w:p w14:paraId="729EB83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0" name="Freeform: Shape 590"/>
                          <wps:cNvSpPr/>
                          <wps:spPr>
                            <a:xfrm>
                              <a:off x="1134784" y="3044940"/>
                              <a:ext cx="220658" cy="171234"/>
                            </a:xfrm>
                            <a:custGeom>
                              <a:avLst/>
                              <a:gdLst/>
                              <a:ahLst/>
                              <a:cxnLst/>
                              <a:rect l="l" t="t" r="r" b="b"/>
                              <a:pathLst>
                                <a:path w="220658" h="171234" extrusionOk="0">
                                  <a:moveTo>
                                    <a:pt x="151291" y="65622"/>
                                  </a:moveTo>
                                  <a:cubicBezTo>
                                    <a:pt x="140767" y="53114"/>
                                    <a:pt x="140508" y="22490"/>
                                    <a:pt x="140163" y="234"/>
                                  </a:cubicBezTo>
                                  <a:cubicBezTo>
                                    <a:pt x="127396" y="234"/>
                                    <a:pt x="92977" y="234"/>
                                    <a:pt x="80210" y="234"/>
                                  </a:cubicBezTo>
                                  <a:cubicBezTo>
                                    <a:pt x="80210" y="22576"/>
                                    <a:pt x="79520" y="53114"/>
                                    <a:pt x="69082" y="65622"/>
                                  </a:cubicBezTo>
                                  <a:cubicBezTo>
                                    <a:pt x="58644" y="78131"/>
                                    <a:pt x="-1914" y="94003"/>
                                    <a:pt x="70" y="95901"/>
                                  </a:cubicBezTo>
                                  <a:cubicBezTo>
                                    <a:pt x="14476" y="109445"/>
                                    <a:pt x="61232" y="171468"/>
                                    <a:pt x="109367" y="171468"/>
                                  </a:cubicBezTo>
                                  <a:cubicBezTo>
                                    <a:pt x="157502" y="171468"/>
                                    <a:pt x="205983" y="109186"/>
                                    <a:pt x="220648" y="95642"/>
                                  </a:cubicBezTo>
                                  <a:cubicBezTo>
                                    <a:pt x="222287" y="93831"/>
                                    <a:pt x="162419" y="78993"/>
                                    <a:pt x="151291" y="65622"/>
                                  </a:cubicBezTo>
                                  <a:close/>
                                </a:path>
                              </a:pathLst>
                            </a:custGeom>
                            <a:solidFill>
                              <a:srgbClr val="000000"/>
                            </a:solidFill>
                            <a:ln>
                              <a:noFill/>
                            </a:ln>
                          </wps:spPr>
                          <wps:txbx>
                            <w:txbxContent>
                              <w:p w14:paraId="64BEEFC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1" name="Freeform: Shape 591"/>
                          <wps:cNvSpPr/>
                          <wps:spPr>
                            <a:xfrm>
                              <a:off x="1121682" y="3109096"/>
                              <a:ext cx="246532" cy="377926"/>
                            </a:xfrm>
                            <a:custGeom>
                              <a:avLst/>
                              <a:gdLst/>
                              <a:ahLst/>
                              <a:cxnLst/>
                              <a:rect l="l" t="t" r="r" b="b"/>
                              <a:pathLst>
                                <a:path w="246532" h="377926" extrusionOk="0">
                                  <a:moveTo>
                                    <a:pt x="236424" y="29675"/>
                                  </a:moveTo>
                                  <a:cubicBezTo>
                                    <a:pt x="237718" y="17166"/>
                                    <a:pt x="182768" y="-518"/>
                                    <a:pt x="167931" y="259"/>
                                  </a:cubicBezTo>
                                  <a:lnTo>
                                    <a:pt x="121779" y="26138"/>
                                  </a:lnTo>
                                  <a:lnTo>
                                    <a:pt x="78647" y="259"/>
                                  </a:lnTo>
                                  <a:cubicBezTo>
                                    <a:pt x="63810" y="-518"/>
                                    <a:pt x="8859" y="17512"/>
                                    <a:pt x="10153" y="29675"/>
                                  </a:cubicBezTo>
                                  <a:cubicBezTo>
                                    <a:pt x="15329" y="79018"/>
                                    <a:pt x="-1578" y="312880"/>
                                    <a:pt x="147" y="348852"/>
                                  </a:cubicBezTo>
                                  <a:cubicBezTo>
                                    <a:pt x="147" y="387930"/>
                                    <a:pt x="246431" y="387930"/>
                                    <a:pt x="246431" y="348852"/>
                                  </a:cubicBezTo>
                                  <a:cubicBezTo>
                                    <a:pt x="248156" y="312449"/>
                                    <a:pt x="231248" y="78587"/>
                                    <a:pt x="236424" y="29675"/>
                                  </a:cubicBezTo>
                                  <a:close/>
                                </a:path>
                              </a:pathLst>
                            </a:custGeom>
                            <a:solidFill>
                              <a:srgbClr val="000000"/>
                            </a:solidFill>
                            <a:ln>
                              <a:noFill/>
                            </a:ln>
                          </wps:spPr>
                          <wps:txbx>
                            <w:txbxContent>
                              <w:p w14:paraId="11E3CD2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2" name="Freeform: Shape 592"/>
                          <wps:cNvSpPr/>
                          <wps:spPr>
                            <a:xfrm>
                              <a:off x="1102110" y="3132067"/>
                              <a:ext cx="75595" cy="119561"/>
                            </a:xfrm>
                            <a:custGeom>
                              <a:avLst/>
                              <a:gdLst/>
                              <a:ahLst/>
                              <a:cxnLst/>
                              <a:rect l="l" t="t" r="r" b="b"/>
                              <a:pathLst>
                                <a:path w="75595" h="119561" extrusionOk="0">
                                  <a:moveTo>
                                    <a:pt x="32745" y="234"/>
                                  </a:moveTo>
                                  <a:cubicBezTo>
                                    <a:pt x="32745" y="234"/>
                                    <a:pt x="6003" y="41555"/>
                                    <a:pt x="309" y="69245"/>
                                  </a:cubicBezTo>
                                  <a:cubicBezTo>
                                    <a:pt x="-5384" y="96936"/>
                                    <a:pt x="75618" y="119796"/>
                                    <a:pt x="75618" y="119796"/>
                                  </a:cubicBezTo>
                                  <a:close/>
                                </a:path>
                              </a:pathLst>
                            </a:custGeom>
                            <a:solidFill>
                              <a:srgbClr val="000000"/>
                            </a:solidFill>
                            <a:ln>
                              <a:noFill/>
                            </a:ln>
                          </wps:spPr>
                          <wps:txbx>
                            <w:txbxContent>
                              <w:p w14:paraId="09D42F2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3" name="Freeform: Shape 593"/>
                          <wps:cNvSpPr/>
                          <wps:spPr>
                            <a:xfrm>
                              <a:off x="1312191" y="3132067"/>
                              <a:ext cx="75595" cy="119561"/>
                            </a:xfrm>
                            <a:custGeom>
                              <a:avLst/>
                              <a:gdLst/>
                              <a:ahLst/>
                              <a:cxnLst/>
                              <a:rect l="l" t="t" r="r" b="b"/>
                              <a:pathLst>
                                <a:path w="75595" h="119561" extrusionOk="0">
                                  <a:moveTo>
                                    <a:pt x="42896" y="234"/>
                                  </a:moveTo>
                                  <a:cubicBezTo>
                                    <a:pt x="42896" y="234"/>
                                    <a:pt x="69638" y="41555"/>
                                    <a:pt x="75331" y="69245"/>
                                  </a:cubicBezTo>
                                  <a:cubicBezTo>
                                    <a:pt x="81025" y="96936"/>
                                    <a:pt x="23" y="119796"/>
                                    <a:pt x="23" y="119796"/>
                                  </a:cubicBezTo>
                                  <a:close/>
                                </a:path>
                              </a:pathLst>
                            </a:custGeom>
                            <a:solidFill>
                              <a:srgbClr val="000000"/>
                            </a:solidFill>
                            <a:ln>
                              <a:noFill/>
                            </a:ln>
                          </wps:spPr>
                          <wps:txbx>
                            <w:txbxContent>
                              <w:p w14:paraId="0780D51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4" name="Freeform: Shape 594"/>
                          <wps:cNvSpPr/>
                          <wps:spPr>
                            <a:xfrm>
                              <a:off x="1191594" y="3099545"/>
                              <a:ext cx="51758" cy="71944"/>
                            </a:xfrm>
                            <a:custGeom>
                              <a:avLst/>
                              <a:gdLst/>
                              <a:ahLst/>
                              <a:cxnLst/>
                              <a:rect l="l" t="t" r="r" b="b"/>
                              <a:pathLst>
                                <a:path w="51758" h="71944" extrusionOk="0">
                                  <a:moveTo>
                                    <a:pt x="13997" y="234"/>
                                  </a:moveTo>
                                  <a:lnTo>
                                    <a:pt x="23" y="10758"/>
                                  </a:lnTo>
                                  <a:lnTo>
                                    <a:pt x="34528" y="72178"/>
                                  </a:lnTo>
                                  <a:lnTo>
                                    <a:pt x="51781" y="35516"/>
                                  </a:lnTo>
                                  <a:cubicBezTo>
                                    <a:pt x="51781" y="35516"/>
                                    <a:pt x="20899" y="12742"/>
                                    <a:pt x="13997" y="234"/>
                                  </a:cubicBezTo>
                                  <a:close/>
                                </a:path>
                              </a:pathLst>
                            </a:custGeom>
                            <a:solidFill>
                              <a:srgbClr val="000000"/>
                            </a:solidFill>
                            <a:ln>
                              <a:noFill/>
                            </a:ln>
                          </wps:spPr>
                          <wps:txbx>
                            <w:txbxContent>
                              <w:p w14:paraId="6ADB13C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5" name="Freeform: Shape 595"/>
                          <wps:cNvSpPr/>
                          <wps:spPr>
                            <a:xfrm>
                              <a:off x="1243525" y="3099545"/>
                              <a:ext cx="51758" cy="71944"/>
                            </a:xfrm>
                            <a:custGeom>
                              <a:avLst/>
                              <a:gdLst/>
                              <a:ahLst/>
                              <a:cxnLst/>
                              <a:rect l="l" t="t" r="r" b="b"/>
                              <a:pathLst>
                                <a:path w="51758" h="71944" extrusionOk="0">
                                  <a:moveTo>
                                    <a:pt x="37893" y="234"/>
                                  </a:moveTo>
                                  <a:lnTo>
                                    <a:pt x="51781" y="10758"/>
                                  </a:lnTo>
                                  <a:lnTo>
                                    <a:pt x="17275" y="72178"/>
                                  </a:lnTo>
                                  <a:lnTo>
                                    <a:pt x="23" y="35516"/>
                                  </a:lnTo>
                                  <a:cubicBezTo>
                                    <a:pt x="23" y="35516"/>
                                    <a:pt x="30991" y="12742"/>
                                    <a:pt x="37893" y="234"/>
                                  </a:cubicBezTo>
                                  <a:close/>
                                </a:path>
                              </a:pathLst>
                            </a:custGeom>
                            <a:solidFill>
                              <a:srgbClr val="000000"/>
                            </a:solidFill>
                            <a:ln>
                              <a:noFill/>
                            </a:ln>
                          </wps:spPr>
                          <wps:txbx>
                            <w:txbxContent>
                              <w:p w14:paraId="2DC7A87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6" name="Freeform: Shape 596"/>
                          <wps:cNvSpPr/>
                          <wps:spPr>
                            <a:xfrm>
                              <a:off x="1247677" y="3173042"/>
                              <a:ext cx="10006" cy="10007"/>
                            </a:xfrm>
                            <a:custGeom>
                              <a:avLst/>
                              <a:gdLst/>
                              <a:ahLst/>
                              <a:cxnLst/>
                              <a:rect l="l" t="t" r="r" b="b"/>
                              <a:pathLst>
                                <a:path w="10006" h="10007" extrusionOk="0">
                                  <a:moveTo>
                                    <a:pt x="10017" y="5583"/>
                                  </a:moveTo>
                                  <a:cubicBezTo>
                                    <a:pt x="9827" y="8340"/>
                                    <a:pt x="7437" y="10420"/>
                                    <a:pt x="4681" y="10229"/>
                                  </a:cubicBezTo>
                                  <a:cubicBezTo>
                                    <a:pt x="1924" y="10038"/>
                                    <a:pt x="-156" y="7648"/>
                                    <a:pt x="35" y="4892"/>
                                  </a:cubicBezTo>
                                  <a:cubicBezTo>
                                    <a:pt x="218" y="2240"/>
                                    <a:pt x="2443" y="195"/>
                                    <a:pt x="5100" y="235"/>
                                  </a:cubicBezTo>
                                  <a:cubicBezTo>
                                    <a:pt x="7863" y="276"/>
                                    <a:pt x="10070" y="2549"/>
                                    <a:pt x="10029" y="5312"/>
                                  </a:cubicBezTo>
                                  <a:cubicBezTo>
                                    <a:pt x="10028" y="5402"/>
                                    <a:pt x="10024" y="5493"/>
                                    <a:pt x="10017" y="5583"/>
                                  </a:cubicBezTo>
                                  <a:close/>
                                </a:path>
                              </a:pathLst>
                            </a:custGeom>
                            <a:solidFill>
                              <a:srgbClr val="000000"/>
                            </a:solidFill>
                            <a:ln>
                              <a:noFill/>
                            </a:ln>
                          </wps:spPr>
                          <wps:txbx>
                            <w:txbxContent>
                              <w:p w14:paraId="29047D6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7" name="Freeform: Shape 597"/>
                          <wps:cNvSpPr/>
                          <wps:spPr>
                            <a:xfrm>
                              <a:off x="1247665" y="3223680"/>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1C09190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8" name="Freeform: Shape 598"/>
                          <wps:cNvSpPr/>
                          <wps:spPr>
                            <a:xfrm>
                              <a:off x="1247665" y="3274058"/>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04B193F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599" name="Freeform: Shape 599"/>
                          <wps:cNvSpPr/>
                          <wps:spPr>
                            <a:xfrm>
                              <a:off x="1247665" y="3324350"/>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73087AE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0" name="Freeform: Shape 600"/>
                          <wps:cNvSpPr/>
                          <wps:spPr>
                            <a:xfrm>
                              <a:off x="1247665" y="337507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4EB2D88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1" name="Freeform: Shape 601"/>
                          <wps:cNvSpPr/>
                          <wps:spPr>
                            <a:xfrm>
                              <a:off x="1242058" y="3135518"/>
                              <a:ext cx="8626" cy="272422"/>
                            </a:xfrm>
                            <a:custGeom>
                              <a:avLst/>
                              <a:gdLst/>
                              <a:ahLst/>
                              <a:cxnLst/>
                              <a:rect l="l" t="t" r="r" b="b"/>
                              <a:pathLst>
                                <a:path w="8626" h="272422" extrusionOk="0">
                                  <a:moveTo>
                                    <a:pt x="0" y="0"/>
                                  </a:moveTo>
                                  <a:lnTo>
                                    <a:pt x="0" y="272422"/>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602" name="Freeform: Shape 602"/>
                          <wps:cNvSpPr/>
                          <wps:spPr>
                            <a:xfrm>
                              <a:off x="3800653" y="2859721"/>
                              <a:ext cx="360066" cy="360066"/>
                            </a:xfrm>
                            <a:custGeom>
                              <a:avLst/>
                              <a:gdLst/>
                              <a:ahLst/>
                              <a:cxnLst/>
                              <a:rect l="l" t="t" r="r" b="b"/>
                              <a:pathLst>
                                <a:path w="360066" h="360066" extrusionOk="0">
                                  <a:moveTo>
                                    <a:pt x="360067" y="180033"/>
                                  </a:moveTo>
                                  <a:cubicBezTo>
                                    <a:pt x="360067" y="279463"/>
                                    <a:pt x="279463" y="360067"/>
                                    <a:pt x="180033" y="360067"/>
                                  </a:cubicBezTo>
                                  <a:cubicBezTo>
                                    <a:pt x="80604" y="360067"/>
                                    <a:pt x="0" y="279463"/>
                                    <a:pt x="0" y="180033"/>
                                  </a:cubicBezTo>
                                  <a:cubicBezTo>
                                    <a:pt x="0" y="80604"/>
                                    <a:pt x="80604" y="0"/>
                                    <a:pt x="180033" y="0"/>
                                  </a:cubicBezTo>
                                  <a:cubicBezTo>
                                    <a:pt x="279463" y="0"/>
                                    <a:pt x="360067" y="80604"/>
                                    <a:pt x="360067" y="180033"/>
                                  </a:cubicBezTo>
                                  <a:close/>
                                </a:path>
                              </a:pathLst>
                            </a:custGeom>
                            <a:solidFill>
                              <a:srgbClr val="000000"/>
                            </a:solidFill>
                            <a:ln>
                              <a:noFill/>
                            </a:ln>
                          </wps:spPr>
                          <wps:txbx>
                            <w:txbxContent>
                              <w:p w14:paraId="6C78E33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3" name="Freeform: Shape 603"/>
                          <wps:cNvSpPr/>
                          <wps:spPr>
                            <a:xfrm>
                              <a:off x="3891633" y="2890398"/>
                              <a:ext cx="180824" cy="147985"/>
                            </a:xfrm>
                            <a:custGeom>
                              <a:avLst/>
                              <a:gdLst/>
                              <a:ahLst/>
                              <a:cxnLst/>
                              <a:rect l="l" t="t" r="r" b="b"/>
                              <a:pathLst>
                                <a:path w="180824" h="147985" extrusionOk="0">
                                  <a:moveTo>
                                    <a:pt x="180257" y="101887"/>
                                  </a:moveTo>
                                  <a:cubicBezTo>
                                    <a:pt x="180259" y="97174"/>
                                    <a:pt x="178096" y="92722"/>
                                    <a:pt x="174391" y="89810"/>
                                  </a:cubicBezTo>
                                  <a:cubicBezTo>
                                    <a:pt x="180162" y="84827"/>
                                    <a:pt x="182315" y="76831"/>
                                    <a:pt x="179826" y="69624"/>
                                  </a:cubicBezTo>
                                  <a:cubicBezTo>
                                    <a:pt x="176870" y="62062"/>
                                    <a:pt x="169281" y="57354"/>
                                    <a:pt x="161193" y="58064"/>
                                  </a:cubicBezTo>
                                  <a:cubicBezTo>
                                    <a:pt x="169068" y="50107"/>
                                    <a:pt x="169002" y="37271"/>
                                    <a:pt x="161044" y="29396"/>
                                  </a:cubicBezTo>
                                  <a:cubicBezTo>
                                    <a:pt x="157504" y="25892"/>
                                    <a:pt x="152797" y="23814"/>
                                    <a:pt x="147822" y="23559"/>
                                  </a:cubicBezTo>
                                  <a:cubicBezTo>
                                    <a:pt x="146998" y="13679"/>
                                    <a:pt x="140117" y="5352"/>
                                    <a:pt x="130569" y="2683"/>
                                  </a:cubicBezTo>
                                  <a:cubicBezTo>
                                    <a:pt x="121049" y="298"/>
                                    <a:pt x="111036" y="3954"/>
                                    <a:pt x="105294" y="11913"/>
                                  </a:cubicBezTo>
                                  <a:cubicBezTo>
                                    <a:pt x="95163" y="-1212"/>
                                    <a:pt x="76311" y="-3639"/>
                                    <a:pt x="63187" y="6491"/>
                                  </a:cubicBezTo>
                                  <a:cubicBezTo>
                                    <a:pt x="59894" y="9032"/>
                                    <a:pt x="57166" y="12230"/>
                                    <a:pt x="55174" y="15881"/>
                                  </a:cubicBezTo>
                                  <a:cubicBezTo>
                                    <a:pt x="39526" y="9850"/>
                                    <a:pt x="21952" y="17647"/>
                                    <a:pt x="15921" y="33295"/>
                                  </a:cubicBezTo>
                                  <a:cubicBezTo>
                                    <a:pt x="14132" y="37937"/>
                                    <a:pt x="13511" y="42947"/>
                                    <a:pt x="14112" y="47885"/>
                                  </a:cubicBezTo>
                                  <a:cubicBezTo>
                                    <a:pt x="10201" y="47004"/>
                                    <a:pt x="6197" y="48934"/>
                                    <a:pt x="4451" y="52543"/>
                                  </a:cubicBezTo>
                                  <a:cubicBezTo>
                                    <a:pt x="2986" y="56227"/>
                                    <a:pt x="2986" y="60332"/>
                                    <a:pt x="4451" y="64016"/>
                                  </a:cubicBezTo>
                                  <a:cubicBezTo>
                                    <a:pt x="5306" y="66647"/>
                                    <a:pt x="6525" y="69144"/>
                                    <a:pt x="8074" y="71435"/>
                                  </a:cubicBezTo>
                                  <a:cubicBezTo>
                                    <a:pt x="5191" y="73319"/>
                                    <a:pt x="2937" y="76023"/>
                                    <a:pt x="1604" y="79199"/>
                                  </a:cubicBezTo>
                                  <a:cubicBezTo>
                                    <a:pt x="-979" y="85764"/>
                                    <a:pt x="-374" y="93155"/>
                                    <a:pt x="3243" y="99212"/>
                                  </a:cubicBezTo>
                                  <a:cubicBezTo>
                                    <a:pt x="6968" y="105302"/>
                                    <a:pt x="13380" y="109245"/>
                                    <a:pt x="20496" y="109823"/>
                                  </a:cubicBezTo>
                                  <a:cubicBezTo>
                                    <a:pt x="16490" y="113817"/>
                                    <a:pt x="13528" y="118734"/>
                                    <a:pt x="11869" y="124143"/>
                                  </a:cubicBezTo>
                                  <a:cubicBezTo>
                                    <a:pt x="10285" y="129623"/>
                                    <a:pt x="11512" y="135532"/>
                                    <a:pt x="15147" y="139929"/>
                                  </a:cubicBezTo>
                                  <a:cubicBezTo>
                                    <a:pt x="20639" y="144584"/>
                                    <a:pt x="27864" y="146657"/>
                                    <a:pt x="34988" y="145622"/>
                                  </a:cubicBezTo>
                                  <a:cubicBezTo>
                                    <a:pt x="39624" y="146079"/>
                                    <a:pt x="44235" y="144542"/>
                                    <a:pt x="47669" y="141395"/>
                                  </a:cubicBezTo>
                                  <a:cubicBezTo>
                                    <a:pt x="49267" y="139190"/>
                                    <a:pt x="50249" y="136600"/>
                                    <a:pt x="50516" y="133890"/>
                                  </a:cubicBezTo>
                                  <a:cubicBezTo>
                                    <a:pt x="53267" y="114992"/>
                                    <a:pt x="47120" y="95883"/>
                                    <a:pt x="33867" y="82132"/>
                                  </a:cubicBezTo>
                                  <a:lnTo>
                                    <a:pt x="33867" y="79889"/>
                                  </a:lnTo>
                                  <a:cubicBezTo>
                                    <a:pt x="36886" y="79458"/>
                                    <a:pt x="37921" y="83771"/>
                                    <a:pt x="39043" y="86618"/>
                                  </a:cubicBezTo>
                                  <a:cubicBezTo>
                                    <a:pt x="41717" y="93433"/>
                                    <a:pt x="50343" y="95244"/>
                                    <a:pt x="57590" y="96020"/>
                                  </a:cubicBezTo>
                                  <a:cubicBezTo>
                                    <a:pt x="80778" y="98319"/>
                                    <a:pt x="104104" y="98895"/>
                                    <a:pt x="127377" y="97746"/>
                                  </a:cubicBezTo>
                                  <a:lnTo>
                                    <a:pt x="124617" y="99040"/>
                                  </a:lnTo>
                                  <a:cubicBezTo>
                                    <a:pt x="124617" y="113446"/>
                                    <a:pt x="129879" y="134063"/>
                                    <a:pt x="140834" y="143380"/>
                                  </a:cubicBezTo>
                                  <a:cubicBezTo>
                                    <a:pt x="142543" y="144862"/>
                                    <a:pt x="144461" y="146083"/>
                                    <a:pt x="146528" y="147003"/>
                                  </a:cubicBezTo>
                                  <a:cubicBezTo>
                                    <a:pt x="148811" y="147878"/>
                                    <a:pt x="151245" y="148288"/>
                                    <a:pt x="153688" y="148211"/>
                                  </a:cubicBezTo>
                                  <a:cubicBezTo>
                                    <a:pt x="161630" y="148204"/>
                                    <a:pt x="169018" y="144136"/>
                                    <a:pt x="173270" y="137428"/>
                                  </a:cubicBezTo>
                                  <a:cubicBezTo>
                                    <a:pt x="177065" y="130699"/>
                                    <a:pt x="178359" y="113791"/>
                                    <a:pt x="171027" y="111548"/>
                                  </a:cubicBezTo>
                                  <a:cubicBezTo>
                                    <a:pt x="176174" y="111275"/>
                                    <a:pt x="180219" y="107041"/>
                                    <a:pt x="180257" y="101887"/>
                                  </a:cubicBezTo>
                                  <a:close/>
                                </a:path>
                              </a:pathLst>
                            </a:custGeom>
                            <a:solidFill>
                              <a:srgbClr val="000000"/>
                            </a:solidFill>
                            <a:ln>
                              <a:noFill/>
                            </a:ln>
                          </wps:spPr>
                          <wps:txbx>
                            <w:txbxContent>
                              <w:p w14:paraId="34AD768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4" name="Freeform: Shape 604"/>
                          <wps:cNvSpPr/>
                          <wps:spPr>
                            <a:xfrm>
                              <a:off x="3916324" y="2926692"/>
                              <a:ext cx="134499" cy="141012"/>
                            </a:xfrm>
                            <a:custGeom>
                              <a:avLst/>
                              <a:gdLst/>
                              <a:ahLst/>
                              <a:cxnLst/>
                              <a:rect l="l" t="t" r="r" b="b"/>
                              <a:pathLst>
                                <a:path w="134499" h="141012" extrusionOk="0">
                                  <a:moveTo>
                                    <a:pt x="61452" y="377"/>
                                  </a:moveTo>
                                  <a:cubicBezTo>
                                    <a:pt x="19873" y="4000"/>
                                    <a:pt x="-2728" y="4345"/>
                                    <a:pt x="291" y="68353"/>
                                  </a:cubicBezTo>
                                  <a:cubicBezTo>
                                    <a:pt x="2620" y="117869"/>
                                    <a:pt x="20390" y="139694"/>
                                    <a:pt x="67232" y="141246"/>
                                  </a:cubicBezTo>
                                  <a:cubicBezTo>
                                    <a:pt x="114159" y="139694"/>
                                    <a:pt x="131930" y="117869"/>
                                    <a:pt x="134259" y="68353"/>
                                  </a:cubicBezTo>
                                  <a:cubicBezTo>
                                    <a:pt x="137278" y="3655"/>
                                    <a:pt x="114159" y="3569"/>
                                    <a:pt x="71631" y="291"/>
                                  </a:cubicBezTo>
                                  <a:cubicBezTo>
                                    <a:pt x="70251" y="204"/>
                                    <a:pt x="63350" y="204"/>
                                    <a:pt x="61452" y="377"/>
                                  </a:cubicBezTo>
                                  <a:close/>
                                </a:path>
                              </a:pathLst>
                            </a:custGeom>
                            <a:solidFill>
                              <a:srgbClr val="000000"/>
                            </a:solidFill>
                            <a:ln>
                              <a:noFill/>
                            </a:ln>
                          </wps:spPr>
                          <wps:txbx>
                            <w:txbxContent>
                              <w:p w14:paraId="347795F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5" name="Freeform: Shape 605"/>
                          <wps:cNvSpPr/>
                          <wps:spPr>
                            <a:xfrm>
                              <a:off x="3900116" y="2908605"/>
                              <a:ext cx="160075" cy="84110"/>
                            </a:xfrm>
                            <a:custGeom>
                              <a:avLst/>
                              <a:gdLst/>
                              <a:ahLst/>
                              <a:cxnLst/>
                              <a:rect l="l" t="t" r="r" b="b"/>
                              <a:pathLst>
                                <a:path w="160075" h="84110" extrusionOk="0">
                                  <a:moveTo>
                                    <a:pt x="9339" y="81868"/>
                                  </a:moveTo>
                                  <a:cubicBezTo>
                                    <a:pt x="7355" y="81868"/>
                                    <a:pt x="9339" y="84801"/>
                                    <a:pt x="11323" y="84283"/>
                                  </a:cubicBezTo>
                                  <a:cubicBezTo>
                                    <a:pt x="15445" y="82609"/>
                                    <a:pt x="18301" y="78790"/>
                                    <a:pt x="18742" y="74363"/>
                                  </a:cubicBezTo>
                                  <a:cubicBezTo>
                                    <a:pt x="19096" y="70030"/>
                                    <a:pt x="18627" y="65669"/>
                                    <a:pt x="17362" y="61509"/>
                                  </a:cubicBezTo>
                                  <a:cubicBezTo>
                                    <a:pt x="27252" y="62662"/>
                                    <a:pt x="36204" y="55579"/>
                                    <a:pt x="37357" y="45689"/>
                                  </a:cubicBezTo>
                                  <a:cubicBezTo>
                                    <a:pt x="37560" y="43948"/>
                                    <a:pt x="37508" y="42187"/>
                                    <a:pt x="37202" y="40461"/>
                                  </a:cubicBezTo>
                                  <a:cubicBezTo>
                                    <a:pt x="41409" y="46818"/>
                                    <a:pt x="49973" y="48561"/>
                                    <a:pt x="56330" y="44354"/>
                                  </a:cubicBezTo>
                                  <a:cubicBezTo>
                                    <a:pt x="60492" y="41600"/>
                                    <a:pt x="62843" y="36813"/>
                                    <a:pt x="62478" y="31835"/>
                                  </a:cubicBezTo>
                                  <a:cubicBezTo>
                                    <a:pt x="72669" y="37718"/>
                                    <a:pt x="85666" y="34834"/>
                                    <a:pt x="92412" y="25192"/>
                                  </a:cubicBezTo>
                                  <a:cubicBezTo>
                                    <a:pt x="93813" y="34617"/>
                                    <a:pt x="102590" y="41121"/>
                                    <a:pt x="112015" y="39719"/>
                                  </a:cubicBezTo>
                                  <a:cubicBezTo>
                                    <a:pt x="113649" y="39476"/>
                                    <a:pt x="115239" y="39000"/>
                                    <a:pt x="116738" y="38305"/>
                                  </a:cubicBezTo>
                                  <a:cubicBezTo>
                                    <a:pt x="114651" y="46131"/>
                                    <a:pt x="119304" y="54166"/>
                                    <a:pt x="127130" y="56253"/>
                                  </a:cubicBezTo>
                                  <a:cubicBezTo>
                                    <a:pt x="129371" y="56851"/>
                                    <a:pt x="131723" y="56908"/>
                                    <a:pt x="133991" y="56420"/>
                                  </a:cubicBezTo>
                                  <a:cubicBezTo>
                                    <a:pt x="134281" y="63578"/>
                                    <a:pt x="136884" y="70449"/>
                                    <a:pt x="141410" y="76002"/>
                                  </a:cubicBezTo>
                                  <a:cubicBezTo>
                                    <a:pt x="146499" y="81005"/>
                                    <a:pt x="156765" y="81005"/>
                                    <a:pt x="159439" y="74449"/>
                                  </a:cubicBezTo>
                                  <a:cubicBezTo>
                                    <a:pt x="160470" y="71014"/>
                                    <a:pt x="160288" y="67328"/>
                                    <a:pt x="158921" y="64011"/>
                                  </a:cubicBezTo>
                                  <a:cubicBezTo>
                                    <a:pt x="151741" y="40865"/>
                                    <a:pt x="135925" y="21372"/>
                                    <a:pt x="114754" y="9579"/>
                                  </a:cubicBezTo>
                                  <a:cubicBezTo>
                                    <a:pt x="93378" y="-1828"/>
                                    <a:pt x="67962" y="-2844"/>
                                    <a:pt x="45743" y="6818"/>
                                  </a:cubicBezTo>
                                  <a:cubicBezTo>
                                    <a:pt x="18656" y="19413"/>
                                    <a:pt x="1489" y="73500"/>
                                    <a:pt x="23" y="70222"/>
                                  </a:cubicBezTo>
                                  <a:close/>
                                </a:path>
                              </a:pathLst>
                            </a:custGeom>
                            <a:solidFill>
                              <a:srgbClr val="000000"/>
                            </a:solidFill>
                            <a:ln>
                              <a:noFill/>
                            </a:ln>
                          </wps:spPr>
                          <wps:txbx>
                            <w:txbxContent>
                              <w:p w14:paraId="301D35A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6" name="Freeform: Shape 606"/>
                          <wps:cNvSpPr/>
                          <wps:spPr>
                            <a:xfrm>
                              <a:off x="3897327" y="2982354"/>
                              <a:ext cx="29344" cy="53173"/>
                            </a:xfrm>
                            <a:custGeom>
                              <a:avLst/>
                              <a:gdLst/>
                              <a:ahLst/>
                              <a:cxnLst/>
                              <a:rect l="l" t="t" r="r" b="b"/>
                              <a:pathLst>
                                <a:path w="29344" h="53173" extrusionOk="0">
                                  <a:moveTo>
                                    <a:pt x="17821" y="700"/>
                                  </a:moveTo>
                                  <a:cubicBezTo>
                                    <a:pt x="10406" y="-1263"/>
                                    <a:pt x="2803" y="3155"/>
                                    <a:pt x="839" y="10570"/>
                                  </a:cubicBezTo>
                                  <a:cubicBezTo>
                                    <a:pt x="730" y="10985"/>
                                    <a:pt x="639" y="11405"/>
                                    <a:pt x="568" y="11828"/>
                                  </a:cubicBezTo>
                                  <a:cubicBezTo>
                                    <a:pt x="-3400" y="30893"/>
                                    <a:pt x="15147" y="43832"/>
                                    <a:pt x="28345" y="53408"/>
                                  </a:cubicBezTo>
                                  <a:cubicBezTo>
                                    <a:pt x="30415" y="45471"/>
                                    <a:pt x="30415" y="4151"/>
                                    <a:pt x="17821" y="700"/>
                                  </a:cubicBezTo>
                                  <a:close/>
                                </a:path>
                              </a:pathLst>
                            </a:custGeom>
                            <a:solidFill>
                              <a:srgbClr val="000000"/>
                            </a:solidFill>
                            <a:ln>
                              <a:noFill/>
                            </a:ln>
                          </wps:spPr>
                          <wps:txbx>
                            <w:txbxContent>
                              <w:p w14:paraId="4CEF07B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7" name="Freeform: Shape 607"/>
                          <wps:cNvSpPr/>
                          <wps:spPr>
                            <a:xfrm>
                              <a:off x="4040379" y="2982354"/>
                              <a:ext cx="29187" cy="53173"/>
                            </a:xfrm>
                            <a:custGeom>
                              <a:avLst/>
                              <a:gdLst/>
                              <a:ahLst/>
                              <a:cxnLst/>
                              <a:rect l="l" t="t" r="r" b="b"/>
                              <a:pathLst>
                                <a:path w="29187" h="53173" extrusionOk="0">
                                  <a:moveTo>
                                    <a:pt x="11412" y="700"/>
                                  </a:moveTo>
                                  <a:cubicBezTo>
                                    <a:pt x="18826" y="-1263"/>
                                    <a:pt x="26429" y="3155"/>
                                    <a:pt x="28393" y="10570"/>
                                  </a:cubicBezTo>
                                  <a:cubicBezTo>
                                    <a:pt x="28503" y="10985"/>
                                    <a:pt x="28593" y="11405"/>
                                    <a:pt x="28664" y="11828"/>
                                  </a:cubicBezTo>
                                  <a:cubicBezTo>
                                    <a:pt x="32633" y="30893"/>
                                    <a:pt x="14086" y="43832"/>
                                    <a:pt x="887" y="53408"/>
                                  </a:cubicBezTo>
                                  <a:cubicBezTo>
                                    <a:pt x="-924" y="45471"/>
                                    <a:pt x="-924" y="4151"/>
                                    <a:pt x="11412" y="700"/>
                                  </a:cubicBezTo>
                                  <a:close/>
                                </a:path>
                              </a:pathLst>
                            </a:custGeom>
                            <a:solidFill>
                              <a:srgbClr val="000000"/>
                            </a:solidFill>
                            <a:ln>
                              <a:noFill/>
                            </a:ln>
                          </wps:spPr>
                          <wps:txbx>
                            <w:txbxContent>
                              <w:p w14:paraId="778673D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8" name="Freeform: Shape 608"/>
                          <wps:cNvSpPr/>
                          <wps:spPr>
                            <a:xfrm>
                              <a:off x="3873412" y="3039841"/>
                              <a:ext cx="220164" cy="171407"/>
                            </a:xfrm>
                            <a:custGeom>
                              <a:avLst/>
                              <a:gdLst/>
                              <a:ahLst/>
                              <a:cxnLst/>
                              <a:rect l="l" t="t" r="r" b="b"/>
                              <a:pathLst>
                                <a:path w="220164" h="171407" extrusionOk="0">
                                  <a:moveTo>
                                    <a:pt x="151291" y="65536"/>
                                  </a:moveTo>
                                  <a:cubicBezTo>
                                    <a:pt x="140767" y="53028"/>
                                    <a:pt x="140508" y="22404"/>
                                    <a:pt x="140163" y="234"/>
                                  </a:cubicBezTo>
                                  <a:lnTo>
                                    <a:pt x="80210" y="234"/>
                                  </a:lnTo>
                                  <a:cubicBezTo>
                                    <a:pt x="80210" y="22490"/>
                                    <a:pt x="79520" y="53028"/>
                                    <a:pt x="69082" y="65536"/>
                                  </a:cubicBezTo>
                                  <a:cubicBezTo>
                                    <a:pt x="58644" y="78045"/>
                                    <a:pt x="-1914" y="93917"/>
                                    <a:pt x="70" y="95815"/>
                                  </a:cubicBezTo>
                                  <a:cubicBezTo>
                                    <a:pt x="14735" y="109445"/>
                                    <a:pt x="61145" y="171641"/>
                                    <a:pt x="108849" y="171641"/>
                                  </a:cubicBezTo>
                                  <a:cubicBezTo>
                                    <a:pt x="156553" y="171641"/>
                                    <a:pt x="205465" y="109445"/>
                                    <a:pt x="220130" y="95815"/>
                                  </a:cubicBezTo>
                                  <a:cubicBezTo>
                                    <a:pt x="222287" y="93917"/>
                                    <a:pt x="162419" y="78993"/>
                                    <a:pt x="151291" y="65536"/>
                                  </a:cubicBezTo>
                                  <a:close/>
                                </a:path>
                              </a:pathLst>
                            </a:custGeom>
                            <a:solidFill>
                              <a:srgbClr val="000000"/>
                            </a:solidFill>
                            <a:ln>
                              <a:noFill/>
                            </a:ln>
                          </wps:spPr>
                          <wps:txbx>
                            <w:txbxContent>
                              <w:p w14:paraId="0AE8313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09" name="Freeform: Shape 609"/>
                          <wps:cNvSpPr/>
                          <wps:spPr>
                            <a:xfrm>
                              <a:off x="3860310" y="3103479"/>
                              <a:ext cx="246532" cy="377926"/>
                            </a:xfrm>
                            <a:custGeom>
                              <a:avLst/>
                              <a:gdLst/>
                              <a:ahLst/>
                              <a:cxnLst/>
                              <a:rect l="l" t="t" r="r" b="b"/>
                              <a:pathLst>
                                <a:path w="246532" h="377926" extrusionOk="0">
                                  <a:moveTo>
                                    <a:pt x="236424" y="29675"/>
                                  </a:moveTo>
                                  <a:cubicBezTo>
                                    <a:pt x="237718" y="17166"/>
                                    <a:pt x="182768" y="-518"/>
                                    <a:pt x="167931" y="259"/>
                                  </a:cubicBezTo>
                                  <a:lnTo>
                                    <a:pt x="121779" y="26138"/>
                                  </a:lnTo>
                                  <a:lnTo>
                                    <a:pt x="78647" y="259"/>
                                  </a:lnTo>
                                  <a:cubicBezTo>
                                    <a:pt x="63810" y="-518"/>
                                    <a:pt x="8859" y="17512"/>
                                    <a:pt x="10153" y="29675"/>
                                  </a:cubicBezTo>
                                  <a:cubicBezTo>
                                    <a:pt x="15329" y="79018"/>
                                    <a:pt x="-1578" y="312966"/>
                                    <a:pt x="147" y="348852"/>
                                  </a:cubicBezTo>
                                  <a:cubicBezTo>
                                    <a:pt x="147" y="387930"/>
                                    <a:pt x="246431" y="387930"/>
                                    <a:pt x="246431" y="348852"/>
                                  </a:cubicBezTo>
                                  <a:cubicBezTo>
                                    <a:pt x="248156" y="312966"/>
                                    <a:pt x="231248" y="79018"/>
                                    <a:pt x="236424" y="29675"/>
                                  </a:cubicBezTo>
                                  <a:close/>
                                </a:path>
                              </a:pathLst>
                            </a:custGeom>
                            <a:solidFill>
                              <a:srgbClr val="000000"/>
                            </a:solidFill>
                            <a:ln>
                              <a:noFill/>
                            </a:ln>
                          </wps:spPr>
                          <wps:txbx>
                            <w:txbxContent>
                              <w:p w14:paraId="465295F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0" name="Freeform: Shape 610"/>
                          <wps:cNvSpPr/>
                          <wps:spPr>
                            <a:xfrm>
                              <a:off x="3840738" y="3126881"/>
                              <a:ext cx="75595" cy="119821"/>
                            </a:xfrm>
                            <a:custGeom>
                              <a:avLst/>
                              <a:gdLst/>
                              <a:ahLst/>
                              <a:cxnLst/>
                              <a:rect l="l" t="t" r="r" b="b"/>
                              <a:pathLst>
                                <a:path w="75595" h="119821" extrusionOk="0">
                                  <a:moveTo>
                                    <a:pt x="32745" y="234"/>
                                  </a:moveTo>
                                  <a:cubicBezTo>
                                    <a:pt x="32745" y="234"/>
                                    <a:pt x="6003" y="41555"/>
                                    <a:pt x="309" y="69245"/>
                                  </a:cubicBezTo>
                                  <a:cubicBezTo>
                                    <a:pt x="-5384" y="96936"/>
                                    <a:pt x="75618" y="120055"/>
                                    <a:pt x="75618" y="120055"/>
                                  </a:cubicBezTo>
                                  <a:close/>
                                </a:path>
                              </a:pathLst>
                            </a:custGeom>
                            <a:solidFill>
                              <a:srgbClr val="000000"/>
                            </a:solidFill>
                            <a:ln>
                              <a:noFill/>
                            </a:ln>
                          </wps:spPr>
                          <wps:txbx>
                            <w:txbxContent>
                              <w:p w14:paraId="32A86EA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1" name="Freeform: Shape 611"/>
                          <wps:cNvSpPr/>
                          <wps:spPr>
                            <a:xfrm>
                              <a:off x="4050819" y="3126881"/>
                              <a:ext cx="75595" cy="119562"/>
                            </a:xfrm>
                            <a:custGeom>
                              <a:avLst/>
                              <a:gdLst/>
                              <a:ahLst/>
                              <a:cxnLst/>
                              <a:rect l="l" t="t" r="r" b="b"/>
                              <a:pathLst>
                                <a:path w="75595" h="119562" extrusionOk="0">
                                  <a:moveTo>
                                    <a:pt x="42896" y="234"/>
                                  </a:moveTo>
                                  <a:cubicBezTo>
                                    <a:pt x="42896" y="234"/>
                                    <a:pt x="69638" y="41555"/>
                                    <a:pt x="75331" y="69245"/>
                                  </a:cubicBezTo>
                                  <a:cubicBezTo>
                                    <a:pt x="81025" y="96936"/>
                                    <a:pt x="23" y="119796"/>
                                    <a:pt x="23" y="119796"/>
                                  </a:cubicBezTo>
                                  <a:close/>
                                </a:path>
                              </a:pathLst>
                            </a:custGeom>
                            <a:solidFill>
                              <a:srgbClr val="000000"/>
                            </a:solidFill>
                            <a:ln>
                              <a:noFill/>
                            </a:ln>
                          </wps:spPr>
                          <wps:txbx>
                            <w:txbxContent>
                              <w:p w14:paraId="4E178B8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2" name="Freeform: Shape 612"/>
                          <wps:cNvSpPr/>
                          <wps:spPr>
                            <a:xfrm>
                              <a:off x="3930222" y="3094360"/>
                              <a:ext cx="51758" cy="71944"/>
                            </a:xfrm>
                            <a:custGeom>
                              <a:avLst/>
                              <a:gdLst/>
                              <a:ahLst/>
                              <a:cxnLst/>
                              <a:rect l="l" t="t" r="r" b="b"/>
                              <a:pathLst>
                                <a:path w="51758" h="71944" extrusionOk="0">
                                  <a:moveTo>
                                    <a:pt x="13997" y="234"/>
                                  </a:moveTo>
                                  <a:lnTo>
                                    <a:pt x="23" y="10758"/>
                                  </a:lnTo>
                                  <a:lnTo>
                                    <a:pt x="34528" y="72178"/>
                                  </a:lnTo>
                                  <a:lnTo>
                                    <a:pt x="51781" y="35516"/>
                                  </a:lnTo>
                                  <a:cubicBezTo>
                                    <a:pt x="51781" y="35516"/>
                                    <a:pt x="20899" y="12742"/>
                                    <a:pt x="13997" y="234"/>
                                  </a:cubicBezTo>
                                  <a:close/>
                                </a:path>
                              </a:pathLst>
                            </a:custGeom>
                            <a:solidFill>
                              <a:srgbClr val="000000"/>
                            </a:solidFill>
                            <a:ln>
                              <a:noFill/>
                            </a:ln>
                          </wps:spPr>
                          <wps:txbx>
                            <w:txbxContent>
                              <w:p w14:paraId="484B967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3" name="Freeform: Shape 613"/>
                          <wps:cNvSpPr/>
                          <wps:spPr>
                            <a:xfrm>
                              <a:off x="3982153" y="3094360"/>
                              <a:ext cx="51758" cy="71944"/>
                            </a:xfrm>
                            <a:custGeom>
                              <a:avLst/>
                              <a:gdLst/>
                              <a:ahLst/>
                              <a:cxnLst/>
                              <a:rect l="l" t="t" r="r" b="b"/>
                              <a:pathLst>
                                <a:path w="51758" h="71944" extrusionOk="0">
                                  <a:moveTo>
                                    <a:pt x="37893" y="234"/>
                                  </a:moveTo>
                                  <a:lnTo>
                                    <a:pt x="51781" y="10758"/>
                                  </a:lnTo>
                                  <a:lnTo>
                                    <a:pt x="17275" y="72178"/>
                                  </a:lnTo>
                                  <a:lnTo>
                                    <a:pt x="23" y="35516"/>
                                  </a:lnTo>
                                  <a:cubicBezTo>
                                    <a:pt x="23" y="35516"/>
                                    <a:pt x="30991" y="12742"/>
                                    <a:pt x="37893" y="234"/>
                                  </a:cubicBezTo>
                                  <a:close/>
                                </a:path>
                              </a:pathLst>
                            </a:custGeom>
                            <a:solidFill>
                              <a:srgbClr val="000000"/>
                            </a:solidFill>
                            <a:ln>
                              <a:noFill/>
                            </a:ln>
                          </wps:spPr>
                          <wps:txbx>
                            <w:txbxContent>
                              <w:p w14:paraId="2EAAEFD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4" name="Freeform: Shape 614"/>
                          <wps:cNvSpPr/>
                          <wps:spPr>
                            <a:xfrm>
                              <a:off x="3986293" y="3168202"/>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304076E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5" name="Freeform: Shape 615"/>
                          <wps:cNvSpPr/>
                          <wps:spPr>
                            <a:xfrm>
                              <a:off x="3986293" y="3218580"/>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6283152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6" name="Freeform: Shape 616"/>
                          <wps:cNvSpPr/>
                          <wps:spPr>
                            <a:xfrm>
                              <a:off x="3986293" y="3268872"/>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1B1660D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7" name="Freeform: Shape 617"/>
                          <wps:cNvSpPr/>
                          <wps:spPr>
                            <a:xfrm>
                              <a:off x="3986293" y="3319337"/>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3706154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8" name="Freeform: Shape 618"/>
                          <wps:cNvSpPr/>
                          <wps:spPr>
                            <a:xfrm>
                              <a:off x="3986293" y="336954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6830743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19" name="Freeform: Shape 619"/>
                          <wps:cNvSpPr/>
                          <wps:spPr>
                            <a:xfrm>
                              <a:off x="3980686" y="3130332"/>
                              <a:ext cx="8626" cy="272422"/>
                            </a:xfrm>
                            <a:custGeom>
                              <a:avLst/>
                              <a:gdLst/>
                              <a:ahLst/>
                              <a:cxnLst/>
                              <a:rect l="l" t="t" r="r" b="b"/>
                              <a:pathLst>
                                <a:path w="8626" h="272422" extrusionOk="0">
                                  <a:moveTo>
                                    <a:pt x="0" y="0"/>
                                  </a:moveTo>
                                  <a:lnTo>
                                    <a:pt x="0" y="272422"/>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620" name="Freeform: Shape 620"/>
                          <wps:cNvSpPr/>
                          <wps:spPr>
                            <a:xfrm>
                              <a:off x="2635655" y="3532948"/>
                              <a:ext cx="360066" cy="360066"/>
                            </a:xfrm>
                            <a:custGeom>
                              <a:avLst/>
                              <a:gdLst/>
                              <a:ahLst/>
                              <a:cxnLst/>
                              <a:rect l="l" t="t" r="r" b="b"/>
                              <a:pathLst>
                                <a:path w="360066" h="360066" extrusionOk="0">
                                  <a:moveTo>
                                    <a:pt x="360067" y="180033"/>
                                  </a:moveTo>
                                  <a:cubicBezTo>
                                    <a:pt x="360067" y="279463"/>
                                    <a:pt x="279463" y="360067"/>
                                    <a:pt x="180033" y="360067"/>
                                  </a:cubicBezTo>
                                  <a:cubicBezTo>
                                    <a:pt x="80604" y="360067"/>
                                    <a:pt x="0" y="279463"/>
                                    <a:pt x="0" y="180033"/>
                                  </a:cubicBezTo>
                                  <a:cubicBezTo>
                                    <a:pt x="0" y="80604"/>
                                    <a:pt x="80604" y="0"/>
                                    <a:pt x="180033" y="0"/>
                                  </a:cubicBezTo>
                                  <a:cubicBezTo>
                                    <a:pt x="279463" y="0"/>
                                    <a:pt x="360067" y="80604"/>
                                    <a:pt x="360067" y="180033"/>
                                  </a:cubicBezTo>
                                  <a:close/>
                                </a:path>
                              </a:pathLst>
                            </a:custGeom>
                            <a:solidFill>
                              <a:srgbClr val="000000"/>
                            </a:solidFill>
                            <a:ln>
                              <a:noFill/>
                            </a:ln>
                          </wps:spPr>
                          <wps:txbx>
                            <w:txbxContent>
                              <w:p w14:paraId="42118AA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1" name="Freeform: Shape 621"/>
                          <wps:cNvSpPr/>
                          <wps:spPr>
                            <a:xfrm>
                              <a:off x="2726584" y="3563624"/>
                              <a:ext cx="181014" cy="147900"/>
                            </a:xfrm>
                            <a:custGeom>
                              <a:avLst/>
                              <a:gdLst/>
                              <a:ahLst/>
                              <a:cxnLst/>
                              <a:rect l="l" t="t" r="r" b="b"/>
                              <a:pathLst>
                                <a:path w="181014" h="147900" extrusionOk="0">
                                  <a:moveTo>
                                    <a:pt x="180309" y="101887"/>
                                  </a:moveTo>
                                  <a:cubicBezTo>
                                    <a:pt x="180297" y="97177"/>
                                    <a:pt x="178137" y="92730"/>
                                    <a:pt x="174443" y="89810"/>
                                  </a:cubicBezTo>
                                  <a:cubicBezTo>
                                    <a:pt x="182118" y="83542"/>
                                    <a:pt x="183259" y="72239"/>
                                    <a:pt x="176991" y="64563"/>
                                  </a:cubicBezTo>
                                  <a:cubicBezTo>
                                    <a:pt x="173171" y="59884"/>
                                    <a:pt x="167253" y="57442"/>
                                    <a:pt x="161244" y="58064"/>
                                  </a:cubicBezTo>
                                  <a:cubicBezTo>
                                    <a:pt x="169120" y="50107"/>
                                    <a:pt x="169053" y="37271"/>
                                    <a:pt x="161096" y="29396"/>
                                  </a:cubicBezTo>
                                  <a:cubicBezTo>
                                    <a:pt x="157555" y="25892"/>
                                    <a:pt x="152848" y="23814"/>
                                    <a:pt x="147873" y="23559"/>
                                  </a:cubicBezTo>
                                  <a:cubicBezTo>
                                    <a:pt x="147050" y="13679"/>
                                    <a:pt x="140169" y="5352"/>
                                    <a:pt x="130620" y="2683"/>
                                  </a:cubicBezTo>
                                  <a:cubicBezTo>
                                    <a:pt x="121100" y="298"/>
                                    <a:pt x="111088" y="3954"/>
                                    <a:pt x="105345" y="11913"/>
                                  </a:cubicBezTo>
                                  <a:cubicBezTo>
                                    <a:pt x="95215" y="-1212"/>
                                    <a:pt x="76363" y="-3639"/>
                                    <a:pt x="63238" y="6491"/>
                                  </a:cubicBezTo>
                                  <a:cubicBezTo>
                                    <a:pt x="59946" y="9032"/>
                                    <a:pt x="57217" y="12230"/>
                                    <a:pt x="55226" y="15881"/>
                                  </a:cubicBezTo>
                                  <a:cubicBezTo>
                                    <a:pt x="39580" y="9844"/>
                                    <a:pt x="22002" y="17634"/>
                                    <a:pt x="15966" y="33280"/>
                                  </a:cubicBezTo>
                                  <a:cubicBezTo>
                                    <a:pt x="14162" y="37954"/>
                                    <a:pt x="13543" y="43001"/>
                                    <a:pt x="14164" y="47971"/>
                                  </a:cubicBezTo>
                                  <a:cubicBezTo>
                                    <a:pt x="10273" y="47076"/>
                                    <a:pt x="6277" y="48967"/>
                                    <a:pt x="4502" y="52543"/>
                                  </a:cubicBezTo>
                                  <a:cubicBezTo>
                                    <a:pt x="3032" y="56256"/>
                                    <a:pt x="3032" y="60390"/>
                                    <a:pt x="4502" y="64103"/>
                                  </a:cubicBezTo>
                                  <a:cubicBezTo>
                                    <a:pt x="5358" y="66705"/>
                                    <a:pt x="6578" y="69174"/>
                                    <a:pt x="8125" y="71435"/>
                                  </a:cubicBezTo>
                                  <a:cubicBezTo>
                                    <a:pt x="5242" y="73319"/>
                                    <a:pt x="2989" y="76023"/>
                                    <a:pt x="1655" y="79199"/>
                                  </a:cubicBezTo>
                                  <a:cubicBezTo>
                                    <a:pt x="-2976" y="90688"/>
                                    <a:pt x="2582" y="103755"/>
                                    <a:pt x="14071" y="108387"/>
                                  </a:cubicBezTo>
                                  <a:cubicBezTo>
                                    <a:pt x="16060" y="109189"/>
                                    <a:pt x="18154" y="109702"/>
                                    <a:pt x="20288" y="109909"/>
                                  </a:cubicBezTo>
                                  <a:cubicBezTo>
                                    <a:pt x="16263" y="113854"/>
                                    <a:pt x="13297" y="118749"/>
                                    <a:pt x="11662" y="124143"/>
                                  </a:cubicBezTo>
                                  <a:cubicBezTo>
                                    <a:pt x="10078" y="129623"/>
                                    <a:pt x="11305" y="135532"/>
                                    <a:pt x="14940" y="139929"/>
                                  </a:cubicBezTo>
                                  <a:cubicBezTo>
                                    <a:pt x="20431" y="144584"/>
                                    <a:pt x="27657" y="146657"/>
                                    <a:pt x="34781" y="145622"/>
                                  </a:cubicBezTo>
                                  <a:cubicBezTo>
                                    <a:pt x="39416" y="146079"/>
                                    <a:pt x="44027" y="144542"/>
                                    <a:pt x="47462" y="141395"/>
                                  </a:cubicBezTo>
                                  <a:cubicBezTo>
                                    <a:pt x="49059" y="139190"/>
                                    <a:pt x="50042" y="136600"/>
                                    <a:pt x="50308" y="133890"/>
                                  </a:cubicBezTo>
                                  <a:cubicBezTo>
                                    <a:pt x="53086" y="114989"/>
                                    <a:pt x="46936" y="95869"/>
                                    <a:pt x="33659" y="82132"/>
                                  </a:cubicBezTo>
                                  <a:lnTo>
                                    <a:pt x="33660" y="79803"/>
                                  </a:lnTo>
                                  <a:cubicBezTo>
                                    <a:pt x="36679" y="79372"/>
                                    <a:pt x="37714" y="83685"/>
                                    <a:pt x="38835" y="86532"/>
                                  </a:cubicBezTo>
                                  <a:cubicBezTo>
                                    <a:pt x="41510" y="93347"/>
                                    <a:pt x="50136" y="95158"/>
                                    <a:pt x="57382" y="95935"/>
                                  </a:cubicBezTo>
                                  <a:cubicBezTo>
                                    <a:pt x="80570" y="98233"/>
                                    <a:pt x="103897" y="98810"/>
                                    <a:pt x="127170" y="97660"/>
                                  </a:cubicBezTo>
                                  <a:lnTo>
                                    <a:pt x="124409" y="98954"/>
                                  </a:lnTo>
                                  <a:cubicBezTo>
                                    <a:pt x="124409" y="113360"/>
                                    <a:pt x="129672" y="134063"/>
                                    <a:pt x="140627" y="143294"/>
                                  </a:cubicBezTo>
                                  <a:cubicBezTo>
                                    <a:pt x="142313" y="144806"/>
                                    <a:pt x="144237" y="146030"/>
                                    <a:pt x="146321" y="146917"/>
                                  </a:cubicBezTo>
                                  <a:cubicBezTo>
                                    <a:pt x="148603" y="147792"/>
                                    <a:pt x="151037" y="148202"/>
                                    <a:pt x="153481" y="148125"/>
                                  </a:cubicBezTo>
                                  <a:cubicBezTo>
                                    <a:pt x="161423" y="148118"/>
                                    <a:pt x="168811" y="144050"/>
                                    <a:pt x="173062" y="137342"/>
                                  </a:cubicBezTo>
                                  <a:cubicBezTo>
                                    <a:pt x="176858" y="130613"/>
                                    <a:pt x="178152" y="113705"/>
                                    <a:pt x="170820" y="111462"/>
                                  </a:cubicBezTo>
                                  <a:cubicBezTo>
                                    <a:pt x="176036" y="111325"/>
                                    <a:pt x="180218" y="107104"/>
                                    <a:pt x="180309" y="101887"/>
                                  </a:cubicBezTo>
                                  <a:close/>
                                </a:path>
                              </a:pathLst>
                            </a:custGeom>
                            <a:solidFill>
                              <a:srgbClr val="000000"/>
                            </a:solidFill>
                            <a:ln>
                              <a:noFill/>
                            </a:ln>
                          </wps:spPr>
                          <wps:txbx>
                            <w:txbxContent>
                              <w:p w14:paraId="3E59C80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2" name="Freeform: Shape 622"/>
                          <wps:cNvSpPr/>
                          <wps:spPr>
                            <a:xfrm>
                              <a:off x="2751326" y="3599918"/>
                              <a:ext cx="134499" cy="141012"/>
                            </a:xfrm>
                            <a:custGeom>
                              <a:avLst/>
                              <a:gdLst/>
                              <a:ahLst/>
                              <a:cxnLst/>
                              <a:rect l="l" t="t" r="r" b="b"/>
                              <a:pathLst>
                                <a:path w="134499" h="141012" extrusionOk="0">
                                  <a:moveTo>
                                    <a:pt x="61452" y="377"/>
                                  </a:moveTo>
                                  <a:cubicBezTo>
                                    <a:pt x="19873" y="4000"/>
                                    <a:pt x="-2728" y="4345"/>
                                    <a:pt x="291" y="68353"/>
                                  </a:cubicBezTo>
                                  <a:cubicBezTo>
                                    <a:pt x="2620" y="117869"/>
                                    <a:pt x="20390" y="139694"/>
                                    <a:pt x="67232" y="141246"/>
                                  </a:cubicBezTo>
                                  <a:cubicBezTo>
                                    <a:pt x="114159" y="139694"/>
                                    <a:pt x="131930" y="117869"/>
                                    <a:pt x="134259" y="68353"/>
                                  </a:cubicBezTo>
                                  <a:cubicBezTo>
                                    <a:pt x="137278" y="3655"/>
                                    <a:pt x="114159" y="3569"/>
                                    <a:pt x="71631" y="291"/>
                                  </a:cubicBezTo>
                                  <a:cubicBezTo>
                                    <a:pt x="70251" y="205"/>
                                    <a:pt x="63350" y="205"/>
                                    <a:pt x="61452" y="377"/>
                                  </a:cubicBezTo>
                                  <a:close/>
                                </a:path>
                              </a:pathLst>
                            </a:custGeom>
                            <a:solidFill>
                              <a:srgbClr val="000000"/>
                            </a:solidFill>
                            <a:ln>
                              <a:noFill/>
                            </a:ln>
                          </wps:spPr>
                          <wps:txbx>
                            <w:txbxContent>
                              <w:p w14:paraId="7990DC4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3" name="Freeform: Shape 623"/>
                          <wps:cNvSpPr/>
                          <wps:spPr>
                            <a:xfrm>
                              <a:off x="2735118" y="3581793"/>
                              <a:ext cx="160076" cy="84149"/>
                            </a:xfrm>
                            <a:custGeom>
                              <a:avLst/>
                              <a:gdLst/>
                              <a:ahLst/>
                              <a:cxnLst/>
                              <a:rect l="l" t="t" r="r" b="b"/>
                              <a:pathLst>
                                <a:path w="160076" h="84149" extrusionOk="0">
                                  <a:moveTo>
                                    <a:pt x="9339" y="81907"/>
                                  </a:moveTo>
                                  <a:cubicBezTo>
                                    <a:pt x="7355" y="81907"/>
                                    <a:pt x="9339" y="84840"/>
                                    <a:pt x="11323" y="84322"/>
                                  </a:cubicBezTo>
                                  <a:cubicBezTo>
                                    <a:pt x="15457" y="82664"/>
                                    <a:pt x="18320" y="78836"/>
                                    <a:pt x="18742" y="74402"/>
                                  </a:cubicBezTo>
                                  <a:cubicBezTo>
                                    <a:pt x="19096" y="70069"/>
                                    <a:pt x="18627" y="65708"/>
                                    <a:pt x="17362" y="61549"/>
                                  </a:cubicBezTo>
                                  <a:cubicBezTo>
                                    <a:pt x="27252" y="62701"/>
                                    <a:pt x="36204" y="55618"/>
                                    <a:pt x="37357" y="45728"/>
                                  </a:cubicBezTo>
                                  <a:cubicBezTo>
                                    <a:pt x="37560" y="43987"/>
                                    <a:pt x="37508" y="42226"/>
                                    <a:pt x="37202" y="40500"/>
                                  </a:cubicBezTo>
                                  <a:cubicBezTo>
                                    <a:pt x="41409" y="46857"/>
                                    <a:pt x="49973" y="48600"/>
                                    <a:pt x="56330" y="44393"/>
                                  </a:cubicBezTo>
                                  <a:cubicBezTo>
                                    <a:pt x="60492" y="41639"/>
                                    <a:pt x="62843" y="36852"/>
                                    <a:pt x="62478" y="31874"/>
                                  </a:cubicBezTo>
                                  <a:cubicBezTo>
                                    <a:pt x="72690" y="37740"/>
                                    <a:pt x="85692" y="34817"/>
                                    <a:pt x="92412" y="25145"/>
                                  </a:cubicBezTo>
                                  <a:cubicBezTo>
                                    <a:pt x="93813" y="34570"/>
                                    <a:pt x="102590" y="41074"/>
                                    <a:pt x="112015" y="39672"/>
                                  </a:cubicBezTo>
                                  <a:cubicBezTo>
                                    <a:pt x="113649" y="39429"/>
                                    <a:pt x="115239" y="38953"/>
                                    <a:pt x="116738" y="38257"/>
                                  </a:cubicBezTo>
                                  <a:cubicBezTo>
                                    <a:pt x="114651" y="46083"/>
                                    <a:pt x="119304" y="54119"/>
                                    <a:pt x="127130" y="56206"/>
                                  </a:cubicBezTo>
                                  <a:cubicBezTo>
                                    <a:pt x="129371" y="56803"/>
                                    <a:pt x="131723" y="56861"/>
                                    <a:pt x="133991" y="56373"/>
                                  </a:cubicBezTo>
                                  <a:cubicBezTo>
                                    <a:pt x="134281" y="63531"/>
                                    <a:pt x="136884" y="70401"/>
                                    <a:pt x="141410" y="75955"/>
                                  </a:cubicBezTo>
                                  <a:cubicBezTo>
                                    <a:pt x="146499" y="80958"/>
                                    <a:pt x="156765" y="80958"/>
                                    <a:pt x="159439" y="74402"/>
                                  </a:cubicBezTo>
                                  <a:cubicBezTo>
                                    <a:pt x="160471" y="70996"/>
                                    <a:pt x="160288" y="67337"/>
                                    <a:pt x="158921" y="64050"/>
                                  </a:cubicBezTo>
                                  <a:cubicBezTo>
                                    <a:pt x="151769" y="40868"/>
                                    <a:pt x="135948" y="21339"/>
                                    <a:pt x="114754" y="9531"/>
                                  </a:cubicBezTo>
                                  <a:cubicBezTo>
                                    <a:pt x="93364" y="-1847"/>
                                    <a:pt x="67949" y="-2832"/>
                                    <a:pt x="45743" y="6857"/>
                                  </a:cubicBezTo>
                                  <a:cubicBezTo>
                                    <a:pt x="18656" y="19452"/>
                                    <a:pt x="1489" y="73453"/>
                                    <a:pt x="23" y="70175"/>
                                  </a:cubicBezTo>
                                  <a:close/>
                                </a:path>
                              </a:pathLst>
                            </a:custGeom>
                            <a:solidFill>
                              <a:srgbClr val="000000"/>
                            </a:solidFill>
                            <a:ln>
                              <a:noFill/>
                            </a:ln>
                          </wps:spPr>
                          <wps:txbx>
                            <w:txbxContent>
                              <w:p w14:paraId="1AE8700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4" name="Freeform: Shape 624"/>
                          <wps:cNvSpPr/>
                          <wps:spPr>
                            <a:xfrm>
                              <a:off x="2732329" y="3655580"/>
                              <a:ext cx="29344" cy="53173"/>
                            </a:xfrm>
                            <a:custGeom>
                              <a:avLst/>
                              <a:gdLst/>
                              <a:ahLst/>
                              <a:cxnLst/>
                              <a:rect l="l" t="t" r="r" b="b"/>
                              <a:pathLst>
                                <a:path w="29344" h="53173" extrusionOk="0">
                                  <a:moveTo>
                                    <a:pt x="17821" y="700"/>
                                  </a:moveTo>
                                  <a:cubicBezTo>
                                    <a:pt x="10406" y="-1263"/>
                                    <a:pt x="2803" y="3155"/>
                                    <a:pt x="839" y="10570"/>
                                  </a:cubicBezTo>
                                  <a:cubicBezTo>
                                    <a:pt x="730" y="10985"/>
                                    <a:pt x="639" y="11405"/>
                                    <a:pt x="568" y="11828"/>
                                  </a:cubicBezTo>
                                  <a:cubicBezTo>
                                    <a:pt x="-3400" y="30893"/>
                                    <a:pt x="15147" y="43832"/>
                                    <a:pt x="28345" y="53408"/>
                                  </a:cubicBezTo>
                                  <a:cubicBezTo>
                                    <a:pt x="30415" y="45471"/>
                                    <a:pt x="30415" y="4151"/>
                                    <a:pt x="17821" y="700"/>
                                  </a:cubicBezTo>
                                  <a:close/>
                                </a:path>
                              </a:pathLst>
                            </a:custGeom>
                            <a:solidFill>
                              <a:srgbClr val="000000"/>
                            </a:solidFill>
                            <a:ln>
                              <a:noFill/>
                            </a:ln>
                          </wps:spPr>
                          <wps:txbx>
                            <w:txbxContent>
                              <w:p w14:paraId="6CB854F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5" name="Freeform: Shape 625"/>
                          <wps:cNvSpPr/>
                          <wps:spPr>
                            <a:xfrm>
                              <a:off x="2875381" y="3655580"/>
                              <a:ext cx="29187" cy="53173"/>
                            </a:xfrm>
                            <a:custGeom>
                              <a:avLst/>
                              <a:gdLst/>
                              <a:ahLst/>
                              <a:cxnLst/>
                              <a:rect l="l" t="t" r="r" b="b"/>
                              <a:pathLst>
                                <a:path w="29187" h="53173" extrusionOk="0">
                                  <a:moveTo>
                                    <a:pt x="11412" y="700"/>
                                  </a:moveTo>
                                  <a:cubicBezTo>
                                    <a:pt x="18826" y="-1263"/>
                                    <a:pt x="26429" y="3155"/>
                                    <a:pt x="28393" y="10570"/>
                                  </a:cubicBezTo>
                                  <a:cubicBezTo>
                                    <a:pt x="28503" y="10985"/>
                                    <a:pt x="28593" y="11405"/>
                                    <a:pt x="28664" y="11828"/>
                                  </a:cubicBezTo>
                                  <a:cubicBezTo>
                                    <a:pt x="32633" y="30893"/>
                                    <a:pt x="14086" y="43832"/>
                                    <a:pt x="887" y="53408"/>
                                  </a:cubicBezTo>
                                  <a:cubicBezTo>
                                    <a:pt x="-924" y="45471"/>
                                    <a:pt x="-924" y="4151"/>
                                    <a:pt x="11412" y="700"/>
                                  </a:cubicBezTo>
                                  <a:close/>
                                </a:path>
                              </a:pathLst>
                            </a:custGeom>
                            <a:solidFill>
                              <a:srgbClr val="000000"/>
                            </a:solidFill>
                            <a:ln>
                              <a:noFill/>
                            </a:ln>
                          </wps:spPr>
                          <wps:txbx>
                            <w:txbxContent>
                              <w:p w14:paraId="78EFF5E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6" name="Freeform: Shape 626"/>
                          <wps:cNvSpPr/>
                          <wps:spPr>
                            <a:xfrm>
                              <a:off x="2708414" y="3713067"/>
                              <a:ext cx="220164" cy="171406"/>
                            </a:xfrm>
                            <a:custGeom>
                              <a:avLst/>
                              <a:gdLst/>
                              <a:ahLst/>
                              <a:cxnLst/>
                              <a:rect l="l" t="t" r="r" b="b"/>
                              <a:pathLst>
                                <a:path w="220164" h="171406" extrusionOk="0">
                                  <a:moveTo>
                                    <a:pt x="151291" y="65622"/>
                                  </a:moveTo>
                                  <a:cubicBezTo>
                                    <a:pt x="140767" y="53028"/>
                                    <a:pt x="140508" y="22490"/>
                                    <a:pt x="140163" y="234"/>
                                  </a:cubicBezTo>
                                  <a:lnTo>
                                    <a:pt x="80210" y="234"/>
                                  </a:lnTo>
                                  <a:cubicBezTo>
                                    <a:pt x="80210" y="22490"/>
                                    <a:pt x="79520" y="53028"/>
                                    <a:pt x="69082" y="65622"/>
                                  </a:cubicBezTo>
                                  <a:cubicBezTo>
                                    <a:pt x="58644" y="78217"/>
                                    <a:pt x="-1914" y="94003"/>
                                    <a:pt x="70" y="95815"/>
                                  </a:cubicBezTo>
                                  <a:cubicBezTo>
                                    <a:pt x="14735" y="109445"/>
                                    <a:pt x="61145" y="171641"/>
                                    <a:pt x="108849" y="171641"/>
                                  </a:cubicBezTo>
                                  <a:cubicBezTo>
                                    <a:pt x="156553" y="171641"/>
                                    <a:pt x="205465" y="109445"/>
                                    <a:pt x="220130" y="95815"/>
                                  </a:cubicBezTo>
                                  <a:cubicBezTo>
                                    <a:pt x="222287" y="94003"/>
                                    <a:pt x="162419" y="78907"/>
                                    <a:pt x="151291" y="65622"/>
                                  </a:cubicBezTo>
                                  <a:close/>
                                </a:path>
                              </a:pathLst>
                            </a:custGeom>
                            <a:solidFill>
                              <a:srgbClr val="000000"/>
                            </a:solidFill>
                            <a:ln>
                              <a:noFill/>
                            </a:ln>
                          </wps:spPr>
                          <wps:txbx>
                            <w:txbxContent>
                              <w:p w14:paraId="693BB73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7" name="Freeform: Shape 627"/>
                          <wps:cNvSpPr/>
                          <wps:spPr>
                            <a:xfrm>
                              <a:off x="2695312" y="3776791"/>
                              <a:ext cx="246532" cy="377840"/>
                            </a:xfrm>
                            <a:custGeom>
                              <a:avLst/>
                              <a:gdLst/>
                              <a:ahLst/>
                              <a:cxnLst/>
                              <a:rect l="l" t="t" r="r" b="b"/>
                              <a:pathLst>
                                <a:path w="246532" h="377840" extrusionOk="0">
                                  <a:moveTo>
                                    <a:pt x="236424" y="29589"/>
                                  </a:moveTo>
                                  <a:cubicBezTo>
                                    <a:pt x="237718" y="17081"/>
                                    <a:pt x="182768" y="-517"/>
                                    <a:pt x="167931" y="259"/>
                                  </a:cubicBezTo>
                                  <a:lnTo>
                                    <a:pt x="121779" y="26138"/>
                                  </a:lnTo>
                                  <a:lnTo>
                                    <a:pt x="78647" y="259"/>
                                  </a:lnTo>
                                  <a:cubicBezTo>
                                    <a:pt x="63810" y="-517"/>
                                    <a:pt x="8859" y="17512"/>
                                    <a:pt x="10153" y="29589"/>
                                  </a:cubicBezTo>
                                  <a:cubicBezTo>
                                    <a:pt x="15329" y="78932"/>
                                    <a:pt x="-1578" y="312880"/>
                                    <a:pt x="147" y="348766"/>
                                  </a:cubicBezTo>
                                  <a:cubicBezTo>
                                    <a:pt x="147" y="387844"/>
                                    <a:pt x="246431" y="387844"/>
                                    <a:pt x="246431" y="348766"/>
                                  </a:cubicBezTo>
                                  <a:cubicBezTo>
                                    <a:pt x="248156" y="312880"/>
                                    <a:pt x="231248" y="78932"/>
                                    <a:pt x="236424" y="29589"/>
                                  </a:cubicBezTo>
                                  <a:close/>
                                </a:path>
                              </a:pathLst>
                            </a:custGeom>
                            <a:solidFill>
                              <a:srgbClr val="000000"/>
                            </a:solidFill>
                            <a:ln>
                              <a:noFill/>
                            </a:ln>
                          </wps:spPr>
                          <wps:txbx>
                            <w:txbxContent>
                              <w:p w14:paraId="3661B4D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8" name="Freeform: Shape 628"/>
                          <wps:cNvSpPr/>
                          <wps:spPr>
                            <a:xfrm>
                              <a:off x="2675740" y="3800367"/>
                              <a:ext cx="75595" cy="119475"/>
                            </a:xfrm>
                            <a:custGeom>
                              <a:avLst/>
                              <a:gdLst/>
                              <a:ahLst/>
                              <a:cxnLst/>
                              <a:rect l="l" t="t" r="r" b="b"/>
                              <a:pathLst>
                                <a:path w="75595" h="119475" extrusionOk="0">
                                  <a:moveTo>
                                    <a:pt x="32745" y="234"/>
                                  </a:moveTo>
                                  <a:cubicBezTo>
                                    <a:pt x="32745" y="234"/>
                                    <a:pt x="6003" y="41555"/>
                                    <a:pt x="309" y="69245"/>
                                  </a:cubicBezTo>
                                  <a:cubicBezTo>
                                    <a:pt x="-5384" y="96936"/>
                                    <a:pt x="75618" y="119710"/>
                                    <a:pt x="75618" y="119710"/>
                                  </a:cubicBezTo>
                                  <a:close/>
                                </a:path>
                              </a:pathLst>
                            </a:custGeom>
                            <a:solidFill>
                              <a:srgbClr val="000000"/>
                            </a:solidFill>
                            <a:ln>
                              <a:noFill/>
                            </a:ln>
                          </wps:spPr>
                          <wps:txbx>
                            <w:txbxContent>
                              <w:p w14:paraId="2C14E2A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29" name="Freeform: Shape 629"/>
                          <wps:cNvSpPr/>
                          <wps:spPr>
                            <a:xfrm>
                              <a:off x="2885821" y="3800367"/>
                              <a:ext cx="75595" cy="119475"/>
                            </a:xfrm>
                            <a:custGeom>
                              <a:avLst/>
                              <a:gdLst/>
                              <a:ahLst/>
                              <a:cxnLst/>
                              <a:rect l="l" t="t" r="r" b="b"/>
                              <a:pathLst>
                                <a:path w="75595" h="119475" extrusionOk="0">
                                  <a:moveTo>
                                    <a:pt x="42896" y="234"/>
                                  </a:moveTo>
                                  <a:cubicBezTo>
                                    <a:pt x="42896" y="234"/>
                                    <a:pt x="69638" y="41555"/>
                                    <a:pt x="75331" y="69245"/>
                                  </a:cubicBezTo>
                                  <a:cubicBezTo>
                                    <a:pt x="81025" y="96936"/>
                                    <a:pt x="23" y="119710"/>
                                    <a:pt x="23" y="119710"/>
                                  </a:cubicBezTo>
                                  <a:close/>
                                </a:path>
                              </a:pathLst>
                            </a:custGeom>
                            <a:solidFill>
                              <a:srgbClr val="000000"/>
                            </a:solidFill>
                            <a:ln>
                              <a:noFill/>
                            </a:ln>
                          </wps:spPr>
                          <wps:txbx>
                            <w:txbxContent>
                              <w:p w14:paraId="2793AE8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0" name="Freeform: Shape 630"/>
                          <wps:cNvSpPr/>
                          <wps:spPr>
                            <a:xfrm>
                              <a:off x="2765224" y="3767672"/>
                              <a:ext cx="51758" cy="71858"/>
                            </a:xfrm>
                            <a:custGeom>
                              <a:avLst/>
                              <a:gdLst/>
                              <a:ahLst/>
                              <a:cxnLst/>
                              <a:rect l="l" t="t" r="r" b="b"/>
                              <a:pathLst>
                                <a:path w="51758" h="71858" extrusionOk="0">
                                  <a:moveTo>
                                    <a:pt x="13997" y="234"/>
                                  </a:moveTo>
                                  <a:lnTo>
                                    <a:pt x="23" y="10758"/>
                                  </a:lnTo>
                                  <a:lnTo>
                                    <a:pt x="34528" y="72092"/>
                                  </a:lnTo>
                                  <a:lnTo>
                                    <a:pt x="51781" y="35430"/>
                                  </a:lnTo>
                                  <a:cubicBezTo>
                                    <a:pt x="51781" y="35430"/>
                                    <a:pt x="20899" y="12656"/>
                                    <a:pt x="13997" y="234"/>
                                  </a:cubicBezTo>
                                  <a:close/>
                                </a:path>
                              </a:pathLst>
                            </a:custGeom>
                            <a:solidFill>
                              <a:srgbClr val="000000"/>
                            </a:solidFill>
                            <a:ln>
                              <a:noFill/>
                            </a:ln>
                          </wps:spPr>
                          <wps:txbx>
                            <w:txbxContent>
                              <w:p w14:paraId="5D10286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1" name="Freeform: Shape 631"/>
                          <wps:cNvSpPr/>
                          <wps:spPr>
                            <a:xfrm>
                              <a:off x="2817155" y="3767672"/>
                              <a:ext cx="51758" cy="71858"/>
                            </a:xfrm>
                            <a:custGeom>
                              <a:avLst/>
                              <a:gdLst/>
                              <a:ahLst/>
                              <a:cxnLst/>
                              <a:rect l="l" t="t" r="r" b="b"/>
                              <a:pathLst>
                                <a:path w="51758" h="71858" extrusionOk="0">
                                  <a:moveTo>
                                    <a:pt x="37893" y="234"/>
                                  </a:moveTo>
                                  <a:lnTo>
                                    <a:pt x="51781" y="10758"/>
                                  </a:lnTo>
                                  <a:lnTo>
                                    <a:pt x="17275" y="72092"/>
                                  </a:lnTo>
                                  <a:lnTo>
                                    <a:pt x="23" y="35430"/>
                                  </a:lnTo>
                                  <a:cubicBezTo>
                                    <a:pt x="23" y="35430"/>
                                    <a:pt x="30991" y="12656"/>
                                    <a:pt x="37893" y="234"/>
                                  </a:cubicBezTo>
                                  <a:close/>
                                </a:path>
                              </a:pathLst>
                            </a:custGeom>
                            <a:solidFill>
                              <a:srgbClr val="000000"/>
                            </a:solidFill>
                            <a:ln>
                              <a:noFill/>
                            </a:ln>
                          </wps:spPr>
                          <wps:txbx>
                            <w:txbxContent>
                              <w:p w14:paraId="0E200DB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2" name="Freeform: Shape 632"/>
                          <wps:cNvSpPr/>
                          <wps:spPr>
                            <a:xfrm>
                              <a:off x="2821295" y="3841428"/>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70AF2D8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3" name="Freeform: Shape 633"/>
                          <wps:cNvSpPr/>
                          <wps:spPr>
                            <a:xfrm>
                              <a:off x="2821295" y="3891807"/>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6F22A92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4" name="Freeform: Shape 634"/>
                          <wps:cNvSpPr/>
                          <wps:spPr>
                            <a:xfrm>
                              <a:off x="2821295" y="3942012"/>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36036F7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5" name="Freeform: Shape 635"/>
                          <wps:cNvSpPr/>
                          <wps:spPr>
                            <a:xfrm>
                              <a:off x="2821295" y="3992477"/>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631A0D0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6" name="Freeform: Shape 636"/>
                          <wps:cNvSpPr/>
                          <wps:spPr>
                            <a:xfrm>
                              <a:off x="2821295" y="4042769"/>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000000"/>
                            </a:solidFill>
                            <a:ln>
                              <a:noFill/>
                            </a:ln>
                          </wps:spPr>
                          <wps:txbx>
                            <w:txbxContent>
                              <w:p w14:paraId="6AFE169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7" name="Freeform: Shape 637"/>
                          <wps:cNvSpPr/>
                          <wps:spPr>
                            <a:xfrm>
                              <a:off x="2815688" y="3803558"/>
                              <a:ext cx="8626" cy="272508"/>
                            </a:xfrm>
                            <a:custGeom>
                              <a:avLst/>
                              <a:gdLst/>
                              <a:ahLst/>
                              <a:cxnLst/>
                              <a:rect l="l" t="t" r="r" b="b"/>
                              <a:pathLst>
                                <a:path w="8626" h="272508" extrusionOk="0">
                                  <a:moveTo>
                                    <a:pt x="0" y="0"/>
                                  </a:moveTo>
                                  <a:lnTo>
                                    <a:pt x="0" y="272509"/>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638" name="Freeform: Shape 638"/>
                          <wps:cNvSpPr/>
                          <wps:spPr>
                            <a:xfrm>
                              <a:off x="1458409" y="1497240"/>
                              <a:ext cx="768441" cy="768441"/>
                            </a:xfrm>
                            <a:custGeom>
                              <a:avLst/>
                              <a:gdLst/>
                              <a:ahLst/>
                              <a:cxnLst/>
                              <a:rect l="l" t="t" r="r" b="b"/>
                              <a:pathLst>
                                <a:path w="768441" h="768441" extrusionOk="0">
                                  <a:moveTo>
                                    <a:pt x="768441" y="384221"/>
                                  </a:moveTo>
                                  <a:cubicBezTo>
                                    <a:pt x="768441" y="596420"/>
                                    <a:pt x="596420" y="768441"/>
                                    <a:pt x="384221" y="768441"/>
                                  </a:cubicBezTo>
                                  <a:cubicBezTo>
                                    <a:pt x="172021" y="768441"/>
                                    <a:pt x="0" y="596420"/>
                                    <a:pt x="0" y="384221"/>
                                  </a:cubicBezTo>
                                  <a:cubicBezTo>
                                    <a:pt x="0" y="172021"/>
                                    <a:pt x="172021" y="0"/>
                                    <a:pt x="384221" y="0"/>
                                  </a:cubicBezTo>
                                  <a:cubicBezTo>
                                    <a:pt x="596420" y="0"/>
                                    <a:pt x="768441" y="172021"/>
                                    <a:pt x="768441" y="384221"/>
                                  </a:cubicBezTo>
                                  <a:close/>
                                </a:path>
                              </a:pathLst>
                            </a:custGeom>
                            <a:solidFill>
                              <a:srgbClr val="000000"/>
                            </a:solidFill>
                            <a:ln>
                              <a:noFill/>
                            </a:ln>
                          </wps:spPr>
                          <wps:txbx>
                            <w:txbxContent>
                              <w:p w14:paraId="167D50B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39" name="Freeform: Shape 639"/>
                          <wps:cNvSpPr/>
                          <wps:spPr>
                            <a:xfrm>
                              <a:off x="1652939" y="1563063"/>
                              <a:ext cx="385723" cy="315659"/>
                            </a:xfrm>
                            <a:custGeom>
                              <a:avLst/>
                              <a:gdLst/>
                              <a:ahLst/>
                              <a:cxnLst/>
                              <a:rect l="l" t="t" r="r" b="b"/>
                              <a:pathLst>
                                <a:path w="385723" h="315659" extrusionOk="0">
                                  <a:moveTo>
                                    <a:pt x="384238" y="216840"/>
                                  </a:moveTo>
                                  <a:cubicBezTo>
                                    <a:pt x="384198" y="206766"/>
                                    <a:pt x="379599" y="197251"/>
                                    <a:pt x="371730" y="190961"/>
                                  </a:cubicBezTo>
                                  <a:cubicBezTo>
                                    <a:pt x="388087" y="177548"/>
                                    <a:pt x="390474" y="153415"/>
                                    <a:pt x="377062" y="137058"/>
                                  </a:cubicBezTo>
                                  <a:cubicBezTo>
                                    <a:pt x="368909" y="127115"/>
                                    <a:pt x="356312" y="121927"/>
                                    <a:pt x="343522" y="123244"/>
                                  </a:cubicBezTo>
                                  <a:cubicBezTo>
                                    <a:pt x="360277" y="106312"/>
                                    <a:pt x="360134" y="79002"/>
                                    <a:pt x="343202" y="62246"/>
                                  </a:cubicBezTo>
                                  <a:cubicBezTo>
                                    <a:pt x="335686" y="54809"/>
                                    <a:pt x="325700" y="50391"/>
                                    <a:pt x="315141" y="49833"/>
                                  </a:cubicBezTo>
                                  <a:cubicBezTo>
                                    <a:pt x="313248" y="22456"/>
                                    <a:pt x="289521" y="1797"/>
                                    <a:pt x="262144" y="3690"/>
                                  </a:cubicBezTo>
                                  <a:cubicBezTo>
                                    <a:pt x="247041" y="4734"/>
                                    <a:pt x="233237" y="12607"/>
                                    <a:pt x="224650" y="25075"/>
                                  </a:cubicBezTo>
                                  <a:cubicBezTo>
                                    <a:pt x="202969" y="-2907"/>
                                    <a:pt x="162710" y="-8015"/>
                                    <a:pt x="134728" y="13666"/>
                                  </a:cubicBezTo>
                                  <a:cubicBezTo>
                                    <a:pt x="127722" y="19094"/>
                                    <a:pt x="121918" y="25916"/>
                                    <a:pt x="117682" y="33702"/>
                                  </a:cubicBezTo>
                                  <a:cubicBezTo>
                                    <a:pt x="84216" y="20911"/>
                                    <a:pt x="46718" y="37672"/>
                                    <a:pt x="33927" y="71138"/>
                                  </a:cubicBezTo>
                                  <a:cubicBezTo>
                                    <a:pt x="30158" y="80998"/>
                                    <a:pt x="28853" y="91630"/>
                                    <a:pt x="30124" y="102109"/>
                                  </a:cubicBezTo>
                                  <a:cubicBezTo>
                                    <a:pt x="21732" y="99728"/>
                                    <a:pt x="12883" y="103986"/>
                                    <a:pt x="9507" y="112029"/>
                                  </a:cubicBezTo>
                                  <a:cubicBezTo>
                                    <a:pt x="6445" y="119909"/>
                                    <a:pt x="6445" y="128649"/>
                                    <a:pt x="9507" y="136528"/>
                                  </a:cubicBezTo>
                                  <a:cubicBezTo>
                                    <a:pt x="11333" y="142121"/>
                                    <a:pt x="13979" y="147412"/>
                                    <a:pt x="17357" y="152228"/>
                                  </a:cubicBezTo>
                                  <a:cubicBezTo>
                                    <a:pt x="11189" y="156229"/>
                                    <a:pt x="6378" y="162003"/>
                                    <a:pt x="3555" y="168791"/>
                                  </a:cubicBezTo>
                                  <a:cubicBezTo>
                                    <a:pt x="-6377" y="193194"/>
                                    <a:pt x="5353" y="221027"/>
                                    <a:pt x="29756" y="230959"/>
                                  </a:cubicBezTo>
                                  <a:cubicBezTo>
                                    <a:pt x="34064" y="232712"/>
                                    <a:pt x="38606" y="233826"/>
                                    <a:pt x="43236" y="234266"/>
                                  </a:cubicBezTo>
                                  <a:cubicBezTo>
                                    <a:pt x="34802" y="242785"/>
                                    <a:pt x="28582" y="253240"/>
                                    <a:pt x="25121" y="264717"/>
                                  </a:cubicBezTo>
                                  <a:cubicBezTo>
                                    <a:pt x="21763" y="276384"/>
                                    <a:pt x="24342" y="288956"/>
                                    <a:pt x="32022" y="298360"/>
                                  </a:cubicBezTo>
                                  <a:cubicBezTo>
                                    <a:pt x="42287" y="309574"/>
                                    <a:pt x="59195" y="311041"/>
                                    <a:pt x="74377" y="310609"/>
                                  </a:cubicBezTo>
                                  <a:cubicBezTo>
                                    <a:pt x="84277" y="311521"/>
                                    <a:pt x="94104" y="308235"/>
                                    <a:pt x="101464" y="301551"/>
                                  </a:cubicBezTo>
                                  <a:cubicBezTo>
                                    <a:pt x="104891" y="296808"/>
                                    <a:pt x="107004" y="291243"/>
                                    <a:pt x="107589" y="285420"/>
                                  </a:cubicBezTo>
                                  <a:cubicBezTo>
                                    <a:pt x="113448" y="245083"/>
                                    <a:pt x="100292" y="204307"/>
                                    <a:pt x="71962" y="175002"/>
                                  </a:cubicBezTo>
                                  <a:lnTo>
                                    <a:pt x="71962" y="170171"/>
                                  </a:lnTo>
                                  <a:cubicBezTo>
                                    <a:pt x="78518" y="169222"/>
                                    <a:pt x="80588" y="178366"/>
                                    <a:pt x="83004" y="184491"/>
                                  </a:cubicBezTo>
                                  <a:cubicBezTo>
                                    <a:pt x="88697" y="198983"/>
                                    <a:pt x="107071" y="203038"/>
                                    <a:pt x="122599" y="204504"/>
                                  </a:cubicBezTo>
                                  <a:cubicBezTo>
                                    <a:pt x="172100" y="209391"/>
                                    <a:pt x="221891" y="210659"/>
                                    <a:pt x="271577" y="208300"/>
                                  </a:cubicBezTo>
                                  <a:lnTo>
                                    <a:pt x="265539" y="211060"/>
                                  </a:lnTo>
                                  <a:cubicBezTo>
                                    <a:pt x="266229" y="241684"/>
                                    <a:pt x="276753" y="285765"/>
                                    <a:pt x="300044" y="305520"/>
                                  </a:cubicBezTo>
                                  <a:cubicBezTo>
                                    <a:pt x="303589" y="308769"/>
                                    <a:pt x="307639" y="311421"/>
                                    <a:pt x="312035" y="313370"/>
                                  </a:cubicBezTo>
                                  <a:cubicBezTo>
                                    <a:pt x="316942" y="315196"/>
                                    <a:pt x="322158" y="316045"/>
                                    <a:pt x="327390" y="315871"/>
                                  </a:cubicBezTo>
                                  <a:cubicBezTo>
                                    <a:pt x="344339" y="315874"/>
                                    <a:pt x="360104" y="307178"/>
                                    <a:pt x="369142" y="292839"/>
                                  </a:cubicBezTo>
                                  <a:cubicBezTo>
                                    <a:pt x="377337" y="278519"/>
                                    <a:pt x="380011" y="242374"/>
                                    <a:pt x="364311" y="237285"/>
                                  </a:cubicBezTo>
                                  <a:cubicBezTo>
                                    <a:pt x="375322" y="236829"/>
                                    <a:pt x="384065" y="227859"/>
                                    <a:pt x="384238" y="216840"/>
                                  </a:cubicBezTo>
                                  <a:close/>
                                </a:path>
                              </a:pathLst>
                            </a:custGeom>
                            <a:solidFill>
                              <a:srgbClr val="000000"/>
                            </a:solidFill>
                            <a:ln>
                              <a:noFill/>
                            </a:ln>
                          </wps:spPr>
                          <wps:txbx>
                            <w:txbxContent>
                              <w:p w14:paraId="41809B8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0" name="Freeform: Shape 640"/>
                          <wps:cNvSpPr/>
                          <wps:spPr>
                            <a:xfrm>
                              <a:off x="1705323" y="1640142"/>
                              <a:ext cx="286865" cy="300668"/>
                            </a:xfrm>
                            <a:custGeom>
                              <a:avLst/>
                              <a:gdLst/>
                              <a:ahLst/>
                              <a:cxnLst/>
                              <a:rect l="l" t="t" r="r" b="b"/>
                              <a:pathLst>
                                <a:path w="286865" h="300668" extrusionOk="0">
                                  <a:moveTo>
                                    <a:pt x="131118" y="617"/>
                                  </a:moveTo>
                                  <a:cubicBezTo>
                                    <a:pt x="42266" y="8295"/>
                                    <a:pt x="-5869" y="9244"/>
                                    <a:pt x="600" y="145627"/>
                                  </a:cubicBezTo>
                                  <a:cubicBezTo>
                                    <a:pt x="5604" y="251215"/>
                                    <a:pt x="43733" y="297797"/>
                                    <a:pt x="143454" y="300903"/>
                                  </a:cubicBezTo>
                                  <a:cubicBezTo>
                                    <a:pt x="243434" y="297539"/>
                                    <a:pt x="281477" y="250956"/>
                                    <a:pt x="286307" y="145627"/>
                                  </a:cubicBezTo>
                                  <a:cubicBezTo>
                                    <a:pt x="292863" y="7605"/>
                                    <a:pt x="243607" y="7605"/>
                                    <a:pt x="152857" y="359"/>
                                  </a:cubicBezTo>
                                  <a:cubicBezTo>
                                    <a:pt x="149924" y="100"/>
                                    <a:pt x="135000" y="272"/>
                                    <a:pt x="131118" y="617"/>
                                  </a:cubicBezTo>
                                  <a:close/>
                                </a:path>
                              </a:pathLst>
                            </a:custGeom>
                            <a:solidFill>
                              <a:srgbClr val="000000"/>
                            </a:solidFill>
                            <a:ln>
                              <a:noFill/>
                            </a:ln>
                          </wps:spPr>
                          <wps:txbx>
                            <w:txbxContent>
                              <w:p w14:paraId="45766D2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1" name="Freeform: Shape 641"/>
                          <wps:cNvSpPr/>
                          <wps:spPr>
                            <a:xfrm>
                              <a:off x="1670101" y="1600862"/>
                              <a:ext cx="342294" cy="180088"/>
                            </a:xfrm>
                            <a:custGeom>
                              <a:avLst/>
                              <a:gdLst/>
                              <a:ahLst/>
                              <a:cxnLst/>
                              <a:rect l="l" t="t" r="r" b="b"/>
                              <a:pathLst>
                                <a:path w="342294" h="180088" extrusionOk="0">
                                  <a:moveTo>
                                    <a:pt x="20467" y="175159"/>
                                  </a:moveTo>
                                  <a:cubicBezTo>
                                    <a:pt x="16327" y="174469"/>
                                    <a:pt x="20467" y="181457"/>
                                    <a:pt x="24781" y="180163"/>
                                  </a:cubicBezTo>
                                  <a:cubicBezTo>
                                    <a:pt x="33580" y="176671"/>
                                    <a:pt x="39678" y="168539"/>
                                    <a:pt x="40567" y="159114"/>
                                  </a:cubicBezTo>
                                  <a:cubicBezTo>
                                    <a:pt x="41270" y="149839"/>
                                    <a:pt x="40276" y="140514"/>
                                    <a:pt x="37634" y="131596"/>
                                  </a:cubicBezTo>
                                  <a:cubicBezTo>
                                    <a:pt x="58635" y="134127"/>
                                    <a:pt x="77712" y="119153"/>
                                    <a:pt x="80242" y="98152"/>
                                  </a:cubicBezTo>
                                  <a:cubicBezTo>
                                    <a:pt x="80700" y="94352"/>
                                    <a:pt x="80586" y="90505"/>
                                    <a:pt x="79903" y="86739"/>
                                  </a:cubicBezTo>
                                  <a:cubicBezTo>
                                    <a:pt x="88616" y="100451"/>
                                    <a:pt x="106795" y="104503"/>
                                    <a:pt x="120507" y="95791"/>
                                  </a:cubicBezTo>
                                  <a:cubicBezTo>
                                    <a:pt x="129918" y="89811"/>
                                    <a:pt x="135139" y="79024"/>
                                    <a:pt x="133991" y="67933"/>
                                  </a:cubicBezTo>
                                  <a:cubicBezTo>
                                    <a:pt x="155688" y="80440"/>
                                    <a:pt x="183349" y="74256"/>
                                    <a:pt x="197654" y="53700"/>
                                  </a:cubicBezTo>
                                  <a:cubicBezTo>
                                    <a:pt x="200920" y="73924"/>
                                    <a:pt x="219963" y="87671"/>
                                    <a:pt x="240187" y="84405"/>
                                  </a:cubicBezTo>
                                  <a:cubicBezTo>
                                    <a:pt x="243369" y="83891"/>
                                    <a:pt x="246470" y="82965"/>
                                    <a:pt x="249412" y="81649"/>
                                  </a:cubicBezTo>
                                  <a:cubicBezTo>
                                    <a:pt x="241735" y="102525"/>
                                    <a:pt x="265457" y="127197"/>
                                    <a:pt x="286592" y="120295"/>
                                  </a:cubicBezTo>
                                  <a:cubicBezTo>
                                    <a:pt x="288835" y="135305"/>
                                    <a:pt x="291595" y="151437"/>
                                    <a:pt x="302465" y="162047"/>
                                  </a:cubicBezTo>
                                  <a:cubicBezTo>
                                    <a:pt x="313334" y="172658"/>
                                    <a:pt x="335159" y="172744"/>
                                    <a:pt x="340939" y="158769"/>
                                  </a:cubicBezTo>
                                  <a:cubicBezTo>
                                    <a:pt x="343127" y="151464"/>
                                    <a:pt x="342700" y="143624"/>
                                    <a:pt x="339731" y="136599"/>
                                  </a:cubicBezTo>
                                  <a:cubicBezTo>
                                    <a:pt x="324542" y="87115"/>
                                    <a:pt x="290739" y="45457"/>
                                    <a:pt x="245444" y="20401"/>
                                  </a:cubicBezTo>
                                  <a:cubicBezTo>
                                    <a:pt x="199701" y="-4252"/>
                                    <a:pt x="145140" y="-6416"/>
                                    <a:pt x="97587" y="14535"/>
                                  </a:cubicBezTo>
                                  <a:cubicBezTo>
                                    <a:pt x="39704" y="41364"/>
                                    <a:pt x="3128" y="156699"/>
                                    <a:pt x="23" y="149798"/>
                                  </a:cubicBezTo>
                                  <a:close/>
                                </a:path>
                              </a:pathLst>
                            </a:custGeom>
                            <a:solidFill>
                              <a:srgbClr val="000000"/>
                            </a:solidFill>
                            <a:ln>
                              <a:noFill/>
                            </a:ln>
                          </wps:spPr>
                          <wps:txbx>
                            <w:txbxContent>
                              <w:p w14:paraId="69BF7D0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2" name="Freeform: Shape 642"/>
                          <wps:cNvSpPr/>
                          <wps:spPr>
                            <a:xfrm>
                              <a:off x="1665360" y="1759073"/>
                              <a:ext cx="62221" cy="113330"/>
                            </a:xfrm>
                            <a:custGeom>
                              <a:avLst/>
                              <a:gdLst/>
                              <a:ahLst/>
                              <a:cxnLst/>
                              <a:rect l="l" t="t" r="r" b="b"/>
                              <a:pathLst>
                                <a:path w="62221" h="113330" extrusionOk="0">
                                  <a:moveTo>
                                    <a:pt x="37457" y="1162"/>
                                  </a:moveTo>
                                  <a:cubicBezTo>
                                    <a:pt x="21768" y="-2865"/>
                                    <a:pt x="5784" y="6589"/>
                                    <a:pt x="1757" y="22279"/>
                                  </a:cubicBezTo>
                                  <a:cubicBezTo>
                                    <a:pt x="1543" y="23111"/>
                                    <a:pt x="1366" y="23951"/>
                                    <a:pt x="1227" y="24798"/>
                                  </a:cubicBezTo>
                                  <a:cubicBezTo>
                                    <a:pt x="-7400" y="65515"/>
                                    <a:pt x="32195" y="93120"/>
                                    <a:pt x="60490" y="113564"/>
                                  </a:cubicBezTo>
                                  <a:cubicBezTo>
                                    <a:pt x="64199" y="96570"/>
                                    <a:pt x="64286" y="8408"/>
                                    <a:pt x="37457" y="1162"/>
                                  </a:cubicBezTo>
                                  <a:close/>
                                </a:path>
                              </a:pathLst>
                            </a:custGeom>
                            <a:solidFill>
                              <a:srgbClr val="000000"/>
                            </a:solidFill>
                            <a:ln>
                              <a:noFill/>
                            </a:ln>
                          </wps:spPr>
                          <wps:txbx>
                            <w:txbxContent>
                              <w:p w14:paraId="1CD93F6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3" name="Freeform: Shape 643"/>
                          <wps:cNvSpPr/>
                          <wps:spPr>
                            <a:xfrm>
                              <a:off x="1969999" y="1759093"/>
                              <a:ext cx="62235" cy="113309"/>
                            </a:xfrm>
                            <a:custGeom>
                              <a:avLst/>
                              <a:gdLst/>
                              <a:ahLst/>
                              <a:cxnLst/>
                              <a:rect l="l" t="t" r="r" b="b"/>
                              <a:pathLst>
                                <a:path w="62235" h="113309" extrusionOk="0">
                                  <a:moveTo>
                                    <a:pt x="24823" y="1141"/>
                                  </a:moveTo>
                                  <a:cubicBezTo>
                                    <a:pt x="40572" y="-2847"/>
                                    <a:pt x="56572" y="6686"/>
                                    <a:pt x="60561" y="22435"/>
                                  </a:cubicBezTo>
                                  <a:cubicBezTo>
                                    <a:pt x="60757" y="23209"/>
                                    <a:pt x="60922" y="23991"/>
                                    <a:pt x="61054" y="24778"/>
                                  </a:cubicBezTo>
                                  <a:cubicBezTo>
                                    <a:pt x="69681" y="65494"/>
                                    <a:pt x="30085" y="93099"/>
                                    <a:pt x="1791" y="113544"/>
                                  </a:cubicBezTo>
                                  <a:cubicBezTo>
                                    <a:pt x="-1919" y="96550"/>
                                    <a:pt x="-2091" y="8388"/>
                                    <a:pt x="24823" y="1141"/>
                                  </a:cubicBezTo>
                                  <a:close/>
                                </a:path>
                              </a:pathLst>
                            </a:custGeom>
                            <a:solidFill>
                              <a:srgbClr val="000000"/>
                            </a:solidFill>
                            <a:ln>
                              <a:noFill/>
                            </a:ln>
                          </wps:spPr>
                          <wps:txbx>
                            <w:txbxContent>
                              <w:p w14:paraId="5819FE1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4" name="Freeform: Shape 644"/>
                          <wps:cNvSpPr/>
                          <wps:spPr>
                            <a:xfrm>
                              <a:off x="1613836" y="1881547"/>
                              <a:ext cx="469917" cy="365846"/>
                            </a:xfrm>
                            <a:custGeom>
                              <a:avLst/>
                              <a:gdLst/>
                              <a:ahLst/>
                              <a:cxnLst/>
                              <a:rect l="l" t="t" r="r" b="b"/>
                              <a:pathLst>
                                <a:path w="469917" h="365846" extrusionOk="0">
                                  <a:moveTo>
                                    <a:pt x="322671" y="139723"/>
                                  </a:moveTo>
                                  <a:cubicBezTo>
                                    <a:pt x="300329" y="112895"/>
                                    <a:pt x="299639" y="47766"/>
                                    <a:pt x="298862" y="234"/>
                                  </a:cubicBezTo>
                                  <a:cubicBezTo>
                                    <a:pt x="271689" y="234"/>
                                    <a:pt x="198278" y="234"/>
                                    <a:pt x="171019" y="234"/>
                                  </a:cubicBezTo>
                                  <a:cubicBezTo>
                                    <a:pt x="170329" y="47766"/>
                                    <a:pt x="169638" y="112895"/>
                                    <a:pt x="147296" y="139723"/>
                                  </a:cubicBezTo>
                                  <a:cubicBezTo>
                                    <a:pt x="123487" y="168277"/>
                                    <a:pt x="-4184" y="200108"/>
                                    <a:pt x="129" y="204249"/>
                                  </a:cubicBezTo>
                                  <a:cubicBezTo>
                                    <a:pt x="31530" y="233234"/>
                                    <a:pt x="130475" y="366080"/>
                                    <a:pt x="232180" y="366080"/>
                                  </a:cubicBezTo>
                                  <a:cubicBezTo>
                                    <a:pt x="333885" y="366080"/>
                                    <a:pt x="438351" y="233234"/>
                                    <a:pt x="469838" y="204249"/>
                                  </a:cubicBezTo>
                                  <a:cubicBezTo>
                                    <a:pt x="474065" y="200281"/>
                                    <a:pt x="346480" y="168190"/>
                                    <a:pt x="322671" y="139723"/>
                                  </a:cubicBezTo>
                                  <a:close/>
                                </a:path>
                              </a:pathLst>
                            </a:custGeom>
                            <a:solidFill>
                              <a:srgbClr val="000000"/>
                            </a:solidFill>
                            <a:ln>
                              <a:noFill/>
                            </a:ln>
                          </wps:spPr>
                          <wps:txbx>
                            <w:txbxContent>
                              <w:p w14:paraId="2A10D3C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5" name="Freeform: Shape 645"/>
                          <wps:cNvSpPr/>
                          <wps:spPr>
                            <a:xfrm>
                              <a:off x="1585305" y="2017447"/>
                              <a:ext cx="526184" cy="805629"/>
                            </a:xfrm>
                            <a:custGeom>
                              <a:avLst/>
                              <a:gdLst/>
                              <a:ahLst/>
                              <a:cxnLst/>
                              <a:rect l="l" t="t" r="r" b="b"/>
                              <a:pathLst>
                                <a:path w="526184" h="805629" extrusionOk="0">
                                  <a:moveTo>
                                    <a:pt x="504925" y="63000"/>
                                  </a:moveTo>
                                  <a:cubicBezTo>
                                    <a:pt x="507685" y="36258"/>
                                    <a:pt x="390366" y="-1353"/>
                                    <a:pt x="358276" y="286"/>
                                  </a:cubicBezTo>
                                  <a:lnTo>
                                    <a:pt x="259935" y="56013"/>
                                  </a:lnTo>
                                  <a:lnTo>
                                    <a:pt x="167805" y="286"/>
                                  </a:lnTo>
                                  <a:cubicBezTo>
                                    <a:pt x="136146" y="-1353"/>
                                    <a:pt x="18826" y="36258"/>
                                    <a:pt x="21673" y="63000"/>
                                  </a:cubicBezTo>
                                  <a:cubicBezTo>
                                    <a:pt x="32715" y="168242"/>
                                    <a:pt x="-3344" y="667367"/>
                                    <a:pt x="280" y="743365"/>
                                  </a:cubicBezTo>
                                  <a:cubicBezTo>
                                    <a:pt x="280" y="826696"/>
                                    <a:pt x="525887" y="826696"/>
                                    <a:pt x="525887" y="743365"/>
                                  </a:cubicBezTo>
                                  <a:cubicBezTo>
                                    <a:pt x="529942" y="667367"/>
                                    <a:pt x="493883" y="168242"/>
                                    <a:pt x="504925" y="63000"/>
                                  </a:cubicBezTo>
                                  <a:close/>
                                </a:path>
                              </a:pathLst>
                            </a:custGeom>
                            <a:solidFill>
                              <a:srgbClr val="000000"/>
                            </a:solidFill>
                            <a:ln>
                              <a:noFill/>
                            </a:ln>
                          </wps:spPr>
                          <wps:txbx>
                            <w:txbxContent>
                              <w:p w14:paraId="59FBA2F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6" name="Freeform: Shape 646"/>
                          <wps:cNvSpPr/>
                          <wps:spPr>
                            <a:xfrm>
                              <a:off x="1544248" y="2067274"/>
                              <a:ext cx="161220" cy="254910"/>
                            </a:xfrm>
                            <a:custGeom>
                              <a:avLst/>
                              <a:gdLst/>
                              <a:ahLst/>
                              <a:cxnLst/>
                              <a:rect l="l" t="t" r="r" b="b"/>
                              <a:pathLst>
                                <a:path w="161220" h="254910" extrusionOk="0">
                                  <a:moveTo>
                                    <a:pt x="69631" y="234"/>
                                  </a:moveTo>
                                  <a:cubicBezTo>
                                    <a:pt x="69631" y="234"/>
                                    <a:pt x="12610" y="88482"/>
                                    <a:pt x="620" y="147401"/>
                                  </a:cubicBezTo>
                                  <a:cubicBezTo>
                                    <a:pt x="-11371" y="206319"/>
                                    <a:pt x="161243" y="255145"/>
                                    <a:pt x="161243" y="255145"/>
                                  </a:cubicBezTo>
                                  <a:close/>
                                </a:path>
                              </a:pathLst>
                            </a:custGeom>
                            <a:solidFill>
                              <a:srgbClr val="000000"/>
                            </a:solidFill>
                            <a:ln>
                              <a:noFill/>
                            </a:ln>
                          </wps:spPr>
                          <wps:txbx>
                            <w:txbxContent>
                              <w:p w14:paraId="5FE131D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7" name="Freeform: Shape 647"/>
                          <wps:cNvSpPr/>
                          <wps:spPr>
                            <a:xfrm>
                              <a:off x="1992384" y="2067274"/>
                              <a:ext cx="161314" cy="254910"/>
                            </a:xfrm>
                            <a:custGeom>
                              <a:avLst/>
                              <a:gdLst/>
                              <a:ahLst/>
                              <a:cxnLst/>
                              <a:rect l="l" t="t" r="r" b="b"/>
                              <a:pathLst>
                                <a:path w="161314" h="254910" extrusionOk="0">
                                  <a:moveTo>
                                    <a:pt x="91721" y="234"/>
                                  </a:moveTo>
                                  <a:cubicBezTo>
                                    <a:pt x="91721" y="234"/>
                                    <a:pt x="148656" y="88482"/>
                                    <a:pt x="160733" y="147401"/>
                                  </a:cubicBezTo>
                                  <a:cubicBezTo>
                                    <a:pt x="172810" y="206319"/>
                                    <a:pt x="23" y="255145"/>
                                    <a:pt x="23" y="255145"/>
                                  </a:cubicBezTo>
                                  <a:close/>
                                </a:path>
                              </a:pathLst>
                            </a:custGeom>
                            <a:solidFill>
                              <a:srgbClr val="000000"/>
                            </a:solidFill>
                            <a:ln>
                              <a:noFill/>
                            </a:ln>
                          </wps:spPr>
                          <wps:txbx>
                            <w:txbxContent>
                              <w:p w14:paraId="3765421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8" name="Freeform: Shape 648"/>
                          <wps:cNvSpPr/>
                          <wps:spPr>
                            <a:xfrm>
                              <a:off x="1735230" y="1997745"/>
                              <a:ext cx="110418" cy="153722"/>
                            </a:xfrm>
                            <a:custGeom>
                              <a:avLst/>
                              <a:gdLst/>
                              <a:ahLst/>
                              <a:cxnLst/>
                              <a:rect l="l" t="t" r="r" b="b"/>
                              <a:pathLst>
                                <a:path w="110418" h="153722" extrusionOk="0">
                                  <a:moveTo>
                                    <a:pt x="29697" y="234"/>
                                  </a:moveTo>
                                  <a:lnTo>
                                    <a:pt x="23" y="22663"/>
                                  </a:lnTo>
                                  <a:lnTo>
                                    <a:pt x="72830" y="153957"/>
                                  </a:lnTo>
                                  <a:lnTo>
                                    <a:pt x="110441" y="75715"/>
                                  </a:lnTo>
                                  <a:cubicBezTo>
                                    <a:pt x="110441" y="75715"/>
                                    <a:pt x="44276" y="27148"/>
                                    <a:pt x="29697" y="234"/>
                                  </a:cubicBezTo>
                                  <a:close/>
                                </a:path>
                              </a:pathLst>
                            </a:custGeom>
                            <a:solidFill>
                              <a:srgbClr val="000000"/>
                            </a:solidFill>
                            <a:ln>
                              <a:noFill/>
                            </a:ln>
                          </wps:spPr>
                          <wps:txbx>
                            <w:txbxContent>
                              <w:p w14:paraId="5213D37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49" name="Freeform: Shape 649"/>
                          <wps:cNvSpPr/>
                          <wps:spPr>
                            <a:xfrm>
                              <a:off x="1845648" y="1997745"/>
                              <a:ext cx="110590" cy="153463"/>
                            </a:xfrm>
                            <a:custGeom>
                              <a:avLst/>
                              <a:gdLst/>
                              <a:ahLst/>
                              <a:cxnLst/>
                              <a:rect l="l" t="t" r="r" b="b"/>
                              <a:pathLst>
                                <a:path w="110590" h="153463" extrusionOk="0">
                                  <a:moveTo>
                                    <a:pt x="80938" y="234"/>
                                  </a:moveTo>
                                  <a:lnTo>
                                    <a:pt x="110613" y="22663"/>
                                  </a:lnTo>
                                  <a:lnTo>
                                    <a:pt x="37634" y="153698"/>
                                  </a:lnTo>
                                  <a:lnTo>
                                    <a:pt x="23" y="75456"/>
                                  </a:lnTo>
                                  <a:cubicBezTo>
                                    <a:pt x="23" y="75456"/>
                                    <a:pt x="65928" y="27148"/>
                                    <a:pt x="80938" y="234"/>
                                  </a:cubicBezTo>
                                  <a:close/>
                                </a:path>
                              </a:pathLst>
                            </a:custGeom>
                            <a:solidFill>
                              <a:srgbClr val="000000"/>
                            </a:solidFill>
                            <a:ln>
                              <a:noFill/>
                            </a:ln>
                          </wps:spPr>
                          <wps:txbx>
                            <w:txbxContent>
                              <w:p w14:paraId="6E1D445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0" name="Freeform: Shape 650"/>
                          <wps:cNvSpPr/>
                          <wps:spPr>
                            <a:xfrm>
                              <a:off x="1854448" y="2155522"/>
                              <a:ext cx="21393" cy="21393"/>
                            </a:xfrm>
                            <a:custGeom>
                              <a:avLst/>
                              <a:gdLst/>
                              <a:ahLst/>
                              <a:cxnLst/>
                              <a:rect l="l" t="t" r="r" b="b"/>
                              <a:pathLst>
                                <a:path w="21393" h="21393" extrusionOk="0">
                                  <a:moveTo>
                                    <a:pt x="21416" y="10845"/>
                                  </a:moveTo>
                                  <a:cubicBezTo>
                                    <a:pt x="21463" y="16752"/>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65" y="234"/>
                                    <a:pt x="21416" y="4985"/>
                                    <a:pt x="21416" y="10845"/>
                                  </a:cubicBezTo>
                                  <a:close/>
                                </a:path>
                              </a:pathLst>
                            </a:custGeom>
                            <a:solidFill>
                              <a:srgbClr val="000000"/>
                            </a:solidFill>
                            <a:ln>
                              <a:noFill/>
                            </a:ln>
                          </wps:spPr>
                          <wps:txbx>
                            <w:txbxContent>
                              <w:p w14:paraId="1F75A54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1" name="Freeform: Shape 651"/>
                          <wps:cNvSpPr/>
                          <wps:spPr>
                            <a:xfrm>
                              <a:off x="1854448" y="2263179"/>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000000"/>
                            </a:solidFill>
                            <a:ln>
                              <a:noFill/>
                            </a:ln>
                          </wps:spPr>
                          <wps:txbx>
                            <w:txbxContent>
                              <w:p w14:paraId="40E87C2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2" name="Freeform: Shape 652"/>
                          <wps:cNvSpPr/>
                          <wps:spPr>
                            <a:xfrm>
                              <a:off x="1854448" y="2370319"/>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000000"/>
                            </a:solidFill>
                            <a:ln>
                              <a:noFill/>
                            </a:ln>
                          </wps:spPr>
                          <wps:txbx>
                            <w:txbxContent>
                              <w:p w14:paraId="75AFAFF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3" name="Freeform: Shape 653"/>
                          <wps:cNvSpPr/>
                          <wps:spPr>
                            <a:xfrm>
                              <a:off x="1854448" y="2477718"/>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000000"/>
                            </a:solidFill>
                            <a:ln>
                              <a:noFill/>
                            </a:ln>
                          </wps:spPr>
                          <wps:txbx>
                            <w:txbxContent>
                              <w:p w14:paraId="6A79C9A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4" name="Freeform: Shape 654"/>
                          <wps:cNvSpPr/>
                          <wps:spPr>
                            <a:xfrm>
                              <a:off x="1854448" y="2585117"/>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65" y="234"/>
                                    <a:pt x="21416" y="4985"/>
                                    <a:pt x="21416" y="10845"/>
                                  </a:cubicBezTo>
                                  <a:close/>
                                </a:path>
                              </a:pathLst>
                            </a:custGeom>
                            <a:solidFill>
                              <a:srgbClr val="000000"/>
                            </a:solidFill>
                            <a:ln>
                              <a:noFill/>
                            </a:ln>
                          </wps:spPr>
                          <wps:txbx>
                            <w:txbxContent>
                              <w:p w14:paraId="3BEE512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5" name="Freeform: Shape 655"/>
                          <wps:cNvSpPr/>
                          <wps:spPr>
                            <a:xfrm>
                              <a:off x="1842629" y="2074692"/>
                              <a:ext cx="8626" cy="581334"/>
                            </a:xfrm>
                            <a:custGeom>
                              <a:avLst/>
                              <a:gdLst/>
                              <a:ahLst/>
                              <a:cxnLst/>
                              <a:rect l="l" t="t" r="r" b="b"/>
                              <a:pathLst>
                                <a:path w="8626" h="581334" extrusionOk="0">
                                  <a:moveTo>
                                    <a:pt x="0" y="0"/>
                                  </a:moveTo>
                                  <a:lnTo>
                                    <a:pt x="0" y="581334"/>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656" name="Freeform: Shape 656"/>
                          <wps:cNvSpPr/>
                          <wps:spPr>
                            <a:xfrm rot="-4846800">
                              <a:off x="4585296" y="1497433"/>
                              <a:ext cx="781553" cy="781553"/>
                            </a:xfrm>
                            <a:custGeom>
                              <a:avLst/>
                              <a:gdLst/>
                              <a:ahLst/>
                              <a:cxnLst/>
                              <a:rect l="l" t="t" r="r" b="b"/>
                              <a:pathLst>
                                <a:path w="781553" h="781553" extrusionOk="0">
                                  <a:moveTo>
                                    <a:pt x="781576" y="391011"/>
                                  </a:moveTo>
                                  <a:cubicBezTo>
                                    <a:pt x="781576" y="606831"/>
                                    <a:pt x="606619" y="781787"/>
                                    <a:pt x="390800" y="781787"/>
                                  </a:cubicBezTo>
                                  <a:cubicBezTo>
                                    <a:pt x="174980" y="781787"/>
                                    <a:pt x="23" y="606831"/>
                                    <a:pt x="23" y="391011"/>
                                  </a:cubicBezTo>
                                  <a:cubicBezTo>
                                    <a:pt x="23" y="175191"/>
                                    <a:pt x="174980" y="234"/>
                                    <a:pt x="390800" y="234"/>
                                  </a:cubicBezTo>
                                  <a:cubicBezTo>
                                    <a:pt x="606619" y="234"/>
                                    <a:pt x="781576" y="175191"/>
                                    <a:pt x="781576" y="391011"/>
                                  </a:cubicBezTo>
                                  <a:close/>
                                </a:path>
                              </a:pathLst>
                            </a:custGeom>
                            <a:solidFill>
                              <a:srgbClr val="000000"/>
                            </a:solidFill>
                            <a:ln>
                              <a:noFill/>
                            </a:ln>
                          </wps:spPr>
                          <wps:txbx>
                            <w:txbxContent>
                              <w:p w14:paraId="3B83EBA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7" name="Freeform: Shape 657"/>
                          <wps:cNvSpPr/>
                          <wps:spPr>
                            <a:xfrm>
                              <a:off x="4782828" y="1564083"/>
                              <a:ext cx="392498" cy="321797"/>
                            </a:xfrm>
                            <a:custGeom>
                              <a:avLst/>
                              <a:gdLst/>
                              <a:ahLst/>
                              <a:cxnLst/>
                              <a:rect l="l" t="t" r="r" b="b"/>
                              <a:pathLst>
                                <a:path w="392498" h="321797" extrusionOk="0">
                                  <a:moveTo>
                                    <a:pt x="390913" y="220651"/>
                                  </a:moveTo>
                                  <a:cubicBezTo>
                                    <a:pt x="390854" y="210402"/>
                                    <a:pt x="386161" y="200730"/>
                                    <a:pt x="378147" y="194340"/>
                                  </a:cubicBezTo>
                                  <a:cubicBezTo>
                                    <a:pt x="394846" y="180744"/>
                                    <a:pt x="397362" y="156185"/>
                                    <a:pt x="383765" y="139485"/>
                                  </a:cubicBezTo>
                                  <a:cubicBezTo>
                                    <a:pt x="375444" y="129266"/>
                                    <a:pt x="362525" y="123941"/>
                                    <a:pt x="349420" y="125329"/>
                                  </a:cubicBezTo>
                                  <a:cubicBezTo>
                                    <a:pt x="366379" y="107928"/>
                                    <a:pt x="366021" y="80075"/>
                                    <a:pt x="348620" y="63116"/>
                                  </a:cubicBezTo>
                                  <a:cubicBezTo>
                                    <a:pt x="341070" y="55758"/>
                                    <a:pt x="331130" y="51356"/>
                                    <a:pt x="320608" y="50710"/>
                                  </a:cubicBezTo>
                                  <a:cubicBezTo>
                                    <a:pt x="318670" y="22859"/>
                                    <a:pt x="294521" y="1852"/>
                                    <a:pt x="266670" y="3790"/>
                                  </a:cubicBezTo>
                                  <a:cubicBezTo>
                                    <a:pt x="251323" y="4858"/>
                                    <a:pt x="237298" y="12857"/>
                                    <a:pt x="228564" y="25521"/>
                                  </a:cubicBezTo>
                                  <a:cubicBezTo>
                                    <a:pt x="206463" y="-2979"/>
                                    <a:pt x="165443" y="-8166"/>
                                    <a:pt x="136943" y="13936"/>
                                  </a:cubicBezTo>
                                  <a:cubicBezTo>
                                    <a:pt x="129871" y="19420"/>
                                    <a:pt x="124001" y="26300"/>
                                    <a:pt x="119699" y="34148"/>
                                  </a:cubicBezTo>
                                  <a:cubicBezTo>
                                    <a:pt x="85644" y="21161"/>
                                    <a:pt x="47511" y="38241"/>
                                    <a:pt x="34525" y="72295"/>
                                  </a:cubicBezTo>
                                  <a:cubicBezTo>
                                    <a:pt x="30703" y="82315"/>
                                    <a:pt x="29382" y="93117"/>
                                    <a:pt x="30675" y="103763"/>
                                  </a:cubicBezTo>
                                  <a:cubicBezTo>
                                    <a:pt x="22157" y="101527"/>
                                    <a:pt x="13277" y="105803"/>
                                    <a:pt x="9713" y="113856"/>
                                  </a:cubicBezTo>
                                  <a:cubicBezTo>
                                    <a:pt x="6606" y="121875"/>
                                    <a:pt x="6606" y="130766"/>
                                    <a:pt x="9713" y="138786"/>
                                  </a:cubicBezTo>
                                  <a:cubicBezTo>
                                    <a:pt x="11567" y="144464"/>
                                    <a:pt x="14241" y="149840"/>
                                    <a:pt x="17649" y="154745"/>
                                  </a:cubicBezTo>
                                  <a:cubicBezTo>
                                    <a:pt x="11364" y="158963"/>
                                    <a:pt x="6495" y="164974"/>
                                    <a:pt x="3674" y="171998"/>
                                  </a:cubicBezTo>
                                  <a:cubicBezTo>
                                    <a:pt x="-6485" y="196668"/>
                                    <a:pt x="5280" y="224902"/>
                                    <a:pt x="29950" y="235060"/>
                                  </a:cubicBezTo>
                                  <a:cubicBezTo>
                                    <a:pt x="34448" y="236912"/>
                                    <a:pt x="39201" y="238075"/>
                                    <a:pt x="44046" y="238507"/>
                                  </a:cubicBezTo>
                                  <a:cubicBezTo>
                                    <a:pt x="35468" y="247177"/>
                                    <a:pt x="29132" y="257807"/>
                                    <a:pt x="25585" y="269476"/>
                                  </a:cubicBezTo>
                                  <a:cubicBezTo>
                                    <a:pt x="22048" y="281438"/>
                                    <a:pt x="24700" y="294377"/>
                                    <a:pt x="32659" y="303982"/>
                                  </a:cubicBezTo>
                                  <a:cubicBezTo>
                                    <a:pt x="43010" y="315455"/>
                                    <a:pt x="60263" y="316922"/>
                                    <a:pt x="75791" y="316490"/>
                                  </a:cubicBezTo>
                                  <a:cubicBezTo>
                                    <a:pt x="85855" y="317437"/>
                                    <a:pt x="95851" y="314084"/>
                                    <a:pt x="103309" y="307260"/>
                                  </a:cubicBezTo>
                                  <a:cubicBezTo>
                                    <a:pt x="106814" y="302453"/>
                                    <a:pt x="108959" y="296792"/>
                                    <a:pt x="109520" y="290870"/>
                                  </a:cubicBezTo>
                                  <a:cubicBezTo>
                                    <a:pt x="115483" y="249893"/>
                                    <a:pt x="102100" y="208468"/>
                                    <a:pt x="73289" y="178726"/>
                                  </a:cubicBezTo>
                                  <a:lnTo>
                                    <a:pt x="73289" y="173810"/>
                                  </a:lnTo>
                                  <a:cubicBezTo>
                                    <a:pt x="79931" y="172861"/>
                                    <a:pt x="81916" y="182436"/>
                                    <a:pt x="84590" y="188388"/>
                                  </a:cubicBezTo>
                                  <a:cubicBezTo>
                                    <a:pt x="90369" y="203139"/>
                                    <a:pt x="109089" y="207194"/>
                                    <a:pt x="124875" y="208746"/>
                                  </a:cubicBezTo>
                                  <a:cubicBezTo>
                                    <a:pt x="175207" y="213719"/>
                                    <a:pt x="225837" y="214988"/>
                                    <a:pt x="276355" y="212542"/>
                                  </a:cubicBezTo>
                                  <a:lnTo>
                                    <a:pt x="270230" y="215389"/>
                                  </a:lnTo>
                                  <a:cubicBezTo>
                                    <a:pt x="270920" y="246530"/>
                                    <a:pt x="281617" y="291387"/>
                                    <a:pt x="305599" y="311487"/>
                                  </a:cubicBezTo>
                                  <a:cubicBezTo>
                                    <a:pt x="309236" y="314745"/>
                                    <a:pt x="313335" y="317449"/>
                                    <a:pt x="317762" y="319510"/>
                                  </a:cubicBezTo>
                                  <a:cubicBezTo>
                                    <a:pt x="322759" y="321330"/>
                                    <a:pt x="328059" y="322179"/>
                                    <a:pt x="333375" y="322011"/>
                                  </a:cubicBezTo>
                                  <a:cubicBezTo>
                                    <a:pt x="350622" y="322026"/>
                                    <a:pt x="366674" y="313203"/>
                                    <a:pt x="375904" y="298633"/>
                                  </a:cubicBezTo>
                                  <a:cubicBezTo>
                                    <a:pt x="384530" y="284055"/>
                                    <a:pt x="386946" y="247306"/>
                                    <a:pt x="370986" y="242131"/>
                                  </a:cubicBezTo>
                                  <a:cubicBezTo>
                                    <a:pt x="382279" y="241398"/>
                                    <a:pt x="391029" y="231966"/>
                                    <a:pt x="390913" y="220651"/>
                                  </a:cubicBezTo>
                                  <a:close/>
                                </a:path>
                              </a:pathLst>
                            </a:custGeom>
                            <a:solidFill>
                              <a:srgbClr val="000000"/>
                            </a:solidFill>
                            <a:ln>
                              <a:noFill/>
                            </a:ln>
                          </wps:spPr>
                          <wps:txbx>
                            <w:txbxContent>
                              <w:p w14:paraId="32CCA7E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8" name="Freeform: Shape 658"/>
                          <wps:cNvSpPr/>
                          <wps:spPr>
                            <a:xfrm>
                              <a:off x="4836188" y="1642595"/>
                              <a:ext cx="291797" cy="306065"/>
                            </a:xfrm>
                            <a:custGeom>
                              <a:avLst/>
                              <a:gdLst/>
                              <a:ahLst/>
                              <a:cxnLst/>
                              <a:rect l="l" t="t" r="r" b="b"/>
                              <a:pathLst>
                                <a:path w="291797" h="306065" extrusionOk="0">
                                  <a:moveTo>
                                    <a:pt x="133367" y="579"/>
                                  </a:moveTo>
                                  <a:cubicBezTo>
                                    <a:pt x="42963" y="8515"/>
                                    <a:pt x="-5949" y="9205"/>
                                    <a:pt x="607" y="148091"/>
                                  </a:cubicBezTo>
                                  <a:cubicBezTo>
                                    <a:pt x="5696" y="255490"/>
                                    <a:pt x="44256" y="302935"/>
                                    <a:pt x="145876" y="306299"/>
                                  </a:cubicBezTo>
                                  <a:cubicBezTo>
                                    <a:pt x="247581" y="302935"/>
                                    <a:pt x="286141" y="255490"/>
                                    <a:pt x="291231" y="148091"/>
                                  </a:cubicBezTo>
                                  <a:cubicBezTo>
                                    <a:pt x="297873" y="7653"/>
                                    <a:pt x="248099" y="7394"/>
                                    <a:pt x="155451" y="320"/>
                                  </a:cubicBezTo>
                                  <a:cubicBezTo>
                                    <a:pt x="152432" y="148"/>
                                    <a:pt x="137767" y="234"/>
                                    <a:pt x="133367" y="579"/>
                                  </a:cubicBezTo>
                                  <a:close/>
                                </a:path>
                              </a:pathLst>
                            </a:custGeom>
                            <a:solidFill>
                              <a:srgbClr val="000000"/>
                            </a:solidFill>
                            <a:ln>
                              <a:noFill/>
                            </a:ln>
                          </wps:spPr>
                          <wps:txbx>
                            <w:txbxContent>
                              <w:p w14:paraId="0FCEB41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59" name="Freeform: Shape 659"/>
                          <wps:cNvSpPr/>
                          <wps:spPr>
                            <a:xfrm>
                              <a:off x="4800713" y="1602653"/>
                              <a:ext cx="348234" cy="183210"/>
                            </a:xfrm>
                            <a:custGeom>
                              <a:avLst/>
                              <a:gdLst/>
                              <a:ahLst/>
                              <a:cxnLst/>
                              <a:rect l="l" t="t" r="r" b="b"/>
                              <a:pathLst>
                                <a:path w="348234" h="183210" extrusionOk="0">
                                  <a:moveTo>
                                    <a:pt x="20381" y="178112"/>
                                  </a:moveTo>
                                  <a:cubicBezTo>
                                    <a:pt x="16240" y="177422"/>
                                    <a:pt x="20813" y="184582"/>
                                    <a:pt x="24867" y="183288"/>
                                  </a:cubicBezTo>
                                  <a:cubicBezTo>
                                    <a:pt x="33796" y="179673"/>
                                    <a:pt x="39978" y="171397"/>
                                    <a:pt x="40912" y="161808"/>
                                  </a:cubicBezTo>
                                  <a:cubicBezTo>
                                    <a:pt x="41615" y="152386"/>
                                    <a:pt x="40591" y="142914"/>
                                    <a:pt x="37893" y="133859"/>
                                  </a:cubicBezTo>
                                  <a:cubicBezTo>
                                    <a:pt x="59266" y="136489"/>
                                    <a:pt x="78724" y="121295"/>
                                    <a:pt x="81354" y="99921"/>
                                  </a:cubicBezTo>
                                  <a:cubicBezTo>
                                    <a:pt x="81833" y="96028"/>
                                    <a:pt x="81722" y="92085"/>
                                    <a:pt x="81025" y="88225"/>
                                  </a:cubicBezTo>
                                  <a:cubicBezTo>
                                    <a:pt x="89892" y="102177"/>
                                    <a:pt x="108391" y="106300"/>
                                    <a:pt x="122344" y="97432"/>
                                  </a:cubicBezTo>
                                  <a:cubicBezTo>
                                    <a:pt x="131923" y="91345"/>
                                    <a:pt x="137235" y="80363"/>
                                    <a:pt x="136061" y="69074"/>
                                  </a:cubicBezTo>
                                  <a:cubicBezTo>
                                    <a:pt x="158144" y="81793"/>
                                    <a:pt x="186287" y="75498"/>
                                    <a:pt x="200846" y="54582"/>
                                  </a:cubicBezTo>
                                  <a:cubicBezTo>
                                    <a:pt x="204068" y="75151"/>
                                    <a:pt x="223354" y="89213"/>
                                    <a:pt x="243923" y="85991"/>
                                  </a:cubicBezTo>
                                  <a:cubicBezTo>
                                    <a:pt x="247309" y="85460"/>
                                    <a:pt x="250607" y="84471"/>
                                    <a:pt x="253726" y="83049"/>
                                  </a:cubicBezTo>
                                  <a:cubicBezTo>
                                    <a:pt x="245875" y="104270"/>
                                    <a:pt x="270116" y="129373"/>
                                    <a:pt x="291595" y="122299"/>
                                  </a:cubicBezTo>
                                  <a:cubicBezTo>
                                    <a:pt x="293838" y="137568"/>
                                    <a:pt x="296685" y="154045"/>
                                    <a:pt x="307727" y="164828"/>
                                  </a:cubicBezTo>
                                  <a:cubicBezTo>
                                    <a:pt x="318769" y="175611"/>
                                    <a:pt x="340939" y="175783"/>
                                    <a:pt x="346891" y="161463"/>
                                  </a:cubicBezTo>
                                  <a:cubicBezTo>
                                    <a:pt x="349083" y="154006"/>
                                    <a:pt x="348626" y="146020"/>
                                    <a:pt x="345597" y="138862"/>
                                  </a:cubicBezTo>
                                  <a:cubicBezTo>
                                    <a:pt x="330115" y="88590"/>
                                    <a:pt x="295766" y="46265"/>
                                    <a:pt x="249757" y="20766"/>
                                  </a:cubicBezTo>
                                  <a:cubicBezTo>
                                    <a:pt x="203218" y="-4341"/>
                                    <a:pt x="147690" y="-6538"/>
                                    <a:pt x="99313" y="14814"/>
                                  </a:cubicBezTo>
                                  <a:cubicBezTo>
                                    <a:pt x="40481" y="42074"/>
                                    <a:pt x="3301" y="159393"/>
                                    <a:pt x="23" y="152319"/>
                                  </a:cubicBezTo>
                                  <a:close/>
                                </a:path>
                              </a:pathLst>
                            </a:custGeom>
                            <a:solidFill>
                              <a:srgbClr val="000000"/>
                            </a:solidFill>
                            <a:ln>
                              <a:noFill/>
                            </a:ln>
                          </wps:spPr>
                          <wps:txbx>
                            <w:txbxContent>
                              <w:p w14:paraId="30FD803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0" name="Freeform: Shape 660"/>
                          <wps:cNvSpPr/>
                          <wps:spPr>
                            <a:xfrm>
                              <a:off x="4795470" y="1763896"/>
                              <a:ext cx="63318" cy="115321"/>
                            </a:xfrm>
                            <a:custGeom>
                              <a:avLst/>
                              <a:gdLst/>
                              <a:ahLst/>
                              <a:cxnLst/>
                              <a:rect l="l" t="t" r="r" b="b"/>
                              <a:pathLst>
                                <a:path w="63318" h="115321" extrusionOk="0">
                                  <a:moveTo>
                                    <a:pt x="38132" y="1170"/>
                                  </a:moveTo>
                                  <a:cubicBezTo>
                                    <a:pt x="22113" y="-2916"/>
                                    <a:pt x="5815" y="6758"/>
                                    <a:pt x="1729" y="22777"/>
                                  </a:cubicBezTo>
                                  <a:cubicBezTo>
                                    <a:pt x="1523" y="23590"/>
                                    <a:pt x="1349" y="24410"/>
                                    <a:pt x="1211" y="25237"/>
                                  </a:cubicBezTo>
                                  <a:cubicBezTo>
                                    <a:pt x="-7415" y="66644"/>
                                    <a:pt x="32784" y="94766"/>
                                    <a:pt x="61596" y="115556"/>
                                  </a:cubicBezTo>
                                  <a:cubicBezTo>
                                    <a:pt x="65306" y="97958"/>
                                    <a:pt x="65392" y="8243"/>
                                    <a:pt x="38132" y="1170"/>
                                  </a:cubicBezTo>
                                  <a:close/>
                                </a:path>
                              </a:pathLst>
                            </a:custGeom>
                            <a:solidFill>
                              <a:srgbClr val="000000"/>
                            </a:solidFill>
                            <a:ln>
                              <a:noFill/>
                            </a:ln>
                          </wps:spPr>
                          <wps:txbx>
                            <w:txbxContent>
                              <w:p w14:paraId="2712E05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1" name="Freeform: Shape 661"/>
                          <wps:cNvSpPr/>
                          <wps:spPr>
                            <a:xfrm>
                              <a:off x="5105308" y="1763897"/>
                              <a:ext cx="63304" cy="115321"/>
                            </a:xfrm>
                            <a:custGeom>
                              <a:avLst/>
                              <a:gdLst/>
                              <a:ahLst/>
                              <a:cxnLst/>
                              <a:rect l="l" t="t" r="r" b="b"/>
                              <a:pathLst>
                                <a:path w="63304" h="115321" extrusionOk="0">
                                  <a:moveTo>
                                    <a:pt x="25302" y="1169"/>
                                  </a:moveTo>
                                  <a:cubicBezTo>
                                    <a:pt x="41274" y="-2909"/>
                                    <a:pt x="57528" y="6732"/>
                                    <a:pt x="61606" y="22704"/>
                                  </a:cubicBezTo>
                                  <a:cubicBezTo>
                                    <a:pt x="61819" y="23540"/>
                                    <a:pt x="61997" y="24385"/>
                                    <a:pt x="62137" y="25237"/>
                                  </a:cubicBezTo>
                                  <a:cubicBezTo>
                                    <a:pt x="70764" y="66644"/>
                                    <a:pt x="30651" y="94766"/>
                                    <a:pt x="1752" y="115555"/>
                                  </a:cubicBezTo>
                                  <a:cubicBezTo>
                                    <a:pt x="-1957" y="97958"/>
                                    <a:pt x="-1957" y="8243"/>
                                    <a:pt x="25302" y="1169"/>
                                  </a:cubicBezTo>
                                  <a:close/>
                                </a:path>
                              </a:pathLst>
                            </a:custGeom>
                            <a:solidFill>
                              <a:srgbClr val="000000"/>
                            </a:solidFill>
                            <a:ln>
                              <a:noFill/>
                            </a:ln>
                          </wps:spPr>
                          <wps:txbx>
                            <w:txbxContent>
                              <w:p w14:paraId="055B614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2" name="Freeform: Shape 662"/>
                          <wps:cNvSpPr/>
                          <wps:spPr>
                            <a:xfrm>
                              <a:off x="4743070" y="1888189"/>
                              <a:ext cx="477863" cy="372057"/>
                            </a:xfrm>
                            <a:custGeom>
                              <a:avLst/>
                              <a:gdLst/>
                              <a:ahLst/>
                              <a:cxnLst/>
                              <a:rect l="l" t="t" r="r" b="b"/>
                              <a:pathLst>
                                <a:path w="477863" h="372057" extrusionOk="0">
                                  <a:moveTo>
                                    <a:pt x="328190" y="142052"/>
                                  </a:moveTo>
                                  <a:cubicBezTo>
                                    <a:pt x="305503" y="114793"/>
                                    <a:pt x="304813" y="48542"/>
                                    <a:pt x="304036" y="234"/>
                                  </a:cubicBezTo>
                                  <a:cubicBezTo>
                                    <a:pt x="276346" y="234"/>
                                    <a:pt x="201641" y="234"/>
                                    <a:pt x="174036" y="234"/>
                                  </a:cubicBezTo>
                                  <a:cubicBezTo>
                                    <a:pt x="173260" y="48542"/>
                                    <a:pt x="172570" y="114793"/>
                                    <a:pt x="149882" y="142052"/>
                                  </a:cubicBezTo>
                                  <a:cubicBezTo>
                                    <a:pt x="125642" y="171123"/>
                                    <a:pt x="-4186" y="203645"/>
                                    <a:pt x="128" y="207786"/>
                                  </a:cubicBezTo>
                                  <a:cubicBezTo>
                                    <a:pt x="32132" y="237202"/>
                                    <a:pt x="132802" y="372291"/>
                                    <a:pt x="236233" y="372291"/>
                                  </a:cubicBezTo>
                                  <a:cubicBezTo>
                                    <a:pt x="339663" y="372291"/>
                                    <a:pt x="445941" y="237202"/>
                                    <a:pt x="477772" y="207786"/>
                                  </a:cubicBezTo>
                                  <a:cubicBezTo>
                                    <a:pt x="482258" y="203645"/>
                                    <a:pt x="352431" y="171123"/>
                                    <a:pt x="328190" y="142052"/>
                                  </a:cubicBezTo>
                                  <a:close/>
                                </a:path>
                              </a:pathLst>
                            </a:custGeom>
                            <a:solidFill>
                              <a:srgbClr val="000000"/>
                            </a:solidFill>
                            <a:ln>
                              <a:noFill/>
                            </a:ln>
                          </wps:spPr>
                          <wps:txbx>
                            <w:txbxContent>
                              <w:p w14:paraId="63C965A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3" name="Freeform: Shape 663"/>
                          <wps:cNvSpPr/>
                          <wps:spPr>
                            <a:xfrm>
                              <a:off x="4714397" y="2026414"/>
                              <a:ext cx="535390" cy="819501"/>
                            </a:xfrm>
                            <a:custGeom>
                              <a:avLst/>
                              <a:gdLst/>
                              <a:ahLst/>
                              <a:cxnLst/>
                              <a:rect l="l" t="t" r="r" b="b"/>
                              <a:pathLst>
                                <a:path w="535390" h="819501" extrusionOk="0">
                                  <a:moveTo>
                                    <a:pt x="513260" y="64040"/>
                                  </a:moveTo>
                                  <a:cubicBezTo>
                                    <a:pt x="516107" y="36866"/>
                                    <a:pt x="396718" y="-1435"/>
                                    <a:pt x="364541" y="290"/>
                                  </a:cubicBezTo>
                                  <a:lnTo>
                                    <a:pt x="264561" y="56966"/>
                                  </a:lnTo>
                                  <a:lnTo>
                                    <a:pt x="170792" y="290"/>
                                  </a:lnTo>
                                  <a:cubicBezTo>
                                    <a:pt x="138615" y="-1435"/>
                                    <a:pt x="19226" y="36866"/>
                                    <a:pt x="22158" y="64040"/>
                                  </a:cubicBezTo>
                                  <a:cubicBezTo>
                                    <a:pt x="33373" y="171180"/>
                                    <a:pt x="-3721" y="678844"/>
                                    <a:pt x="334" y="756137"/>
                                  </a:cubicBezTo>
                                  <a:cubicBezTo>
                                    <a:pt x="334" y="840935"/>
                                    <a:pt x="535172" y="840935"/>
                                    <a:pt x="535172" y="756137"/>
                                  </a:cubicBezTo>
                                  <a:cubicBezTo>
                                    <a:pt x="538708" y="678930"/>
                                    <a:pt x="502046" y="171180"/>
                                    <a:pt x="513260" y="64040"/>
                                  </a:cubicBezTo>
                                  <a:close/>
                                </a:path>
                              </a:pathLst>
                            </a:custGeom>
                            <a:solidFill>
                              <a:srgbClr val="000000"/>
                            </a:solidFill>
                            <a:ln>
                              <a:noFill/>
                            </a:ln>
                          </wps:spPr>
                          <wps:txbx>
                            <w:txbxContent>
                              <w:p w14:paraId="1B0806F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4" name="Freeform: Shape 664"/>
                          <wps:cNvSpPr/>
                          <wps:spPr>
                            <a:xfrm>
                              <a:off x="4672068" y="2077108"/>
                              <a:ext cx="163840" cy="259310"/>
                            </a:xfrm>
                            <a:custGeom>
                              <a:avLst/>
                              <a:gdLst/>
                              <a:ahLst/>
                              <a:cxnLst/>
                              <a:rect l="l" t="t" r="r" b="b"/>
                              <a:pathLst>
                                <a:path w="163840" h="259310" extrusionOk="0">
                                  <a:moveTo>
                                    <a:pt x="71043" y="234"/>
                                  </a:moveTo>
                                  <a:cubicBezTo>
                                    <a:pt x="71043" y="234"/>
                                    <a:pt x="13074" y="89949"/>
                                    <a:pt x="652" y="149989"/>
                                  </a:cubicBezTo>
                                  <a:cubicBezTo>
                                    <a:pt x="-11770" y="210028"/>
                                    <a:pt x="163863" y="259544"/>
                                    <a:pt x="163863" y="259544"/>
                                  </a:cubicBezTo>
                                  <a:close/>
                                </a:path>
                              </a:pathLst>
                            </a:custGeom>
                            <a:solidFill>
                              <a:srgbClr val="000000"/>
                            </a:solidFill>
                            <a:ln>
                              <a:noFill/>
                            </a:ln>
                          </wps:spPr>
                          <wps:txbx>
                            <w:txbxContent>
                              <w:p w14:paraId="2A7728A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5" name="Freeform: Shape 665"/>
                          <wps:cNvSpPr/>
                          <wps:spPr>
                            <a:xfrm>
                              <a:off x="5127999" y="2077108"/>
                              <a:ext cx="164098" cy="259310"/>
                            </a:xfrm>
                            <a:custGeom>
                              <a:avLst/>
                              <a:gdLst/>
                              <a:ahLst/>
                              <a:cxnLst/>
                              <a:rect l="l" t="t" r="r" b="b"/>
                              <a:pathLst>
                                <a:path w="164098" h="259310" extrusionOk="0">
                                  <a:moveTo>
                                    <a:pt x="93102" y="234"/>
                                  </a:moveTo>
                                  <a:cubicBezTo>
                                    <a:pt x="93102" y="234"/>
                                    <a:pt x="151071" y="89949"/>
                                    <a:pt x="163493" y="149989"/>
                                  </a:cubicBezTo>
                                  <a:cubicBezTo>
                                    <a:pt x="175915" y="210028"/>
                                    <a:pt x="23" y="259544"/>
                                    <a:pt x="23" y="259544"/>
                                  </a:cubicBezTo>
                                  <a:close/>
                                </a:path>
                              </a:pathLst>
                            </a:custGeom>
                            <a:solidFill>
                              <a:srgbClr val="000000"/>
                            </a:solidFill>
                            <a:ln>
                              <a:noFill/>
                            </a:ln>
                          </wps:spPr>
                          <wps:txbx>
                            <w:txbxContent>
                              <w:p w14:paraId="5E08B20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6" name="Freeform: Shape 666"/>
                          <wps:cNvSpPr/>
                          <wps:spPr>
                            <a:xfrm>
                              <a:off x="4866015" y="2006371"/>
                              <a:ext cx="112574" cy="156138"/>
                            </a:xfrm>
                            <a:custGeom>
                              <a:avLst/>
                              <a:gdLst/>
                              <a:ahLst/>
                              <a:cxnLst/>
                              <a:rect l="l" t="t" r="r" b="b"/>
                              <a:pathLst>
                                <a:path w="112574" h="156138" extrusionOk="0">
                                  <a:moveTo>
                                    <a:pt x="30301" y="234"/>
                                  </a:moveTo>
                                  <a:lnTo>
                                    <a:pt x="23" y="23094"/>
                                  </a:lnTo>
                                  <a:lnTo>
                                    <a:pt x="74296" y="156372"/>
                                  </a:lnTo>
                                  <a:lnTo>
                                    <a:pt x="112597" y="76750"/>
                                  </a:lnTo>
                                  <a:cubicBezTo>
                                    <a:pt x="112597" y="76750"/>
                                    <a:pt x="45570" y="27580"/>
                                    <a:pt x="30301" y="234"/>
                                  </a:cubicBezTo>
                                  <a:close/>
                                </a:path>
                              </a:pathLst>
                            </a:custGeom>
                            <a:solidFill>
                              <a:srgbClr val="000000"/>
                            </a:solidFill>
                            <a:ln>
                              <a:noFill/>
                            </a:ln>
                          </wps:spPr>
                          <wps:txbx>
                            <w:txbxContent>
                              <w:p w14:paraId="0ED1828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7" name="Freeform: Shape 667"/>
                          <wps:cNvSpPr/>
                          <wps:spPr>
                            <a:xfrm>
                              <a:off x="4978849" y="2006371"/>
                              <a:ext cx="112574" cy="156396"/>
                            </a:xfrm>
                            <a:custGeom>
                              <a:avLst/>
                              <a:gdLst/>
                              <a:ahLst/>
                              <a:cxnLst/>
                              <a:rect l="l" t="t" r="r" b="b"/>
                              <a:pathLst>
                                <a:path w="112574" h="156396" extrusionOk="0">
                                  <a:moveTo>
                                    <a:pt x="82318" y="234"/>
                                  </a:moveTo>
                                  <a:lnTo>
                                    <a:pt x="112597" y="23094"/>
                                  </a:lnTo>
                                  <a:lnTo>
                                    <a:pt x="38238" y="156631"/>
                                  </a:lnTo>
                                  <a:lnTo>
                                    <a:pt x="23" y="77009"/>
                                  </a:lnTo>
                                  <a:cubicBezTo>
                                    <a:pt x="23" y="77009"/>
                                    <a:pt x="67395" y="27580"/>
                                    <a:pt x="82318" y="234"/>
                                  </a:cubicBezTo>
                                  <a:close/>
                                </a:path>
                              </a:pathLst>
                            </a:custGeom>
                            <a:solidFill>
                              <a:srgbClr val="000000"/>
                            </a:solidFill>
                            <a:ln>
                              <a:noFill/>
                            </a:ln>
                          </wps:spPr>
                          <wps:txbx>
                            <w:txbxContent>
                              <w:p w14:paraId="30E854A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8" name="Freeform: Shape 668"/>
                          <wps:cNvSpPr/>
                          <wps:spPr>
                            <a:xfrm>
                              <a:off x="4987993" y="2166909"/>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000000"/>
                            </a:solidFill>
                            <a:ln>
                              <a:noFill/>
                            </a:ln>
                          </wps:spPr>
                          <wps:txbx>
                            <w:txbxContent>
                              <w:p w14:paraId="0E09631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69" name="Freeform: Shape 669"/>
                          <wps:cNvSpPr/>
                          <wps:spPr>
                            <a:xfrm>
                              <a:off x="4987993" y="2276119"/>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000000"/>
                            </a:solidFill>
                            <a:ln>
                              <a:noFill/>
                            </a:ln>
                          </wps:spPr>
                          <wps:txbx>
                            <w:txbxContent>
                              <w:p w14:paraId="07CF44A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0" name="Freeform: Shape 670"/>
                          <wps:cNvSpPr/>
                          <wps:spPr>
                            <a:xfrm>
                              <a:off x="4987993" y="2385330"/>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000000"/>
                            </a:solidFill>
                            <a:ln>
                              <a:noFill/>
                            </a:ln>
                          </wps:spPr>
                          <wps:txbx>
                            <w:txbxContent>
                              <w:p w14:paraId="20D012B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1" name="Freeform: Shape 671"/>
                          <wps:cNvSpPr/>
                          <wps:spPr>
                            <a:xfrm>
                              <a:off x="4987993" y="2494626"/>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7"/>
                                    <a:pt x="4827" y="0"/>
                                    <a:pt x="10783" y="0"/>
                                  </a:cubicBezTo>
                                  <a:cubicBezTo>
                                    <a:pt x="16738" y="0"/>
                                    <a:pt x="21566" y="4827"/>
                                    <a:pt x="21566" y="10783"/>
                                  </a:cubicBezTo>
                                  <a:close/>
                                </a:path>
                              </a:pathLst>
                            </a:custGeom>
                            <a:solidFill>
                              <a:srgbClr val="000000"/>
                            </a:solidFill>
                            <a:ln>
                              <a:noFill/>
                            </a:ln>
                          </wps:spPr>
                          <wps:txbx>
                            <w:txbxContent>
                              <w:p w14:paraId="4F798DA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2" name="Freeform: Shape 672"/>
                          <wps:cNvSpPr/>
                          <wps:spPr>
                            <a:xfrm>
                              <a:off x="4987993" y="2603837"/>
                              <a:ext cx="21566" cy="21566"/>
                            </a:xfrm>
                            <a:custGeom>
                              <a:avLst/>
                              <a:gdLst/>
                              <a:ahLst/>
                              <a:cxnLst/>
                              <a:rect l="l" t="t" r="r" b="b"/>
                              <a:pathLst>
                                <a:path w="21566" h="21566" extrusionOk="0">
                                  <a:moveTo>
                                    <a:pt x="21566" y="10783"/>
                                  </a:moveTo>
                                  <a:cubicBezTo>
                                    <a:pt x="21566" y="16739"/>
                                    <a:pt x="16738" y="21566"/>
                                    <a:pt x="10783" y="21566"/>
                                  </a:cubicBezTo>
                                  <a:cubicBezTo>
                                    <a:pt x="4827" y="21566"/>
                                    <a:pt x="0" y="16739"/>
                                    <a:pt x="0" y="10783"/>
                                  </a:cubicBezTo>
                                  <a:cubicBezTo>
                                    <a:pt x="0" y="4828"/>
                                    <a:pt x="4827" y="0"/>
                                    <a:pt x="10783" y="0"/>
                                  </a:cubicBezTo>
                                  <a:cubicBezTo>
                                    <a:pt x="16738" y="0"/>
                                    <a:pt x="21566" y="4828"/>
                                    <a:pt x="21566" y="10783"/>
                                  </a:cubicBezTo>
                                  <a:close/>
                                </a:path>
                              </a:pathLst>
                            </a:custGeom>
                            <a:solidFill>
                              <a:srgbClr val="000000"/>
                            </a:solidFill>
                            <a:ln>
                              <a:noFill/>
                            </a:ln>
                          </wps:spPr>
                          <wps:txbx>
                            <w:txbxContent>
                              <w:p w14:paraId="1B47949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3" name="Freeform: Shape 673"/>
                          <wps:cNvSpPr/>
                          <wps:spPr>
                            <a:xfrm>
                              <a:off x="4975830" y="2084613"/>
                              <a:ext cx="8626" cy="591427"/>
                            </a:xfrm>
                            <a:custGeom>
                              <a:avLst/>
                              <a:gdLst/>
                              <a:ahLst/>
                              <a:cxnLst/>
                              <a:rect l="l" t="t" r="r" b="b"/>
                              <a:pathLst>
                                <a:path w="8626" h="591427" extrusionOk="0">
                                  <a:moveTo>
                                    <a:pt x="0" y="0"/>
                                  </a:moveTo>
                                  <a:lnTo>
                                    <a:pt x="0" y="591427"/>
                                  </a:lnTo>
                                </a:path>
                              </a:pathLst>
                            </a:custGeom>
                            <a:noFill/>
                            <a:ln w="9525" cap="flat" cmpd="sng">
                              <a:solidFill>
                                <a:srgbClr val="000000"/>
                              </a:solidFill>
                              <a:prstDash val="solid"/>
                              <a:miter lim="8000"/>
                              <a:headEnd type="none" w="sm" len="sm"/>
                              <a:tailEnd type="none" w="sm" len="sm"/>
                            </a:ln>
                          </wps:spPr>
                          <wps:bodyPr spcFirstLastPara="1" wrap="square" lIns="91425" tIns="91425" rIns="91425" bIns="91425" anchor="ctr" anchorCtr="0">
                            <a:noAutofit/>
                          </wps:bodyPr>
                        </wps:wsp>
                        <wps:wsp>
                          <wps:cNvPr id="674" name="Freeform: Shape 674"/>
                          <wps:cNvSpPr/>
                          <wps:spPr>
                            <a:xfrm>
                              <a:off x="2886598" y="741394"/>
                              <a:ext cx="1004632" cy="1004632"/>
                            </a:xfrm>
                            <a:custGeom>
                              <a:avLst/>
                              <a:gdLst/>
                              <a:ahLst/>
                              <a:cxnLst/>
                              <a:rect l="l" t="t" r="r" b="b"/>
                              <a:pathLst>
                                <a:path w="1004632" h="1004632" extrusionOk="0">
                                  <a:moveTo>
                                    <a:pt x="1004632" y="502316"/>
                                  </a:moveTo>
                                  <a:cubicBezTo>
                                    <a:pt x="1004632" y="779738"/>
                                    <a:pt x="779738" y="1004632"/>
                                    <a:pt x="502316" y="1004632"/>
                                  </a:cubicBezTo>
                                  <a:cubicBezTo>
                                    <a:pt x="224894" y="1004632"/>
                                    <a:pt x="0" y="779738"/>
                                    <a:pt x="0" y="502316"/>
                                  </a:cubicBezTo>
                                  <a:cubicBezTo>
                                    <a:pt x="0" y="224895"/>
                                    <a:pt x="224894" y="0"/>
                                    <a:pt x="502316" y="0"/>
                                  </a:cubicBezTo>
                                  <a:cubicBezTo>
                                    <a:pt x="779738" y="0"/>
                                    <a:pt x="1004632" y="224895"/>
                                    <a:pt x="1004632" y="502316"/>
                                  </a:cubicBezTo>
                                  <a:close/>
                                </a:path>
                              </a:pathLst>
                            </a:custGeom>
                            <a:solidFill>
                              <a:srgbClr val="FFF5EB"/>
                            </a:solidFill>
                            <a:ln>
                              <a:noFill/>
                            </a:ln>
                          </wps:spPr>
                          <wps:txbx>
                            <w:txbxContent>
                              <w:p w14:paraId="574DE2C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5" name="Freeform: Shape 675"/>
                          <wps:cNvSpPr/>
                          <wps:spPr>
                            <a:xfrm>
                              <a:off x="3140824" y="827471"/>
                              <a:ext cx="504121" cy="411540"/>
                            </a:xfrm>
                            <a:custGeom>
                              <a:avLst/>
                              <a:gdLst/>
                              <a:ahLst/>
                              <a:cxnLst/>
                              <a:rect l="l" t="t" r="r" b="b"/>
                              <a:pathLst>
                                <a:path w="504121" h="411540" extrusionOk="0">
                                  <a:moveTo>
                                    <a:pt x="502420" y="283367"/>
                                  </a:moveTo>
                                  <a:cubicBezTo>
                                    <a:pt x="502358" y="270190"/>
                                    <a:pt x="496371" y="257740"/>
                                    <a:pt x="486116" y="249465"/>
                                  </a:cubicBezTo>
                                  <a:cubicBezTo>
                                    <a:pt x="507355" y="231789"/>
                                    <a:pt x="510243" y="200242"/>
                                    <a:pt x="492567" y="179002"/>
                                  </a:cubicBezTo>
                                  <a:cubicBezTo>
                                    <a:pt x="481953" y="166249"/>
                                    <a:pt x="465707" y="159587"/>
                                    <a:pt x="449194" y="161217"/>
                                  </a:cubicBezTo>
                                  <a:cubicBezTo>
                                    <a:pt x="471024" y="138851"/>
                                    <a:pt x="470588" y="103023"/>
                                    <a:pt x="448221" y="81194"/>
                                  </a:cubicBezTo>
                                  <a:cubicBezTo>
                                    <a:pt x="438493" y="71699"/>
                                    <a:pt x="425671" y="66023"/>
                                    <a:pt x="412101" y="65205"/>
                                  </a:cubicBezTo>
                                  <a:cubicBezTo>
                                    <a:pt x="409596" y="29418"/>
                                    <a:pt x="378555" y="2437"/>
                                    <a:pt x="342768" y="4941"/>
                                  </a:cubicBezTo>
                                  <a:cubicBezTo>
                                    <a:pt x="323060" y="6320"/>
                                    <a:pt x="305051" y="16594"/>
                                    <a:pt x="293833" y="32856"/>
                                  </a:cubicBezTo>
                                  <a:cubicBezTo>
                                    <a:pt x="265539" y="-3803"/>
                                    <a:pt x="212883" y="-10585"/>
                                    <a:pt x="176224" y="17709"/>
                                  </a:cubicBezTo>
                                  <a:cubicBezTo>
                                    <a:pt x="167066" y="24777"/>
                                    <a:pt x="159469" y="33665"/>
                                    <a:pt x="153912" y="43812"/>
                                  </a:cubicBezTo>
                                  <a:cubicBezTo>
                                    <a:pt x="110152" y="27129"/>
                                    <a:pt x="61153" y="49080"/>
                                    <a:pt x="44470" y="92840"/>
                                  </a:cubicBezTo>
                                  <a:cubicBezTo>
                                    <a:pt x="39562" y="105714"/>
                                    <a:pt x="37865" y="119590"/>
                                    <a:pt x="39526" y="133267"/>
                                  </a:cubicBezTo>
                                  <a:cubicBezTo>
                                    <a:pt x="28567" y="130345"/>
                                    <a:pt x="17112" y="135834"/>
                                    <a:pt x="12525" y="146207"/>
                                  </a:cubicBezTo>
                                  <a:cubicBezTo>
                                    <a:pt x="8465" y="156489"/>
                                    <a:pt x="8465" y="167930"/>
                                    <a:pt x="12525" y="178211"/>
                                  </a:cubicBezTo>
                                  <a:cubicBezTo>
                                    <a:pt x="14862" y="185529"/>
                                    <a:pt x="18294" y="192451"/>
                                    <a:pt x="22704" y="198742"/>
                                  </a:cubicBezTo>
                                  <a:cubicBezTo>
                                    <a:pt x="14638" y="204002"/>
                                    <a:pt x="8353" y="211581"/>
                                    <a:pt x="4675" y="220480"/>
                                  </a:cubicBezTo>
                                  <a:cubicBezTo>
                                    <a:pt x="-8338" y="252270"/>
                                    <a:pt x="6883" y="288590"/>
                                    <a:pt x="38673" y="301603"/>
                                  </a:cubicBezTo>
                                  <a:cubicBezTo>
                                    <a:pt x="44346" y="303926"/>
                                    <a:pt x="50330" y="305396"/>
                                    <a:pt x="56434" y="305968"/>
                                  </a:cubicBezTo>
                                  <a:cubicBezTo>
                                    <a:pt x="45439" y="317139"/>
                                    <a:pt x="37327" y="330817"/>
                                    <a:pt x="32797" y="345822"/>
                                  </a:cubicBezTo>
                                  <a:cubicBezTo>
                                    <a:pt x="28370" y="361083"/>
                                    <a:pt x="31759" y="377546"/>
                                    <a:pt x="41855" y="389817"/>
                                  </a:cubicBezTo>
                                  <a:cubicBezTo>
                                    <a:pt x="55226" y="404482"/>
                                    <a:pt x="77396" y="406380"/>
                                    <a:pt x="97237" y="405862"/>
                                  </a:cubicBezTo>
                                  <a:cubicBezTo>
                                    <a:pt x="110004" y="405862"/>
                                    <a:pt x="124324" y="403792"/>
                                    <a:pt x="132605" y="394044"/>
                                  </a:cubicBezTo>
                                  <a:cubicBezTo>
                                    <a:pt x="137066" y="387853"/>
                                    <a:pt x="139804" y="380590"/>
                                    <a:pt x="140542" y="372996"/>
                                  </a:cubicBezTo>
                                  <a:cubicBezTo>
                                    <a:pt x="148286" y="320212"/>
                                    <a:pt x="131074" y="266825"/>
                                    <a:pt x="93959" y="228503"/>
                                  </a:cubicBezTo>
                                  <a:lnTo>
                                    <a:pt x="93959" y="221602"/>
                                  </a:lnTo>
                                  <a:cubicBezTo>
                                    <a:pt x="102585" y="220394"/>
                                    <a:pt x="105260" y="232299"/>
                                    <a:pt x="108365" y="240321"/>
                                  </a:cubicBezTo>
                                  <a:cubicBezTo>
                                    <a:pt x="115870" y="259386"/>
                                    <a:pt x="139851" y="264562"/>
                                    <a:pt x="160123" y="266201"/>
                                  </a:cubicBezTo>
                                  <a:cubicBezTo>
                                    <a:pt x="224842" y="272625"/>
                                    <a:pt x="289947" y="274269"/>
                                    <a:pt x="354908" y="271118"/>
                                  </a:cubicBezTo>
                                  <a:lnTo>
                                    <a:pt x="346972" y="274741"/>
                                  </a:lnTo>
                                  <a:cubicBezTo>
                                    <a:pt x="347920" y="314767"/>
                                    <a:pt x="361723" y="372478"/>
                                    <a:pt x="392433" y="398271"/>
                                  </a:cubicBezTo>
                                  <a:cubicBezTo>
                                    <a:pt x="397127" y="402454"/>
                                    <a:pt x="402418" y="405914"/>
                                    <a:pt x="408133" y="408536"/>
                                  </a:cubicBezTo>
                                  <a:cubicBezTo>
                                    <a:pt x="414522" y="410934"/>
                                    <a:pt x="421328" y="412019"/>
                                    <a:pt x="428146" y="411728"/>
                                  </a:cubicBezTo>
                                  <a:cubicBezTo>
                                    <a:pt x="450310" y="411822"/>
                                    <a:pt x="470955" y="400472"/>
                                    <a:pt x="482751" y="381708"/>
                                  </a:cubicBezTo>
                                  <a:cubicBezTo>
                                    <a:pt x="493448" y="362989"/>
                                    <a:pt x="496985" y="315716"/>
                                    <a:pt x="476454" y="309074"/>
                                  </a:cubicBezTo>
                                  <a:cubicBezTo>
                                    <a:pt x="490404" y="308393"/>
                                    <a:pt x="501599" y="297310"/>
                                    <a:pt x="502420" y="283367"/>
                                  </a:cubicBezTo>
                                  <a:close/>
                                </a:path>
                              </a:pathLst>
                            </a:custGeom>
                            <a:solidFill>
                              <a:srgbClr val="23218F"/>
                            </a:solidFill>
                            <a:ln>
                              <a:noFill/>
                            </a:ln>
                          </wps:spPr>
                          <wps:txbx>
                            <w:txbxContent>
                              <w:p w14:paraId="77B0A85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6" name="Freeform: Shape 676"/>
                          <wps:cNvSpPr/>
                          <wps:spPr>
                            <a:xfrm>
                              <a:off x="3209421" y="928220"/>
                              <a:ext cx="375131" cy="393558"/>
                            </a:xfrm>
                            <a:custGeom>
                              <a:avLst/>
                              <a:gdLst/>
                              <a:ahLst/>
                              <a:cxnLst/>
                              <a:rect l="l" t="t" r="r" b="b"/>
                              <a:pathLst>
                                <a:path w="375131" h="393558" extrusionOk="0">
                                  <a:moveTo>
                                    <a:pt x="171407" y="687"/>
                                  </a:moveTo>
                                  <a:cubicBezTo>
                                    <a:pt x="55296" y="10780"/>
                                    <a:pt x="-7677" y="11642"/>
                                    <a:pt x="777" y="190468"/>
                                  </a:cubicBezTo>
                                  <a:cubicBezTo>
                                    <a:pt x="7333" y="328491"/>
                                    <a:pt x="56849" y="389479"/>
                                    <a:pt x="187539" y="393793"/>
                                  </a:cubicBezTo>
                                  <a:cubicBezTo>
                                    <a:pt x="318315" y="389479"/>
                                    <a:pt x="367831" y="328491"/>
                                    <a:pt x="374387" y="190468"/>
                                  </a:cubicBezTo>
                                  <a:cubicBezTo>
                                    <a:pt x="383013" y="9917"/>
                                    <a:pt x="318488" y="9313"/>
                                    <a:pt x="199788" y="687"/>
                                  </a:cubicBezTo>
                                  <a:cubicBezTo>
                                    <a:pt x="195993" y="83"/>
                                    <a:pt x="176497" y="83"/>
                                    <a:pt x="171407" y="687"/>
                                  </a:cubicBezTo>
                                  <a:close/>
                                </a:path>
                              </a:pathLst>
                            </a:custGeom>
                            <a:solidFill>
                              <a:srgbClr val="FFA18C"/>
                            </a:solidFill>
                            <a:ln>
                              <a:noFill/>
                            </a:ln>
                          </wps:spPr>
                          <wps:txbx>
                            <w:txbxContent>
                              <w:p w14:paraId="697730C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7" name="Freeform: Shape 677"/>
                          <wps:cNvSpPr/>
                          <wps:spPr>
                            <a:xfrm>
                              <a:off x="3163678" y="876829"/>
                              <a:ext cx="447574" cy="235536"/>
                            </a:xfrm>
                            <a:custGeom>
                              <a:avLst/>
                              <a:gdLst/>
                              <a:ahLst/>
                              <a:cxnLst/>
                              <a:rect l="l" t="t" r="r" b="b"/>
                              <a:pathLst>
                                <a:path w="447574" h="235536" extrusionOk="0">
                                  <a:moveTo>
                                    <a:pt x="26419" y="228920"/>
                                  </a:moveTo>
                                  <a:cubicBezTo>
                                    <a:pt x="21071" y="227971"/>
                                    <a:pt x="26937" y="237547"/>
                                    <a:pt x="32113" y="235476"/>
                                  </a:cubicBezTo>
                                  <a:cubicBezTo>
                                    <a:pt x="43606" y="230854"/>
                                    <a:pt x="51560" y="220204"/>
                                    <a:pt x="52730" y="207872"/>
                                  </a:cubicBezTo>
                                  <a:cubicBezTo>
                                    <a:pt x="53673" y="195773"/>
                                    <a:pt x="52357" y="183603"/>
                                    <a:pt x="48848" y="171986"/>
                                  </a:cubicBezTo>
                                  <a:cubicBezTo>
                                    <a:pt x="80335" y="178111"/>
                                    <a:pt x="112166" y="144295"/>
                                    <a:pt x="104144" y="113240"/>
                                  </a:cubicBezTo>
                                  <a:cubicBezTo>
                                    <a:pt x="115634" y="131113"/>
                                    <a:pt x="139439" y="136287"/>
                                    <a:pt x="157312" y="124796"/>
                                  </a:cubicBezTo>
                                  <a:cubicBezTo>
                                    <a:pt x="169461" y="116985"/>
                                    <a:pt x="176213" y="103028"/>
                                    <a:pt x="174794" y="88655"/>
                                  </a:cubicBezTo>
                                  <a:cubicBezTo>
                                    <a:pt x="203176" y="105030"/>
                                    <a:pt x="239367" y="96974"/>
                                    <a:pt x="258125" y="70108"/>
                                  </a:cubicBezTo>
                                  <a:cubicBezTo>
                                    <a:pt x="260713" y="100473"/>
                                    <a:pt x="299273" y="121262"/>
                                    <a:pt x="326101" y="106684"/>
                                  </a:cubicBezTo>
                                  <a:cubicBezTo>
                                    <a:pt x="316008" y="133943"/>
                                    <a:pt x="347150" y="166206"/>
                                    <a:pt x="374754" y="157148"/>
                                  </a:cubicBezTo>
                                  <a:cubicBezTo>
                                    <a:pt x="377687" y="176817"/>
                                    <a:pt x="381310" y="197951"/>
                                    <a:pt x="395457" y="211754"/>
                                  </a:cubicBezTo>
                                  <a:cubicBezTo>
                                    <a:pt x="409605" y="225556"/>
                                    <a:pt x="438158" y="225815"/>
                                    <a:pt x="445836" y="207440"/>
                                  </a:cubicBezTo>
                                  <a:cubicBezTo>
                                    <a:pt x="448655" y="197880"/>
                                    <a:pt x="448076" y="187638"/>
                                    <a:pt x="444197" y="178456"/>
                                  </a:cubicBezTo>
                                  <a:cubicBezTo>
                                    <a:pt x="424263" y="113801"/>
                                    <a:pt x="380090" y="59364"/>
                                    <a:pt x="320925" y="26544"/>
                                  </a:cubicBezTo>
                                  <a:cubicBezTo>
                                    <a:pt x="261099" y="-5644"/>
                                    <a:pt x="189773" y="-8445"/>
                                    <a:pt x="127607" y="18953"/>
                                  </a:cubicBezTo>
                                  <a:cubicBezTo>
                                    <a:pt x="51954" y="54063"/>
                                    <a:pt x="4163" y="204766"/>
                                    <a:pt x="23" y="195708"/>
                                  </a:cubicBezTo>
                                  <a:close/>
                                </a:path>
                              </a:pathLst>
                            </a:custGeom>
                            <a:solidFill>
                              <a:srgbClr val="23218F"/>
                            </a:solidFill>
                            <a:ln>
                              <a:noFill/>
                            </a:ln>
                          </wps:spPr>
                          <wps:txbx>
                            <w:txbxContent>
                              <w:p w14:paraId="7F8ED62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8" name="Freeform: Shape 678"/>
                          <wps:cNvSpPr/>
                          <wps:spPr>
                            <a:xfrm>
                              <a:off x="3157157" y="1083633"/>
                              <a:ext cx="81394" cy="148172"/>
                            </a:xfrm>
                            <a:custGeom>
                              <a:avLst/>
                              <a:gdLst/>
                              <a:ahLst/>
                              <a:cxnLst/>
                              <a:rect l="l" t="t" r="r" b="b"/>
                              <a:pathLst>
                                <a:path w="81394" h="148172" extrusionOk="0">
                                  <a:moveTo>
                                    <a:pt x="48986" y="1413"/>
                                  </a:moveTo>
                                  <a:cubicBezTo>
                                    <a:pt x="28335" y="-3792"/>
                                    <a:pt x="7376" y="8729"/>
                                    <a:pt x="2171" y="29380"/>
                                  </a:cubicBezTo>
                                  <a:cubicBezTo>
                                    <a:pt x="1921" y="30371"/>
                                    <a:pt x="1711" y="31373"/>
                                    <a:pt x="1540" y="32381"/>
                                  </a:cubicBezTo>
                                  <a:cubicBezTo>
                                    <a:pt x="-9501" y="85520"/>
                                    <a:pt x="42084" y="121751"/>
                                    <a:pt x="79178" y="148407"/>
                                  </a:cubicBezTo>
                                  <a:cubicBezTo>
                                    <a:pt x="83923" y="126237"/>
                                    <a:pt x="84095" y="10902"/>
                                    <a:pt x="48986" y="1413"/>
                                  </a:cubicBezTo>
                                  <a:close/>
                                </a:path>
                              </a:pathLst>
                            </a:custGeom>
                            <a:solidFill>
                              <a:srgbClr val="FFA18C"/>
                            </a:solidFill>
                            <a:ln>
                              <a:noFill/>
                            </a:ln>
                          </wps:spPr>
                          <wps:txbx>
                            <w:txbxContent>
                              <w:p w14:paraId="0823A74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79" name="Freeform: Shape 679"/>
                          <wps:cNvSpPr/>
                          <wps:spPr>
                            <a:xfrm>
                              <a:off x="3555375" y="1083613"/>
                              <a:ext cx="81363" cy="148192"/>
                            </a:xfrm>
                            <a:custGeom>
                              <a:avLst/>
                              <a:gdLst/>
                              <a:ahLst/>
                              <a:cxnLst/>
                              <a:rect l="l" t="t" r="r" b="b"/>
                              <a:pathLst>
                                <a:path w="81363" h="148192" extrusionOk="0">
                                  <a:moveTo>
                                    <a:pt x="32487" y="1432"/>
                                  </a:moveTo>
                                  <a:cubicBezTo>
                                    <a:pt x="53032" y="-3804"/>
                                    <a:pt x="73930" y="8606"/>
                                    <a:pt x="79166" y="29150"/>
                                  </a:cubicBezTo>
                                  <a:cubicBezTo>
                                    <a:pt x="79440" y="30224"/>
                                    <a:pt x="79667" y="31308"/>
                                    <a:pt x="79847" y="32401"/>
                                  </a:cubicBezTo>
                                  <a:cubicBezTo>
                                    <a:pt x="90975" y="85540"/>
                                    <a:pt x="39388" y="121771"/>
                                    <a:pt x="2209" y="148427"/>
                                  </a:cubicBezTo>
                                  <a:cubicBezTo>
                                    <a:pt x="-2450" y="126257"/>
                                    <a:pt x="-2622" y="10921"/>
                                    <a:pt x="32487" y="1432"/>
                                  </a:cubicBezTo>
                                  <a:close/>
                                </a:path>
                              </a:pathLst>
                            </a:custGeom>
                            <a:solidFill>
                              <a:srgbClr val="FFA18C"/>
                            </a:solidFill>
                            <a:ln>
                              <a:noFill/>
                            </a:ln>
                          </wps:spPr>
                          <wps:txbx>
                            <w:txbxContent>
                              <w:p w14:paraId="1A7C5F8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0" name="Freeform: Shape 680"/>
                          <wps:cNvSpPr/>
                          <wps:spPr>
                            <a:xfrm>
                              <a:off x="3089768" y="1243796"/>
                              <a:ext cx="614321" cy="478248"/>
                            </a:xfrm>
                            <a:custGeom>
                              <a:avLst/>
                              <a:gdLst/>
                              <a:ahLst/>
                              <a:cxnLst/>
                              <a:rect l="l" t="t" r="r" b="b"/>
                              <a:pathLst>
                                <a:path w="614321" h="478248" extrusionOk="0">
                                  <a:moveTo>
                                    <a:pt x="421837" y="182510"/>
                                  </a:moveTo>
                                  <a:cubicBezTo>
                                    <a:pt x="392680" y="147487"/>
                                    <a:pt x="391731" y="62344"/>
                                    <a:pt x="390782" y="234"/>
                                  </a:cubicBezTo>
                                  <a:cubicBezTo>
                                    <a:pt x="355241" y="234"/>
                                    <a:pt x="259229" y="234"/>
                                    <a:pt x="223688" y="234"/>
                                  </a:cubicBezTo>
                                  <a:cubicBezTo>
                                    <a:pt x="222739" y="62344"/>
                                    <a:pt x="221790" y="147487"/>
                                    <a:pt x="192633" y="182510"/>
                                  </a:cubicBezTo>
                                  <a:cubicBezTo>
                                    <a:pt x="161405" y="219863"/>
                                    <a:pt x="-5775" y="261701"/>
                                    <a:pt x="178" y="266963"/>
                                  </a:cubicBezTo>
                                  <a:cubicBezTo>
                                    <a:pt x="41326" y="304833"/>
                                    <a:pt x="170635" y="478482"/>
                                    <a:pt x="303655" y="478482"/>
                                  </a:cubicBezTo>
                                  <a:cubicBezTo>
                                    <a:pt x="436674" y="478482"/>
                                    <a:pt x="573144" y="304833"/>
                                    <a:pt x="614206" y="266963"/>
                                  </a:cubicBezTo>
                                  <a:cubicBezTo>
                                    <a:pt x="619813" y="261701"/>
                                    <a:pt x="452978" y="219863"/>
                                    <a:pt x="421837" y="182510"/>
                                  </a:cubicBezTo>
                                  <a:close/>
                                </a:path>
                              </a:pathLst>
                            </a:custGeom>
                            <a:solidFill>
                              <a:srgbClr val="FFA18C"/>
                            </a:solidFill>
                            <a:ln>
                              <a:noFill/>
                            </a:ln>
                          </wps:spPr>
                          <wps:txbx>
                            <w:txbxContent>
                              <w:p w14:paraId="62023C1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1" name="Freeform: Shape 681"/>
                          <wps:cNvSpPr/>
                          <wps:spPr>
                            <a:xfrm>
                              <a:off x="3052676" y="1421432"/>
                              <a:ext cx="687892" cy="1053267"/>
                            </a:xfrm>
                            <a:custGeom>
                              <a:avLst/>
                              <a:gdLst/>
                              <a:ahLst/>
                              <a:cxnLst/>
                              <a:rect l="l" t="t" r="r" b="b"/>
                              <a:pathLst>
                                <a:path w="687892" h="1053267" extrusionOk="0">
                                  <a:moveTo>
                                    <a:pt x="659924" y="82254"/>
                                  </a:moveTo>
                                  <a:cubicBezTo>
                                    <a:pt x="663633" y="47748"/>
                                    <a:pt x="510169" y="-1854"/>
                                    <a:pt x="468849" y="303"/>
                                  </a:cubicBezTo>
                                  <a:lnTo>
                                    <a:pt x="340229" y="73110"/>
                                  </a:lnTo>
                                  <a:lnTo>
                                    <a:pt x="219459" y="303"/>
                                  </a:lnTo>
                                  <a:cubicBezTo>
                                    <a:pt x="178139" y="-1854"/>
                                    <a:pt x="24675" y="47317"/>
                                    <a:pt x="28384" y="82254"/>
                                  </a:cubicBezTo>
                                  <a:cubicBezTo>
                                    <a:pt x="42790" y="220276"/>
                                    <a:pt x="-4310" y="872433"/>
                                    <a:pt x="348" y="971723"/>
                                  </a:cubicBezTo>
                                  <a:cubicBezTo>
                                    <a:pt x="348" y="1080761"/>
                                    <a:pt x="687529" y="1080761"/>
                                    <a:pt x="687529" y="971723"/>
                                  </a:cubicBezTo>
                                  <a:cubicBezTo>
                                    <a:pt x="692618" y="872433"/>
                                    <a:pt x="645518" y="219931"/>
                                    <a:pt x="659924" y="82254"/>
                                  </a:cubicBezTo>
                                  <a:close/>
                                </a:path>
                              </a:pathLst>
                            </a:custGeom>
                            <a:solidFill>
                              <a:srgbClr val="C20088"/>
                            </a:solidFill>
                            <a:ln>
                              <a:noFill/>
                            </a:ln>
                          </wps:spPr>
                          <wps:txbx>
                            <w:txbxContent>
                              <w:p w14:paraId="34C8DC3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2" name="Freeform: Shape 682"/>
                          <wps:cNvSpPr/>
                          <wps:spPr>
                            <a:xfrm>
                              <a:off x="2998538" y="1486630"/>
                              <a:ext cx="210860" cy="333238"/>
                            </a:xfrm>
                            <a:custGeom>
                              <a:avLst/>
                              <a:gdLst/>
                              <a:ahLst/>
                              <a:cxnLst/>
                              <a:rect l="l" t="t" r="r" b="b"/>
                              <a:pathLst>
                                <a:path w="210860" h="333238" extrusionOk="0">
                                  <a:moveTo>
                                    <a:pt x="91234" y="234"/>
                                  </a:moveTo>
                                  <a:cubicBezTo>
                                    <a:pt x="91234" y="234"/>
                                    <a:pt x="16789" y="115569"/>
                                    <a:pt x="830" y="192603"/>
                                  </a:cubicBezTo>
                                  <a:cubicBezTo>
                                    <a:pt x="-15129" y="269637"/>
                                    <a:pt x="210883" y="333473"/>
                                    <a:pt x="210883" y="333473"/>
                                  </a:cubicBezTo>
                                  <a:close/>
                                </a:path>
                              </a:pathLst>
                            </a:custGeom>
                            <a:solidFill>
                              <a:srgbClr val="C20088"/>
                            </a:solidFill>
                            <a:ln>
                              <a:noFill/>
                            </a:ln>
                          </wps:spPr>
                          <wps:txbx>
                            <w:txbxContent>
                              <w:p w14:paraId="7077E27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3" name="Freeform: Shape 683"/>
                          <wps:cNvSpPr/>
                          <wps:spPr>
                            <a:xfrm>
                              <a:off x="3584475" y="1486630"/>
                              <a:ext cx="210946" cy="333238"/>
                            </a:xfrm>
                            <a:custGeom>
                              <a:avLst/>
                              <a:gdLst/>
                              <a:ahLst/>
                              <a:cxnLst/>
                              <a:rect l="l" t="t" r="r" b="b"/>
                              <a:pathLst>
                                <a:path w="210946" h="333238" extrusionOk="0">
                                  <a:moveTo>
                                    <a:pt x="119671" y="234"/>
                                  </a:moveTo>
                                  <a:cubicBezTo>
                                    <a:pt x="119671" y="234"/>
                                    <a:pt x="194203" y="115569"/>
                                    <a:pt x="210162" y="192603"/>
                                  </a:cubicBezTo>
                                  <a:cubicBezTo>
                                    <a:pt x="226121" y="269637"/>
                                    <a:pt x="23" y="333473"/>
                                    <a:pt x="23" y="333473"/>
                                  </a:cubicBezTo>
                                  <a:close/>
                                </a:path>
                              </a:pathLst>
                            </a:custGeom>
                            <a:solidFill>
                              <a:srgbClr val="C20088"/>
                            </a:solidFill>
                            <a:ln>
                              <a:noFill/>
                            </a:ln>
                          </wps:spPr>
                          <wps:txbx>
                            <w:txbxContent>
                              <w:p w14:paraId="64933A5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4" name="Freeform: Shape 684"/>
                          <wps:cNvSpPr/>
                          <wps:spPr>
                            <a:xfrm>
                              <a:off x="3248217" y="1396052"/>
                              <a:ext cx="144492" cy="200564"/>
                            </a:xfrm>
                            <a:custGeom>
                              <a:avLst/>
                              <a:gdLst/>
                              <a:ahLst/>
                              <a:cxnLst/>
                              <a:rect l="l" t="t" r="r" b="b"/>
                              <a:pathLst>
                                <a:path w="144492" h="200564" extrusionOk="0">
                                  <a:moveTo>
                                    <a:pt x="38928" y="234"/>
                                  </a:moveTo>
                                  <a:lnTo>
                                    <a:pt x="23" y="29564"/>
                                  </a:lnTo>
                                  <a:lnTo>
                                    <a:pt x="95344" y="200798"/>
                                  </a:lnTo>
                                  <a:lnTo>
                                    <a:pt x="144515" y="98489"/>
                                  </a:lnTo>
                                  <a:cubicBezTo>
                                    <a:pt x="144515" y="98489"/>
                                    <a:pt x="58165" y="34999"/>
                                    <a:pt x="38928" y="234"/>
                                  </a:cubicBezTo>
                                  <a:close/>
                                </a:path>
                              </a:pathLst>
                            </a:custGeom>
                            <a:solidFill>
                              <a:srgbClr val="23218F"/>
                            </a:solidFill>
                            <a:ln>
                              <a:noFill/>
                            </a:ln>
                          </wps:spPr>
                          <wps:txbx>
                            <w:txbxContent>
                              <w:p w14:paraId="3391D96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5" name="Freeform: Shape 685"/>
                          <wps:cNvSpPr/>
                          <wps:spPr>
                            <a:xfrm>
                              <a:off x="3392882" y="1396052"/>
                              <a:ext cx="144751" cy="200564"/>
                            </a:xfrm>
                            <a:custGeom>
                              <a:avLst/>
                              <a:gdLst/>
                              <a:ahLst/>
                              <a:cxnLst/>
                              <a:rect l="l" t="t" r="r" b="b"/>
                              <a:pathLst>
                                <a:path w="144751" h="200564" extrusionOk="0">
                                  <a:moveTo>
                                    <a:pt x="105955" y="234"/>
                                  </a:moveTo>
                                  <a:lnTo>
                                    <a:pt x="144774" y="29564"/>
                                  </a:lnTo>
                                  <a:lnTo>
                                    <a:pt x="49193" y="200798"/>
                                  </a:lnTo>
                                  <a:lnTo>
                                    <a:pt x="23" y="98489"/>
                                  </a:lnTo>
                                  <a:cubicBezTo>
                                    <a:pt x="23" y="98489"/>
                                    <a:pt x="86546" y="34999"/>
                                    <a:pt x="105955" y="234"/>
                                  </a:cubicBezTo>
                                  <a:close/>
                                </a:path>
                              </a:pathLst>
                            </a:custGeom>
                            <a:solidFill>
                              <a:srgbClr val="23218F"/>
                            </a:solidFill>
                            <a:ln>
                              <a:noFill/>
                            </a:ln>
                          </wps:spPr>
                          <wps:txbx>
                            <w:txbxContent>
                              <w:p w14:paraId="645FE72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6" name="Freeform: Shape 686"/>
                          <wps:cNvSpPr/>
                          <wps:spPr>
                            <a:xfrm>
                              <a:off x="3404528" y="1601965"/>
                              <a:ext cx="27777" cy="27777"/>
                            </a:xfrm>
                            <a:custGeom>
                              <a:avLst/>
                              <a:gdLst/>
                              <a:ahLst/>
                              <a:cxnLst/>
                              <a:rect l="l" t="t" r="r" b="b"/>
                              <a:pathLst>
                                <a:path w="27777" h="27777" extrusionOk="0">
                                  <a:moveTo>
                                    <a:pt x="27777" y="13888"/>
                                  </a:moveTo>
                                  <a:cubicBezTo>
                                    <a:pt x="27777" y="21559"/>
                                    <a:pt x="21559" y="27777"/>
                                    <a:pt x="13889" y="27777"/>
                                  </a:cubicBezTo>
                                  <a:cubicBezTo>
                                    <a:pt x="6218" y="27777"/>
                                    <a:pt x="0" y="21559"/>
                                    <a:pt x="0" y="13888"/>
                                  </a:cubicBezTo>
                                  <a:cubicBezTo>
                                    <a:pt x="0" y="6218"/>
                                    <a:pt x="6219" y="0"/>
                                    <a:pt x="13889" y="0"/>
                                  </a:cubicBezTo>
                                  <a:cubicBezTo>
                                    <a:pt x="21559" y="0"/>
                                    <a:pt x="27777" y="6218"/>
                                    <a:pt x="27777" y="13888"/>
                                  </a:cubicBezTo>
                                  <a:close/>
                                </a:path>
                              </a:pathLst>
                            </a:custGeom>
                            <a:solidFill>
                              <a:srgbClr val="23218F"/>
                            </a:solidFill>
                            <a:ln>
                              <a:noFill/>
                            </a:ln>
                          </wps:spPr>
                          <wps:txbx>
                            <w:txbxContent>
                              <w:p w14:paraId="3461D39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7" name="Freeform: Shape 687"/>
                          <wps:cNvSpPr/>
                          <wps:spPr>
                            <a:xfrm>
                              <a:off x="3404528" y="1742403"/>
                              <a:ext cx="27777" cy="27777"/>
                            </a:xfrm>
                            <a:custGeom>
                              <a:avLst/>
                              <a:gdLst/>
                              <a:ahLst/>
                              <a:cxnLst/>
                              <a:rect l="l" t="t" r="r" b="b"/>
                              <a:pathLst>
                                <a:path w="27777" h="27777" extrusionOk="0">
                                  <a:moveTo>
                                    <a:pt x="27777" y="13888"/>
                                  </a:moveTo>
                                  <a:cubicBezTo>
                                    <a:pt x="27777" y="21559"/>
                                    <a:pt x="21559" y="27777"/>
                                    <a:pt x="13889" y="27777"/>
                                  </a:cubicBezTo>
                                  <a:cubicBezTo>
                                    <a:pt x="6218" y="27777"/>
                                    <a:pt x="0" y="21559"/>
                                    <a:pt x="0" y="13888"/>
                                  </a:cubicBezTo>
                                  <a:cubicBezTo>
                                    <a:pt x="0" y="6218"/>
                                    <a:pt x="6219" y="0"/>
                                    <a:pt x="13889" y="0"/>
                                  </a:cubicBezTo>
                                  <a:cubicBezTo>
                                    <a:pt x="21559" y="0"/>
                                    <a:pt x="27777" y="6218"/>
                                    <a:pt x="27777" y="13888"/>
                                  </a:cubicBezTo>
                                  <a:close/>
                                </a:path>
                              </a:pathLst>
                            </a:custGeom>
                            <a:solidFill>
                              <a:srgbClr val="23218F"/>
                            </a:solidFill>
                            <a:ln>
                              <a:noFill/>
                            </a:ln>
                          </wps:spPr>
                          <wps:txbx>
                            <w:txbxContent>
                              <w:p w14:paraId="09A9E00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8" name="Freeform: Shape 688"/>
                          <wps:cNvSpPr/>
                          <wps:spPr>
                            <a:xfrm>
                              <a:off x="3404442" y="1882755"/>
                              <a:ext cx="27949" cy="27949"/>
                            </a:xfrm>
                            <a:custGeom>
                              <a:avLst/>
                              <a:gdLst/>
                              <a:ahLst/>
                              <a:cxnLst/>
                              <a:rect l="l" t="t" r="r" b="b"/>
                              <a:pathLst>
                                <a:path w="27949" h="27949" extrusionOk="0">
                                  <a:moveTo>
                                    <a:pt x="27972" y="14209"/>
                                  </a:moveTo>
                                  <a:cubicBezTo>
                                    <a:pt x="27972" y="21927"/>
                                    <a:pt x="21715" y="28184"/>
                                    <a:pt x="13997" y="28184"/>
                                  </a:cubicBezTo>
                                  <a:cubicBezTo>
                                    <a:pt x="6279" y="28184"/>
                                    <a:pt x="23" y="21927"/>
                                    <a:pt x="23" y="14209"/>
                                  </a:cubicBezTo>
                                  <a:cubicBezTo>
                                    <a:pt x="23" y="6491"/>
                                    <a:pt x="6279" y="234"/>
                                    <a:pt x="13997" y="234"/>
                                  </a:cubicBezTo>
                                  <a:cubicBezTo>
                                    <a:pt x="21716" y="234"/>
                                    <a:pt x="27972" y="6491"/>
                                    <a:pt x="27972" y="14209"/>
                                  </a:cubicBezTo>
                                  <a:close/>
                                </a:path>
                              </a:pathLst>
                            </a:custGeom>
                            <a:solidFill>
                              <a:srgbClr val="23218F"/>
                            </a:solidFill>
                            <a:ln>
                              <a:noFill/>
                            </a:ln>
                          </wps:spPr>
                          <wps:txbx>
                            <w:txbxContent>
                              <w:p w14:paraId="26A7233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89" name="Freeform: Shape 689"/>
                          <wps:cNvSpPr/>
                          <wps:spPr>
                            <a:xfrm>
                              <a:off x="3404528" y="2023193"/>
                              <a:ext cx="27777" cy="27777"/>
                            </a:xfrm>
                            <a:custGeom>
                              <a:avLst/>
                              <a:gdLst/>
                              <a:ahLst/>
                              <a:cxnLst/>
                              <a:rect l="l" t="t" r="r" b="b"/>
                              <a:pathLst>
                                <a:path w="27777" h="27777" extrusionOk="0">
                                  <a:moveTo>
                                    <a:pt x="27777" y="13889"/>
                                  </a:moveTo>
                                  <a:cubicBezTo>
                                    <a:pt x="27777" y="21559"/>
                                    <a:pt x="21559" y="27777"/>
                                    <a:pt x="13889" y="27777"/>
                                  </a:cubicBezTo>
                                  <a:cubicBezTo>
                                    <a:pt x="6218" y="27777"/>
                                    <a:pt x="0" y="21559"/>
                                    <a:pt x="0" y="13889"/>
                                  </a:cubicBezTo>
                                  <a:cubicBezTo>
                                    <a:pt x="0" y="6218"/>
                                    <a:pt x="6219" y="0"/>
                                    <a:pt x="13889" y="0"/>
                                  </a:cubicBezTo>
                                  <a:cubicBezTo>
                                    <a:pt x="21559" y="0"/>
                                    <a:pt x="27777" y="6218"/>
                                    <a:pt x="27777" y="13889"/>
                                  </a:cubicBezTo>
                                  <a:close/>
                                </a:path>
                              </a:pathLst>
                            </a:custGeom>
                            <a:solidFill>
                              <a:srgbClr val="23218F"/>
                            </a:solidFill>
                            <a:ln>
                              <a:noFill/>
                            </a:ln>
                          </wps:spPr>
                          <wps:txbx>
                            <w:txbxContent>
                              <w:p w14:paraId="044D62B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0" name="Freeform: Shape 690"/>
                          <wps:cNvSpPr/>
                          <wps:spPr>
                            <a:xfrm>
                              <a:off x="3404442" y="2163544"/>
                              <a:ext cx="27949" cy="27949"/>
                            </a:xfrm>
                            <a:custGeom>
                              <a:avLst/>
                              <a:gdLst/>
                              <a:ahLst/>
                              <a:cxnLst/>
                              <a:rect l="l" t="t" r="r" b="b"/>
                              <a:pathLst>
                                <a:path w="27949" h="27949" extrusionOk="0">
                                  <a:moveTo>
                                    <a:pt x="27972" y="14209"/>
                                  </a:moveTo>
                                  <a:cubicBezTo>
                                    <a:pt x="27972" y="21927"/>
                                    <a:pt x="21715" y="28184"/>
                                    <a:pt x="13997" y="28184"/>
                                  </a:cubicBezTo>
                                  <a:cubicBezTo>
                                    <a:pt x="6279" y="28184"/>
                                    <a:pt x="23" y="21927"/>
                                    <a:pt x="23" y="14209"/>
                                  </a:cubicBezTo>
                                  <a:cubicBezTo>
                                    <a:pt x="23" y="6491"/>
                                    <a:pt x="6279" y="234"/>
                                    <a:pt x="13997" y="234"/>
                                  </a:cubicBezTo>
                                  <a:cubicBezTo>
                                    <a:pt x="21716" y="234"/>
                                    <a:pt x="27972" y="6491"/>
                                    <a:pt x="27972" y="14209"/>
                                  </a:cubicBezTo>
                                  <a:close/>
                                </a:path>
                              </a:pathLst>
                            </a:custGeom>
                            <a:solidFill>
                              <a:srgbClr val="23218F"/>
                            </a:solidFill>
                            <a:ln>
                              <a:noFill/>
                            </a:ln>
                          </wps:spPr>
                          <wps:txbx>
                            <w:txbxContent>
                              <w:p w14:paraId="397EC2B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1" name="Freeform: Shape 691"/>
                          <wps:cNvSpPr/>
                          <wps:spPr>
                            <a:xfrm>
                              <a:off x="3388914" y="1496291"/>
                              <a:ext cx="8626" cy="760073"/>
                            </a:xfrm>
                            <a:custGeom>
                              <a:avLst/>
                              <a:gdLst/>
                              <a:ahLst/>
                              <a:cxnLst/>
                              <a:rect l="l" t="t" r="r" b="b"/>
                              <a:pathLst>
                                <a:path w="8626" h="760073" extrusionOk="0">
                                  <a:moveTo>
                                    <a:pt x="0" y="0"/>
                                  </a:moveTo>
                                  <a:lnTo>
                                    <a:pt x="0" y="760073"/>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692" name="Freeform: Shape 692"/>
                          <wps:cNvSpPr/>
                          <wps:spPr>
                            <a:xfrm rot="-4843200">
                              <a:off x="1036095" y="2839141"/>
                              <a:ext cx="360066" cy="360066"/>
                            </a:xfrm>
                            <a:custGeom>
                              <a:avLst/>
                              <a:gdLst/>
                              <a:ahLst/>
                              <a:cxnLst/>
                              <a:rect l="l" t="t" r="r" b="b"/>
                              <a:pathLst>
                                <a:path w="360066" h="360066" extrusionOk="0">
                                  <a:moveTo>
                                    <a:pt x="360089" y="180267"/>
                                  </a:moveTo>
                                  <a:cubicBezTo>
                                    <a:pt x="360089" y="279697"/>
                                    <a:pt x="279486" y="360301"/>
                                    <a:pt x="180056" y="360301"/>
                                  </a:cubicBezTo>
                                  <a:cubicBezTo>
                                    <a:pt x="80626" y="360301"/>
                                    <a:pt x="23" y="279697"/>
                                    <a:pt x="23" y="180267"/>
                                  </a:cubicBezTo>
                                  <a:cubicBezTo>
                                    <a:pt x="23" y="80838"/>
                                    <a:pt x="80626" y="234"/>
                                    <a:pt x="180056" y="234"/>
                                  </a:cubicBezTo>
                                  <a:cubicBezTo>
                                    <a:pt x="279486" y="234"/>
                                    <a:pt x="360089" y="80838"/>
                                    <a:pt x="360089" y="180267"/>
                                  </a:cubicBezTo>
                                  <a:close/>
                                </a:path>
                              </a:pathLst>
                            </a:custGeom>
                            <a:solidFill>
                              <a:srgbClr val="FFF5EB"/>
                            </a:solidFill>
                            <a:ln>
                              <a:noFill/>
                            </a:ln>
                          </wps:spPr>
                          <wps:txbx>
                            <w:txbxContent>
                              <w:p w14:paraId="7003603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3" name="Freeform: Shape 693"/>
                          <wps:cNvSpPr/>
                          <wps:spPr>
                            <a:xfrm>
                              <a:off x="1127502" y="2869680"/>
                              <a:ext cx="180586" cy="147768"/>
                            </a:xfrm>
                            <a:custGeom>
                              <a:avLst/>
                              <a:gdLst/>
                              <a:ahLst/>
                              <a:cxnLst/>
                              <a:rect l="l" t="t" r="r" b="b"/>
                              <a:pathLst>
                                <a:path w="180586" h="147768" extrusionOk="0">
                                  <a:moveTo>
                                    <a:pt x="179881" y="101911"/>
                                  </a:moveTo>
                                  <a:cubicBezTo>
                                    <a:pt x="179870" y="97176"/>
                                    <a:pt x="177713" y="92703"/>
                                    <a:pt x="174015" y="89747"/>
                                  </a:cubicBezTo>
                                  <a:cubicBezTo>
                                    <a:pt x="181690" y="83479"/>
                                    <a:pt x="182831" y="72176"/>
                                    <a:pt x="176564" y="64500"/>
                                  </a:cubicBezTo>
                                  <a:cubicBezTo>
                                    <a:pt x="172743" y="59822"/>
                                    <a:pt x="166825" y="57379"/>
                                    <a:pt x="160816" y="58002"/>
                                  </a:cubicBezTo>
                                  <a:cubicBezTo>
                                    <a:pt x="168735" y="50154"/>
                                    <a:pt x="168792" y="37373"/>
                                    <a:pt x="160944" y="29455"/>
                                  </a:cubicBezTo>
                                  <a:cubicBezTo>
                                    <a:pt x="157358" y="25836"/>
                                    <a:pt x="152536" y="23708"/>
                                    <a:pt x="147445" y="23496"/>
                                  </a:cubicBezTo>
                                  <a:cubicBezTo>
                                    <a:pt x="146534" y="10665"/>
                                    <a:pt x="135393" y="1003"/>
                                    <a:pt x="122562" y="1914"/>
                                  </a:cubicBezTo>
                                  <a:cubicBezTo>
                                    <a:pt x="115535" y="2414"/>
                                    <a:pt x="109111" y="6067"/>
                                    <a:pt x="105090" y="11851"/>
                                  </a:cubicBezTo>
                                  <a:cubicBezTo>
                                    <a:pt x="98873" y="3997"/>
                                    <a:pt x="89208" y="-320"/>
                                    <a:pt x="79210" y="291"/>
                                  </a:cubicBezTo>
                                  <a:cubicBezTo>
                                    <a:pt x="69136" y="1100"/>
                                    <a:pt x="60134" y="6896"/>
                                    <a:pt x="55229" y="15733"/>
                                  </a:cubicBezTo>
                                  <a:cubicBezTo>
                                    <a:pt x="39510" y="9753"/>
                                    <a:pt x="21920" y="17648"/>
                                    <a:pt x="15940" y="33366"/>
                                  </a:cubicBezTo>
                                  <a:cubicBezTo>
                                    <a:pt x="14189" y="37971"/>
                                    <a:pt x="13580" y="42932"/>
                                    <a:pt x="14167" y="47823"/>
                                  </a:cubicBezTo>
                                  <a:cubicBezTo>
                                    <a:pt x="10256" y="46941"/>
                                    <a:pt x="6252" y="48872"/>
                                    <a:pt x="4506" y="52481"/>
                                  </a:cubicBezTo>
                                  <a:cubicBezTo>
                                    <a:pt x="3041" y="56165"/>
                                    <a:pt x="3041" y="60270"/>
                                    <a:pt x="4506" y="63954"/>
                                  </a:cubicBezTo>
                                  <a:cubicBezTo>
                                    <a:pt x="5344" y="66564"/>
                                    <a:pt x="6565" y="69035"/>
                                    <a:pt x="8129" y="71287"/>
                                  </a:cubicBezTo>
                                  <a:cubicBezTo>
                                    <a:pt x="5232" y="73194"/>
                                    <a:pt x="2978" y="75929"/>
                                    <a:pt x="1659" y="79137"/>
                                  </a:cubicBezTo>
                                  <a:cubicBezTo>
                                    <a:pt x="-2968" y="90576"/>
                                    <a:pt x="2554" y="103600"/>
                                    <a:pt x="13993" y="108227"/>
                                  </a:cubicBezTo>
                                  <a:cubicBezTo>
                                    <a:pt x="16007" y="109042"/>
                                    <a:pt x="18129" y="109558"/>
                                    <a:pt x="20292" y="109760"/>
                                  </a:cubicBezTo>
                                  <a:cubicBezTo>
                                    <a:pt x="16286" y="113755"/>
                                    <a:pt x="13324" y="118672"/>
                                    <a:pt x="11666" y="124080"/>
                                  </a:cubicBezTo>
                                  <a:cubicBezTo>
                                    <a:pt x="10112" y="129535"/>
                                    <a:pt x="11337" y="135404"/>
                                    <a:pt x="14944" y="139780"/>
                                  </a:cubicBezTo>
                                  <a:cubicBezTo>
                                    <a:pt x="20468" y="144379"/>
                                    <a:pt x="27655" y="146472"/>
                                    <a:pt x="34784" y="145560"/>
                                  </a:cubicBezTo>
                                  <a:cubicBezTo>
                                    <a:pt x="39420" y="146017"/>
                                    <a:pt x="44031" y="144480"/>
                                    <a:pt x="47465" y="141333"/>
                                  </a:cubicBezTo>
                                  <a:cubicBezTo>
                                    <a:pt x="49077" y="139104"/>
                                    <a:pt x="50060" y="136482"/>
                                    <a:pt x="50312" y="133742"/>
                                  </a:cubicBezTo>
                                  <a:cubicBezTo>
                                    <a:pt x="53076" y="114842"/>
                                    <a:pt x="46928" y="95728"/>
                                    <a:pt x="33663" y="81984"/>
                                  </a:cubicBezTo>
                                  <a:lnTo>
                                    <a:pt x="33663" y="79741"/>
                                  </a:lnTo>
                                  <a:cubicBezTo>
                                    <a:pt x="36682" y="79309"/>
                                    <a:pt x="37717" y="83536"/>
                                    <a:pt x="38839" y="86469"/>
                                  </a:cubicBezTo>
                                  <a:cubicBezTo>
                                    <a:pt x="41513" y="93284"/>
                                    <a:pt x="50139" y="95096"/>
                                    <a:pt x="57385" y="95872"/>
                                  </a:cubicBezTo>
                                  <a:cubicBezTo>
                                    <a:pt x="80576" y="98128"/>
                                    <a:pt x="103899" y="98704"/>
                                    <a:pt x="127173" y="97598"/>
                                  </a:cubicBezTo>
                                  <a:lnTo>
                                    <a:pt x="124413" y="98891"/>
                                  </a:lnTo>
                                  <a:cubicBezTo>
                                    <a:pt x="124413" y="113298"/>
                                    <a:pt x="129675" y="133915"/>
                                    <a:pt x="140630" y="143145"/>
                                  </a:cubicBezTo>
                                  <a:cubicBezTo>
                                    <a:pt x="142313" y="144684"/>
                                    <a:pt x="144236" y="145937"/>
                                    <a:pt x="146324" y="146854"/>
                                  </a:cubicBezTo>
                                  <a:cubicBezTo>
                                    <a:pt x="148604" y="147731"/>
                                    <a:pt x="151045" y="148113"/>
                                    <a:pt x="153484" y="147976"/>
                                  </a:cubicBezTo>
                                  <a:cubicBezTo>
                                    <a:pt x="161414" y="148004"/>
                                    <a:pt x="168805" y="143967"/>
                                    <a:pt x="173066" y="137279"/>
                                  </a:cubicBezTo>
                                  <a:cubicBezTo>
                                    <a:pt x="176861" y="130550"/>
                                    <a:pt x="178155" y="113556"/>
                                    <a:pt x="170823" y="111400"/>
                                  </a:cubicBezTo>
                                  <a:cubicBezTo>
                                    <a:pt x="175819" y="111007"/>
                                    <a:pt x="179720" y="106920"/>
                                    <a:pt x="179881" y="101911"/>
                                  </a:cubicBezTo>
                                  <a:close/>
                                </a:path>
                              </a:pathLst>
                            </a:custGeom>
                            <a:solidFill>
                              <a:srgbClr val="23218F"/>
                            </a:solidFill>
                            <a:ln>
                              <a:noFill/>
                            </a:ln>
                          </wps:spPr>
                          <wps:txbx>
                            <w:txbxContent>
                              <w:p w14:paraId="398E8A2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4" name="Freeform: Shape 694"/>
                          <wps:cNvSpPr/>
                          <wps:spPr>
                            <a:xfrm>
                              <a:off x="1151817" y="2905966"/>
                              <a:ext cx="134499" cy="141044"/>
                            </a:xfrm>
                            <a:custGeom>
                              <a:avLst/>
                              <a:gdLst/>
                              <a:ahLst/>
                              <a:cxnLst/>
                              <a:rect l="l" t="t" r="r" b="b"/>
                              <a:pathLst>
                                <a:path w="134499" h="141044" extrusionOk="0">
                                  <a:moveTo>
                                    <a:pt x="61452" y="409"/>
                                  </a:moveTo>
                                  <a:cubicBezTo>
                                    <a:pt x="19873" y="4032"/>
                                    <a:pt x="-2728" y="4377"/>
                                    <a:pt x="291" y="68385"/>
                                  </a:cubicBezTo>
                                  <a:cubicBezTo>
                                    <a:pt x="2620" y="117815"/>
                                    <a:pt x="20390" y="139725"/>
                                    <a:pt x="67232" y="141278"/>
                                  </a:cubicBezTo>
                                  <a:cubicBezTo>
                                    <a:pt x="114159" y="139725"/>
                                    <a:pt x="131930" y="117815"/>
                                    <a:pt x="134259" y="68385"/>
                                  </a:cubicBezTo>
                                  <a:cubicBezTo>
                                    <a:pt x="137278" y="3601"/>
                                    <a:pt x="114159" y="3515"/>
                                    <a:pt x="71631" y="323"/>
                                  </a:cubicBezTo>
                                  <a:cubicBezTo>
                                    <a:pt x="68239" y="181"/>
                                    <a:pt x="64842" y="209"/>
                                    <a:pt x="61452" y="409"/>
                                  </a:cubicBezTo>
                                  <a:close/>
                                </a:path>
                              </a:pathLst>
                            </a:custGeom>
                            <a:solidFill>
                              <a:srgbClr val="FFA18C"/>
                            </a:solidFill>
                            <a:ln>
                              <a:noFill/>
                            </a:ln>
                          </wps:spPr>
                          <wps:txbx>
                            <w:txbxContent>
                              <w:p w14:paraId="0D4055F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5" name="Freeform: Shape 695"/>
                          <wps:cNvSpPr/>
                          <wps:spPr>
                            <a:xfrm>
                              <a:off x="1135608" y="2887825"/>
                              <a:ext cx="160080" cy="84130"/>
                            </a:xfrm>
                            <a:custGeom>
                              <a:avLst/>
                              <a:gdLst/>
                              <a:ahLst/>
                              <a:cxnLst/>
                              <a:rect l="l" t="t" r="r" b="b"/>
                              <a:pathLst>
                                <a:path w="160080" h="84130" extrusionOk="0">
                                  <a:moveTo>
                                    <a:pt x="9339" y="81954"/>
                                  </a:moveTo>
                                  <a:cubicBezTo>
                                    <a:pt x="7355" y="81954"/>
                                    <a:pt x="9339" y="84887"/>
                                    <a:pt x="11323" y="84283"/>
                                  </a:cubicBezTo>
                                  <a:cubicBezTo>
                                    <a:pt x="15432" y="82639"/>
                                    <a:pt x="18289" y="78851"/>
                                    <a:pt x="18742" y="74449"/>
                                  </a:cubicBezTo>
                                  <a:cubicBezTo>
                                    <a:pt x="19107" y="70087"/>
                                    <a:pt x="18638" y="65696"/>
                                    <a:pt x="17362" y="61509"/>
                                  </a:cubicBezTo>
                                  <a:cubicBezTo>
                                    <a:pt x="27197" y="62720"/>
                                    <a:pt x="36152" y="55729"/>
                                    <a:pt x="37363" y="45894"/>
                                  </a:cubicBezTo>
                                  <a:cubicBezTo>
                                    <a:pt x="37586" y="44085"/>
                                    <a:pt x="37532" y="42253"/>
                                    <a:pt x="37202" y="40461"/>
                                  </a:cubicBezTo>
                                  <a:cubicBezTo>
                                    <a:pt x="41222" y="46882"/>
                                    <a:pt x="49686" y="48828"/>
                                    <a:pt x="56106" y="44809"/>
                                  </a:cubicBezTo>
                                  <a:cubicBezTo>
                                    <a:pt x="60522" y="42045"/>
                                    <a:pt x="62990" y="37018"/>
                                    <a:pt x="62478" y="31834"/>
                                  </a:cubicBezTo>
                                  <a:cubicBezTo>
                                    <a:pt x="72669" y="37718"/>
                                    <a:pt x="85666" y="34834"/>
                                    <a:pt x="92412" y="25192"/>
                                  </a:cubicBezTo>
                                  <a:cubicBezTo>
                                    <a:pt x="93813" y="34617"/>
                                    <a:pt x="102590" y="41121"/>
                                    <a:pt x="112015" y="39719"/>
                                  </a:cubicBezTo>
                                  <a:cubicBezTo>
                                    <a:pt x="113649" y="39476"/>
                                    <a:pt x="115239" y="39000"/>
                                    <a:pt x="116738" y="38304"/>
                                  </a:cubicBezTo>
                                  <a:cubicBezTo>
                                    <a:pt x="114714" y="46196"/>
                                    <a:pt x="119470" y="54234"/>
                                    <a:pt x="127361" y="56258"/>
                                  </a:cubicBezTo>
                                  <a:cubicBezTo>
                                    <a:pt x="129530" y="56815"/>
                                    <a:pt x="131797" y="56870"/>
                                    <a:pt x="133991" y="56420"/>
                                  </a:cubicBezTo>
                                  <a:cubicBezTo>
                                    <a:pt x="134300" y="63574"/>
                                    <a:pt x="136901" y="70439"/>
                                    <a:pt x="141410" y="76002"/>
                                  </a:cubicBezTo>
                                  <a:cubicBezTo>
                                    <a:pt x="146499" y="80919"/>
                                    <a:pt x="156765" y="81005"/>
                                    <a:pt x="159439" y="74449"/>
                                  </a:cubicBezTo>
                                  <a:cubicBezTo>
                                    <a:pt x="160477" y="71014"/>
                                    <a:pt x="160295" y="67326"/>
                                    <a:pt x="158921" y="64011"/>
                                  </a:cubicBezTo>
                                  <a:cubicBezTo>
                                    <a:pt x="151765" y="40852"/>
                                    <a:pt x="135942" y="21352"/>
                                    <a:pt x="114754" y="9579"/>
                                  </a:cubicBezTo>
                                  <a:cubicBezTo>
                                    <a:pt x="93378" y="-1828"/>
                                    <a:pt x="67962" y="-2844"/>
                                    <a:pt x="45743" y="6818"/>
                                  </a:cubicBezTo>
                                  <a:cubicBezTo>
                                    <a:pt x="18656" y="19413"/>
                                    <a:pt x="1489" y="73500"/>
                                    <a:pt x="23" y="70222"/>
                                  </a:cubicBezTo>
                                  <a:close/>
                                </a:path>
                              </a:pathLst>
                            </a:custGeom>
                            <a:solidFill>
                              <a:srgbClr val="23218F"/>
                            </a:solidFill>
                            <a:ln>
                              <a:noFill/>
                            </a:ln>
                          </wps:spPr>
                          <wps:txbx>
                            <w:txbxContent>
                              <w:p w14:paraId="2C05784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6" name="Freeform: Shape 696"/>
                          <wps:cNvSpPr/>
                          <wps:spPr>
                            <a:xfrm>
                              <a:off x="1132820" y="2961638"/>
                              <a:ext cx="29344" cy="53195"/>
                            </a:xfrm>
                            <a:custGeom>
                              <a:avLst/>
                              <a:gdLst/>
                              <a:ahLst/>
                              <a:cxnLst/>
                              <a:rect l="l" t="t" r="r" b="b"/>
                              <a:pathLst>
                                <a:path w="29344" h="53195" extrusionOk="0">
                                  <a:moveTo>
                                    <a:pt x="17821" y="722"/>
                                  </a:moveTo>
                                  <a:cubicBezTo>
                                    <a:pt x="10466" y="-1280"/>
                                    <a:pt x="2880" y="3059"/>
                                    <a:pt x="878" y="10415"/>
                                  </a:cubicBezTo>
                                  <a:cubicBezTo>
                                    <a:pt x="749" y="10887"/>
                                    <a:pt x="646" y="11366"/>
                                    <a:pt x="568" y="11850"/>
                                  </a:cubicBezTo>
                                  <a:cubicBezTo>
                                    <a:pt x="-3400" y="30915"/>
                                    <a:pt x="15147" y="43854"/>
                                    <a:pt x="28345" y="53430"/>
                                  </a:cubicBezTo>
                                  <a:cubicBezTo>
                                    <a:pt x="30415" y="45493"/>
                                    <a:pt x="30415" y="4087"/>
                                    <a:pt x="17821" y="722"/>
                                  </a:cubicBezTo>
                                  <a:close/>
                                </a:path>
                              </a:pathLst>
                            </a:custGeom>
                            <a:solidFill>
                              <a:srgbClr val="FFA18C"/>
                            </a:solidFill>
                            <a:ln>
                              <a:noFill/>
                            </a:ln>
                          </wps:spPr>
                          <wps:txbx>
                            <w:txbxContent>
                              <w:p w14:paraId="19065E7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7" name="Freeform: Shape 697"/>
                          <wps:cNvSpPr/>
                          <wps:spPr>
                            <a:xfrm>
                              <a:off x="1275872" y="2961638"/>
                              <a:ext cx="29187" cy="53195"/>
                            </a:xfrm>
                            <a:custGeom>
                              <a:avLst/>
                              <a:gdLst/>
                              <a:ahLst/>
                              <a:cxnLst/>
                              <a:rect l="l" t="t" r="r" b="b"/>
                              <a:pathLst>
                                <a:path w="29187" h="53195" extrusionOk="0">
                                  <a:moveTo>
                                    <a:pt x="11412" y="722"/>
                                  </a:moveTo>
                                  <a:cubicBezTo>
                                    <a:pt x="18767" y="-1280"/>
                                    <a:pt x="26352" y="3059"/>
                                    <a:pt x="28355" y="10415"/>
                                  </a:cubicBezTo>
                                  <a:cubicBezTo>
                                    <a:pt x="28483" y="10887"/>
                                    <a:pt x="28587" y="11366"/>
                                    <a:pt x="28664" y="11850"/>
                                  </a:cubicBezTo>
                                  <a:cubicBezTo>
                                    <a:pt x="32633" y="30915"/>
                                    <a:pt x="14086" y="43854"/>
                                    <a:pt x="887" y="53430"/>
                                  </a:cubicBezTo>
                                  <a:cubicBezTo>
                                    <a:pt x="-924" y="45493"/>
                                    <a:pt x="-924" y="4087"/>
                                    <a:pt x="11412" y="722"/>
                                  </a:cubicBezTo>
                                  <a:close/>
                                </a:path>
                              </a:pathLst>
                            </a:custGeom>
                            <a:solidFill>
                              <a:srgbClr val="FFA18C"/>
                            </a:solidFill>
                            <a:ln>
                              <a:noFill/>
                            </a:ln>
                          </wps:spPr>
                          <wps:txbx>
                            <w:txbxContent>
                              <w:p w14:paraId="11EAC68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8" name="Freeform: Shape 698"/>
                          <wps:cNvSpPr/>
                          <wps:spPr>
                            <a:xfrm>
                              <a:off x="1108905" y="3019061"/>
                              <a:ext cx="220658" cy="171234"/>
                            </a:xfrm>
                            <a:custGeom>
                              <a:avLst/>
                              <a:gdLst/>
                              <a:ahLst/>
                              <a:cxnLst/>
                              <a:rect l="l" t="t" r="r" b="b"/>
                              <a:pathLst>
                                <a:path w="220658" h="171234" extrusionOk="0">
                                  <a:moveTo>
                                    <a:pt x="151291" y="65622"/>
                                  </a:moveTo>
                                  <a:cubicBezTo>
                                    <a:pt x="140767" y="53114"/>
                                    <a:pt x="140508" y="22490"/>
                                    <a:pt x="140163" y="234"/>
                                  </a:cubicBezTo>
                                  <a:cubicBezTo>
                                    <a:pt x="127396" y="234"/>
                                    <a:pt x="92977" y="234"/>
                                    <a:pt x="80210" y="234"/>
                                  </a:cubicBezTo>
                                  <a:cubicBezTo>
                                    <a:pt x="80210" y="22576"/>
                                    <a:pt x="79520" y="53114"/>
                                    <a:pt x="69082" y="65622"/>
                                  </a:cubicBezTo>
                                  <a:cubicBezTo>
                                    <a:pt x="58644" y="78131"/>
                                    <a:pt x="-1914" y="94003"/>
                                    <a:pt x="70" y="95901"/>
                                  </a:cubicBezTo>
                                  <a:cubicBezTo>
                                    <a:pt x="14476" y="109445"/>
                                    <a:pt x="61232" y="171468"/>
                                    <a:pt x="109367" y="171468"/>
                                  </a:cubicBezTo>
                                  <a:cubicBezTo>
                                    <a:pt x="157502" y="171468"/>
                                    <a:pt x="205983" y="109186"/>
                                    <a:pt x="220648" y="95642"/>
                                  </a:cubicBezTo>
                                  <a:cubicBezTo>
                                    <a:pt x="222287" y="93831"/>
                                    <a:pt x="162419" y="78993"/>
                                    <a:pt x="151291" y="65622"/>
                                  </a:cubicBezTo>
                                  <a:close/>
                                </a:path>
                              </a:pathLst>
                            </a:custGeom>
                            <a:solidFill>
                              <a:srgbClr val="FFA18C"/>
                            </a:solidFill>
                            <a:ln>
                              <a:noFill/>
                            </a:ln>
                          </wps:spPr>
                          <wps:txbx>
                            <w:txbxContent>
                              <w:p w14:paraId="67BAF21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699" name="Freeform: Shape 699"/>
                          <wps:cNvSpPr/>
                          <wps:spPr>
                            <a:xfrm>
                              <a:off x="1095803" y="3083217"/>
                              <a:ext cx="246532" cy="377926"/>
                            </a:xfrm>
                            <a:custGeom>
                              <a:avLst/>
                              <a:gdLst/>
                              <a:ahLst/>
                              <a:cxnLst/>
                              <a:rect l="l" t="t" r="r" b="b"/>
                              <a:pathLst>
                                <a:path w="246532" h="377926" extrusionOk="0">
                                  <a:moveTo>
                                    <a:pt x="236424" y="29675"/>
                                  </a:moveTo>
                                  <a:cubicBezTo>
                                    <a:pt x="237718" y="17166"/>
                                    <a:pt x="182768" y="-518"/>
                                    <a:pt x="167931" y="259"/>
                                  </a:cubicBezTo>
                                  <a:lnTo>
                                    <a:pt x="121779" y="26138"/>
                                  </a:lnTo>
                                  <a:lnTo>
                                    <a:pt x="78647" y="259"/>
                                  </a:lnTo>
                                  <a:cubicBezTo>
                                    <a:pt x="63810" y="-518"/>
                                    <a:pt x="8859" y="17512"/>
                                    <a:pt x="10153" y="29675"/>
                                  </a:cubicBezTo>
                                  <a:cubicBezTo>
                                    <a:pt x="15329" y="79018"/>
                                    <a:pt x="-1578" y="312880"/>
                                    <a:pt x="147" y="348852"/>
                                  </a:cubicBezTo>
                                  <a:cubicBezTo>
                                    <a:pt x="147" y="387930"/>
                                    <a:pt x="246431" y="387930"/>
                                    <a:pt x="246431" y="348852"/>
                                  </a:cubicBezTo>
                                  <a:cubicBezTo>
                                    <a:pt x="248156" y="312449"/>
                                    <a:pt x="231248" y="78587"/>
                                    <a:pt x="236424" y="29675"/>
                                  </a:cubicBezTo>
                                  <a:close/>
                                </a:path>
                              </a:pathLst>
                            </a:custGeom>
                            <a:solidFill>
                              <a:srgbClr val="C20088"/>
                            </a:solidFill>
                            <a:ln>
                              <a:noFill/>
                            </a:ln>
                          </wps:spPr>
                          <wps:txbx>
                            <w:txbxContent>
                              <w:p w14:paraId="05743B4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0" name="Freeform: Shape 700"/>
                          <wps:cNvSpPr/>
                          <wps:spPr>
                            <a:xfrm>
                              <a:off x="1076231" y="3106188"/>
                              <a:ext cx="75595" cy="119561"/>
                            </a:xfrm>
                            <a:custGeom>
                              <a:avLst/>
                              <a:gdLst/>
                              <a:ahLst/>
                              <a:cxnLst/>
                              <a:rect l="l" t="t" r="r" b="b"/>
                              <a:pathLst>
                                <a:path w="75595" h="119561" extrusionOk="0">
                                  <a:moveTo>
                                    <a:pt x="32745" y="234"/>
                                  </a:moveTo>
                                  <a:cubicBezTo>
                                    <a:pt x="32745" y="234"/>
                                    <a:pt x="6003" y="41555"/>
                                    <a:pt x="309" y="69245"/>
                                  </a:cubicBezTo>
                                  <a:cubicBezTo>
                                    <a:pt x="-5384" y="96936"/>
                                    <a:pt x="75618" y="119796"/>
                                    <a:pt x="75618" y="119796"/>
                                  </a:cubicBezTo>
                                  <a:close/>
                                </a:path>
                              </a:pathLst>
                            </a:custGeom>
                            <a:solidFill>
                              <a:srgbClr val="C20088"/>
                            </a:solidFill>
                            <a:ln>
                              <a:noFill/>
                            </a:ln>
                          </wps:spPr>
                          <wps:txbx>
                            <w:txbxContent>
                              <w:p w14:paraId="2ED603E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1" name="Freeform: Shape 701"/>
                          <wps:cNvSpPr/>
                          <wps:spPr>
                            <a:xfrm>
                              <a:off x="1286312" y="3106188"/>
                              <a:ext cx="75595" cy="119561"/>
                            </a:xfrm>
                            <a:custGeom>
                              <a:avLst/>
                              <a:gdLst/>
                              <a:ahLst/>
                              <a:cxnLst/>
                              <a:rect l="l" t="t" r="r" b="b"/>
                              <a:pathLst>
                                <a:path w="75595" h="119561" extrusionOk="0">
                                  <a:moveTo>
                                    <a:pt x="42896" y="234"/>
                                  </a:moveTo>
                                  <a:cubicBezTo>
                                    <a:pt x="42896" y="234"/>
                                    <a:pt x="69638" y="41555"/>
                                    <a:pt x="75331" y="69245"/>
                                  </a:cubicBezTo>
                                  <a:cubicBezTo>
                                    <a:pt x="81025" y="96936"/>
                                    <a:pt x="23" y="119796"/>
                                    <a:pt x="23" y="119796"/>
                                  </a:cubicBezTo>
                                  <a:close/>
                                </a:path>
                              </a:pathLst>
                            </a:custGeom>
                            <a:solidFill>
                              <a:srgbClr val="C20088"/>
                            </a:solidFill>
                            <a:ln>
                              <a:noFill/>
                            </a:ln>
                          </wps:spPr>
                          <wps:txbx>
                            <w:txbxContent>
                              <w:p w14:paraId="5D72FEE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2" name="Freeform: Shape 702"/>
                          <wps:cNvSpPr/>
                          <wps:spPr>
                            <a:xfrm>
                              <a:off x="1165715" y="3073666"/>
                              <a:ext cx="51758" cy="71944"/>
                            </a:xfrm>
                            <a:custGeom>
                              <a:avLst/>
                              <a:gdLst/>
                              <a:ahLst/>
                              <a:cxnLst/>
                              <a:rect l="l" t="t" r="r" b="b"/>
                              <a:pathLst>
                                <a:path w="51758" h="71944" extrusionOk="0">
                                  <a:moveTo>
                                    <a:pt x="13997" y="234"/>
                                  </a:moveTo>
                                  <a:lnTo>
                                    <a:pt x="23" y="10758"/>
                                  </a:lnTo>
                                  <a:lnTo>
                                    <a:pt x="34528" y="72178"/>
                                  </a:lnTo>
                                  <a:lnTo>
                                    <a:pt x="51781" y="35516"/>
                                  </a:lnTo>
                                  <a:cubicBezTo>
                                    <a:pt x="51781" y="35516"/>
                                    <a:pt x="20899" y="12742"/>
                                    <a:pt x="13997" y="234"/>
                                  </a:cubicBezTo>
                                  <a:close/>
                                </a:path>
                              </a:pathLst>
                            </a:custGeom>
                            <a:solidFill>
                              <a:srgbClr val="23218F"/>
                            </a:solidFill>
                            <a:ln>
                              <a:noFill/>
                            </a:ln>
                          </wps:spPr>
                          <wps:txbx>
                            <w:txbxContent>
                              <w:p w14:paraId="7D49AB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3" name="Freeform: Shape 703"/>
                          <wps:cNvSpPr/>
                          <wps:spPr>
                            <a:xfrm>
                              <a:off x="1217646" y="3073666"/>
                              <a:ext cx="51758" cy="71944"/>
                            </a:xfrm>
                            <a:custGeom>
                              <a:avLst/>
                              <a:gdLst/>
                              <a:ahLst/>
                              <a:cxnLst/>
                              <a:rect l="l" t="t" r="r" b="b"/>
                              <a:pathLst>
                                <a:path w="51758" h="71944" extrusionOk="0">
                                  <a:moveTo>
                                    <a:pt x="37893" y="234"/>
                                  </a:moveTo>
                                  <a:lnTo>
                                    <a:pt x="51781" y="10758"/>
                                  </a:lnTo>
                                  <a:lnTo>
                                    <a:pt x="17275" y="72178"/>
                                  </a:lnTo>
                                  <a:lnTo>
                                    <a:pt x="23" y="35516"/>
                                  </a:lnTo>
                                  <a:cubicBezTo>
                                    <a:pt x="23" y="35516"/>
                                    <a:pt x="30991" y="12742"/>
                                    <a:pt x="37893" y="234"/>
                                  </a:cubicBezTo>
                                  <a:close/>
                                </a:path>
                              </a:pathLst>
                            </a:custGeom>
                            <a:solidFill>
                              <a:srgbClr val="23218F"/>
                            </a:solidFill>
                            <a:ln>
                              <a:noFill/>
                            </a:ln>
                          </wps:spPr>
                          <wps:txbx>
                            <w:txbxContent>
                              <w:p w14:paraId="7436388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4" name="Freeform: Shape 704"/>
                          <wps:cNvSpPr/>
                          <wps:spPr>
                            <a:xfrm>
                              <a:off x="1221798" y="3147162"/>
                              <a:ext cx="10006" cy="10007"/>
                            </a:xfrm>
                            <a:custGeom>
                              <a:avLst/>
                              <a:gdLst/>
                              <a:ahLst/>
                              <a:cxnLst/>
                              <a:rect l="l" t="t" r="r" b="b"/>
                              <a:pathLst>
                                <a:path w="10006" h="10007" extrusionOk="0">
                                  <a:moveTo>
                                    <a:pt x="10017" y="5583"/>
                                  </a:moveTo>
                                  <a:cubicBezTo>
                                    <a:pt x="9827" y="8340"/>
                                    <a:pt x="7437" y="10420"/>
                                    <a:pt x="4681" y="10229"/>
                                  </a:cubicBezTo>
                                  <a:cubicBezTo>
                                    <a:pt x="1924" y="10038"/>
                                    <a:pt x="-156" y="7648"/>
                                    <a:pt x="35" y="4892"/>
                                  </a:cubicBezTo>
                                  <a:cubicBezTo>
                                    <a:pt x="218" y="2240"/>
                                    <a:pt x="2443" y="195"/>
                                    <a:pt x="5100" y="235"/>
                                  </a:cubicBezTo>
                                  <a:cubicBezTo>
                                    <a:pt x="7863" y="276"/>
                                    <a:pt x="10070" y="2549"/>
                                    <a:pt x="10029" y="5312"/>
                                  </a:cubicBezTo>
                                  <a:cubicBezTo>
                                    <a:pt x="10028" y="5402"/>
                                    <a:pt x="10024" y="5493"/>
                                    <a:pt x="10017" y="5583"/>
                                  </a:cubicBezTo>
                                  <a:close/>
                                </a:path>
                              </a:pathLst>
                            </a:custGeom>
                            <a:solidFill>
                              <a:srgbClr val="23218F"/>
                            </a:solidFill>
                            <a:ln>
                              <a:noFill/>
                            </a:ln>
                          </wps:spPr>
                          <wps:txbx>
                            <w:txbxContent>
                              <w:p w14:paraId="0580F2A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5" name="Freeform: Shape 705"/>
                          <wps:cNvSpPr/>
                          <wps:spPr>
                            <a:xfrm>
                              <a:off x="1221786" y="3197800"/>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171F28D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6" name="Freeform: Shape 706"/>
                          <wps:cNvSpPr/>
                          <wps:spPr>
                            <a:xfrm>
                              <a:off x="1221786" y="3248179"/>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02CDDA7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7" name="Freeform: Shape 707"/>
                          <wps:cNvSpPr/>
                          <wps:spPr>
                            <a:xfrm>
                              <a:off x="1221786" y="3298471"/>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69C9860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8" name="Freeform: Shape 708"/>
                          <wps:cNvSpPr/>
                          <wps:spPr>
                            <a:xfrm>
                              <a:off x="1221786" y="3349194"/>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0E130F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09" name="Freeform: Shape 709"/>
                          <wps:cNvSpPr/>
                          <wps:spPr>
                            <a:xfrm>
                              <a:off x="1216179" y="3109638"/>
                              <a:ext cx="8626" cy="272422"/>
                            </a:xfrm>
                            <a:custGeom>
                              <a:avLst/>
                              <a:gdLst/>
                              <a:ahLst/>
                              <a:cxnLst/>
                              <a:rect l="l" t="t" r="r" b="b"/>
                              <a:pathLst>
                                <a:path w="8626" h="272422" extrusionOk="0">
                                  <a:moveTo>
                                    <a:pt x="0" y="0"/>
                                  </a:moveTo>
                                  <a:lnTo>
                                    <a:pt x="0" y="272422"/>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710" name="Freeform: Shape 710"/>
                          <wps:cNvSpPr/>
                          <wps:spPr>
                            <a:xfrm>
                              <a:off x="3774774" y="2833842"/>
                              <a:ext cx="360066" cy="360066"/>
                            </a:xfrm>
                            <a:custGeom>
                              <a:avLst/>
                              <a:gdLst/>
                              <a:ahLst/>
                              <a:cxnLst/>
                              <a:rect l="l" t="t" r="r" b="b"/>
                              <a:pathLst>
                                <a:path w="360066" h="360066" extrusionOk="0">
                                  <a:moveTo>
                                    <a:pt x="360067" y="180033"/>
                                  </a:moveTo>
                                  <a:cubicBezTo>
                                    <a:pt x="360067" y="279463"/>
                                    <a:pt x="279463" y="360067"/>
                                    <a:pt x="180033" y="360067"/>
                                  </a:cubicBezTo>
                                  <a:cubicBezTo>
                                    <a:pt x="80604" y="360067"/>
                                    <a:pt x="0" y="279463"/>
                                    <a:pt x="0" y="180033"/>
                                  </a:cubicBezTo>
                                  <a:cubicBezTo>
                                    <a:pt x="0" y="80604"/>
                                    <a:pt x="80604" y="0"/>
                                    <a:pt x="180033" y="0"/>
                                  </a:cubicBezTo>
                                  <a:cubicBezTo>
                                    <a:pt x="279463" y="0"/>
                                    <a:pt x="360067" y="80604"/>
                                    <a:pt x="360067" y="180033"/>
                                  </a:cubicBezTo>
                                  <a:close/>
                                </a:path>
                              </a:pathLst>
                            </a:custGeom>
                            <a:solidFill>
                              <a:srgbClr val="FFF5EB"/>
                            </a:solidFill>
                            <a:ln>
                              <a:noFill/>
                            </a:ln>
                          </wps:spPr>
                          <wps:txbx>
                            <w:txbxContent>
                              <w:p w14:paraId="2C6A771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1" name="Freeform: Shape 711"/>
                          <wps:cNvSpPr/>
                          <wps:spPr>
                            <a:xfrm>
                              <a:off x="3865754" y="2864519"/>
                              <a:ext cx="180824" cy="147985"/>
                            </a:xfrm>
                            <a:custGeom>
                              <a:avLst/>
                              <a:gdLst/>
                              <a:ahLst/>
                              <a:cxnLst/>
                              <a:rect l="l" t="t" r="r" b="b"/>
                              <a:pathLst>
                                <a:path w="180824" h="147985" extrusionOk="0">
                                  <a:moveTo>
                                    <a:pt x="180257" y="101887"/>
                                  </a:moveTo>
                                  <a:cubicBezTo>
                                    <a:pt x="180259" y="97174"/>
                                    <a:pt x="178096" y="92722"/>
                                    <a:pt x="174391" y="89810"/>
                                  </a:cubicBezTo>
                                  <a:cubicBezTo>
                                    <a:pt x="180162" y="84827"/>
                                    <a:pt x="182315" y="76831"/>
                                    <a:pt x="179826" y="69624"/>
                                  </a:cubicBezTo>
                                  <a:cubicBezTo>
                                    <a:pt x="176870" y="62062"/>
                                    <a:pt x="169281" y="57354"/>
                                    <a:pt x="161193" y="58064"/>
                                  </a:cubicBezTo>
                                  <a:cubicBezTo>
                                    <a:pt x="169068" y="50107"/>
                                    <a:pt x="169002" y="37271"/>
                                    <a:pt x="161044" y="29396"/>
                                  </a:cubicBezTo>
                                  <a:cubicBezTo>
                                    <a:pt x="157504" y="25892"/>
                                    <a:pt x="152797" y="23814"/>
                                    <a:pt x="147822" y="23559"/>
                                  </a:cubicBezTo>
                                  <a:cubicBezTo>
                                    <a:pt x="146998" y="13679"/>
                                    <a:pt x="140117" y="5352"/>
                                    <a:pt x="130569" y="2683"/>
                                  </a:cubicBezTo>
                                  <a:cubicBezTo>
                                    <a:pt x="121049" y="298"/>
                                    <a:pt x="111036" y="3954"/>
                                    <a:pt x="105294" y="11913"/>
                                  </a:cubicBezTo>
                                  <a:cubicBezTo>
                                    <a:pt x="95163" y="-1212"/>
                                    <a:pt x="76311" y="-3639"/>
                                    <a:pt x="63187" y="6491"/>
                                  </a:cubicBezTo>
                                  <a:cubicBezTo>
                                    <a:pt x="59894" y="9032"/>
                                    <a:pt x="57166" y="12230"/>
                                    <a:pt x="55174" y="15881"/>
                                  </a:cubicBezTo>
                                  <a:cubicBezTo>
                                    <a:pt x="39526" y="9850"/>
                                    <a:pt x="21952" y="17647"/>
                                    <a:pt x="15921" y="33295"/>
                                  </a:cubicBezTo>
                                  <a:cubicBezTo>
                                    <a:pt x="14132" y="37937"/>
                                    <a:pt x="13511" y="42947"/>
                                    <a:pt x="14112" y="47885"/>
                                  </a:cubicBezTo>
                                  <a:cubicBezTo>
                                    <a:pt x="10201" y="47004"/>
                                    <a:pt x="6197" y="48934"/>
                                    <a:pt x="4451" y="52543"/>
                                  </a:cubicBezTo>
                                  <a:cubicBezTo>
                                    <a:pt x="2986" y="56227"/>
                                    <a:pt x="2986" y="60332"/>
                                    <a:pt x="4451" y="64016"/>
                                  </a:cubicBezTo>
                                  <a:cubicBezTo>
                                    <a:pt x="5306" y="66647"/>
                                    <a:pt x="6525" y="69144"/>
                                    <a:pt x="8074" y="71435"/>
                                  </a:cubicBezTo>
                                  <a:cubicBezTo>
                                    <a:pt x="5191" y="73319"/>
                                    <a:pt x="2937" y="76023"/>
                                    <a:pt x="1604" y="79199"/>
                                  </a:cubicBezTo>
                                  <a:cubicBezTo>
                                    <a:pt x="-979" y="85764"/>
                                    <a:pt x="-374" y="93155"/>
                                    <a:pt x="3243" y="99212"/>
                                  </a:cubicBezTo>
                                  <a:cubicBezTo>
                                    <a:pt x="6968" y="105302"/>
                                    <a:pt x="13380" y="109245"/>
                                    <a:pt x="20496" y="109823"/>
                                  </a:cubicBezTo>
                                  <a:cubicBezTo>
                                    <a:pt x="16490" y="113817"/>
                                    <a:pt x="13528" y="118734"/>
                                    <a:pt x="11869" y="124143"/>
                                  </a:cubicBezTo>
                                  <a:cubicBezTo>
                                    <a:pt x="10285" y="129623"/>
                                    <a:pt x="11512" y="135532"/>
                                    <a:pt x="15147" y="139929"/>
                                  </a:cubicBezTo>
                                  <a:cubicBezTo>
                                    <a:pt x="20639" y="144584"/>
                                    <a:pt x="27864" y="146657"/>
                                    <a:pt x="34988" y="145622"/>
                                  </a:cubicBezTo>
                                  <a:cubicBezTo>
                                    <a:pt x="39624" y="146079"/>
                                    <a:pt x="44235" y="144542"/>
                                    <a:pt x="47669" y="141395"/>
                                  </a:cubicBezTo>
                                  <a:cubicBezTo>
                                    <a:pt x="49267" y="139190"/>
                                    <a:pt x="50249" y="136600"/>
                                    <a:pt x="50516" y="133890"/>
                                  </a:cubicBezTo>
                                  <a:cubicBezTo>
                                    <a:pt x="53267" y="114992"/>
                                    <a:pt x="47120" y="95883"/>
                                    <a:pt x="33867" y="82132"/>
                                  </a:cubicBezTo>
                                  <a:lnTo>
                                    <a:pt x="33867" y="79889"/>
                                  </a:lnTo>
                                  <a:cubicBezTo>
                                    <a:pt x="36886" y="79458"/>
                                    <a:pt x="37921" y="83771"/>
                                    <a:pt x="39043" y="86618"/>
                                  </a:cubicBezTo>
                                  <a:cubicBezTo>
                                    <a:pt x="41717" y="93433"/>
                                    <a:pt x="50343" y="95244"/>
                                    <a:pt x="57590" y="96020"/>
                                  </a:cubicBezTo>
                                  <a:cubicBezTo>
                                    <a:pt x="80778" y="98319"/>
                                    <a:pt x="104104" y="98895"/>
                                    <a:pt x="127377" y="97746"/>
                                  </a:cubicBezTo>
                                  <a:lnTo>
                                    <a:pt x="124617" y="99040"/>
                                  </a:lnTo>
                                  <a:cubicBezTo>
                                    <a:pt x="124617" y="113446"/>
                                    <a:pt x="129879" y="134063"/>
                                    <a:pt x="140834" y="143380"/>
                                  </a:cubicBezTo>
                                  <a:cubicBezTo>
                                    <a:pt x="142543" y="144862"/>
                                    <a:pt x="144461" y="146083"/>
                                    <a:pt x="146528" y="147003"/>
                                  </a:cubicBezTo>
                                  <a:cubicBezTo>
                                    <a:pt x="148811" y="147878"/>
                                    <a:pt x="151245" y="148288"/>
                                    <a:pt x="153688" y="148211"/>
                                  </a:cubicBezTo>
                                  <a:cubicBezTo>
                                    <a:pt x="161630" y="148204"/>
                                    <a:pt x="169018" y="144136"/>
                                    <a:pt x="173270" y="137428"/>
                                  </a:cubicBezTo>
                                  <a:cubicBezTo>
                                    <a:pt x="177065" y="130699"/>
                                    <a:pt x="178359" y="113791"/>
                                    <a:pt x="171027" y="111548"/>
                                  </a:cubicBezTo>
                                  <a:cubicBezTo>
                                    <a:pt x="176174" y="111275"/>
                                    <a:pt x="180219" y="107041"/>
                                    <a:pt x="180257" y="101887"/>
                                  </a:cubicBezTo>
                                  <a:close/>
                                </a:path>
                              </a:pathLst>
                            </a:custGeom>
                            <a:solidFill>
                              <a:srgbClr val="23218F"/>
                            </a:solidFill>
                            <a:ln>
                              <a:noFill/>
                            </a:ln>
                          </wps:spPr>
                          <wps:txbx>
                            <w:txbxContent>
                              <w:p w14:paraId="09E5FF3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2" name="Freeform: Shape 712"/>
                          <wps:cNvSpPr/>
                          <wps:spPr>
                            <a:xfrm>
                              <a:off x="3890445" y="2900813"/>
                              <a:ext cx="134499" cy="141012"/>
                            </a:xfrm>
                            <a:custGeom>
                              <a:avLst/>
                              <a:gdLst/>
                              <a:ahLst/>
                              <a:cxnLst/>
                              <a:rect l="l" t="t" r="r" b="b"/>
                              <a:pathLst>
                                <a:path w="134499" h="141012" extrusionOk="0">
                                  <a:moveTo>
                                    <a:pt x="61452" y="377"/>
                                  </a:moveTo>
                                  <a:cubicBezTo>
                                    <a:pt x="19873" y="4000"/>
                                    <a:pt x="-2728" y="4345"/>
                                    <a:pt x="291" y="68353"/>
                                  </a:cubicBezTo>
                                  <a:cubicBezTo>
                                    <a:pt x="2620" y="117869"/>
                                    <a:pt x="20390" y="139694"/>
                                    <a:pt x="67232" y="141246"/>
                                  </a:cubicBezTo>
                                  <a:cubicBezTo>
                                    <a:pt x="114159" y="139694"/>
                                    <a:pt x="131930" y="117869"/>
                                    <a:pt x="134259" y="68353"/>
                                  </a:cubicBezTo>
                                  <a:cubicBezTo>
                                    <a:pt x="137278" y="3655"/>
                                    <a:pt x="114159" y="3569"/>
                                    <a:pt x="71631" y="291"/>
                                  </a:cubicBezTo>
                                  <a:cubicBezTo>
                                    <a:pt x="70251" y="204"/>
                                    <a:pt x="63350" y="204"/>
                                    <a:pt x="61452" y="377"/>
                                  </a:cubicBezTo>
                                  <a:close/>
                                </a:path>
                              </a:pathLst>
                            </a:custGeom>
                            <a:solidFill>
                              <a:srgbClr val="FFA18C"/>
                            </a:solidFill>
                            <a:ln>
                              <a:noFill/>
                            </a:ln>
                          </wps:spPr>
                          <wps:txbx>
                            <w:txbxContent>
                              <w:p w14:paraId="7696A97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3" name="Freeform: Shape 713"/>
                          <wps:cNvSpPr/>
                          <wps:spPr>
                            <a:xfrm>
                              <a:off x="3874236" y="2882726"/>
                              <a:ext cx="160075" cy="84110"/>
                            </a:xfrm>
                            <a:custGeom>
                              <a:avLst/>
                              <a:gdLst/>
                              <a:ahLst/>
                              <a:cxnLst/>
                              <a:rect l="l" t="t" r="r" b="b"/>
                              <a:pathLst>
                                <a:path w="160075" h="84110" extrusionOk="0">
                                  <a:moveTo>
                                    <a:pt x="9339" y="81868"/>
                                  </a:moveTo>
                                  <a:cubicBezTo>
                                    <a:pt x="7355" y="81868"/>
                                    <a:pt x="9339" y="84801"/>
                                    <a:pt x="11323" y="84283"/>
                                  </a:cubicBezTo>
                                  <a:cubicBezTo>
                                    <a:pt x="15445" y="82609"/>
                                    <a:pt x="18301" y="78790"/>
                                    <a:pt x="18742" y="74363"/>
                                  </a:cubicBezTo>
                                  <a:cubicBezTo>
                                    <a:pt x="19096" y="70030"/>
                                    <a:pt x="18627" y="65669"/>
                                    <a:pt x="17362" y="61509"/>
                                  </a:cubicBezTo>
                                  <a:cubicBezTo>
                                    <a:pt x="27252" y="62662"/>
                                    <a:pt x="36204" y="55579"/>
                                    <a:pt x="37357" y="45689"/>
                                  </a:cubicBezTo>
                                  <a:cubicBezTo>
                                    <a:pt x="37560" y="43948"/>
                                    <a:pt x="37508" y="42187"/>
                                    <a:pt x="37202" y="40461"/>
                                  </a:cubicBezTo>
                                  <a:cubicBezTo>
                                    <a:pt x="41409" y="46818"/>
                                    <a:pt x="49973" y="48561"/>
                                    <a:pt x="56330" y="44354"/>
                                  </a:cubicBezTo>
                                  <a:cubicBezTo>
                                    <a:pt x="60492" y="41600"/>
                                    <a:pt x="62843" y="36813"/>
                                    <a:pt x="62478" y="31835"/>
                                  </a:cubicBezTo>
                                  <a:cubicBezTo>
                                    <a:pt x="72669" y="37718"/>
                                    <a:pt x="85666" y="34834"/>
                                    <a:pt x="92412" y="25192"/>
                                  </a:cubicBezTo>
                                  <a:cubicBezTo>
                                    <a:pt x="93813" y="34617"/>
                                    <a:pt x="102590" y="41121"/>
                                    <a:pt x="112015" y="39719"/>
                                  </a:cubicBezTo>
                                  <a:cubicBezTo>
                                    <a:pt x="113649" y="39476"/>
                                    <a:pt x="115239" y="39000"/>
                                    <a:pt x="116738" y="38305"/>
                                  </a:cubicBezTo>
                                  <a:cubicBezTo>
                                    <a:pt x="114651" y="46131"/>
                                    <a:pt x="119304" y="54166"/>
                                    <a:pt x="127130" y="56253"/>
                                  </a:cubicBezTo>
                                  <a:cubicBezTo>
                                    <a:pt x="129371" y="56851"/>
                                    <a:pt x="131723" y="56908"/>
                                    <a:pt x="133991" y="56420"/>
                                  </a:cubicBezTo>
                                  <a:cubicBezTo>
                                    <a:pt x="134281" y="63578"/>
                                    <a:pt x="136884" y="70449"/>
                                    <a:pt x="141410" y="76002"/>
                                  </a:cubicBezTo>
                                  <a:cubicBezTo>
                                    <a:pt x="146499" y="81005"/>
                                    <a:pt x="156765" y="81005"/>
                                    <a:pt x="159439" y="74449"/>
                                  </a:cubicBezTo>
                                  <a:cubicBezTo>
                                    <a:pt x="160470" y="71014"/>
                                    <a:pt x="160288" y="67328"/>
                                    <a:pt x="158921" y="64011"/>
                                  </a:cubicBezTo>
                                  <a:cubicBezTo>
                                    <a:pt x="151741" y="40865"/>
                                    <a:pt x="135925" y="21372"/>
                                    <a:pt x="114754" y="9579"/>
                                  </a:cubicBezTo>
                                  <a:cubicBezTo>
                                    <a:pt x="93378" y="-1828"/>
                                    <a:pt x="67962" y="-2844"/>
                                    <a:pt x="45743" y="6818"/>
                                  </a:cubicBezTo>
                                  <a:cubicBezTo>
                                    <a:pt x="18656" y="19413"/>
                                    <a:pt x="1489" y="73500"/>
                                    <a:pt x="23" y="70222"/>
                                  </a:cubicBezTo>
                                  <a:close/>
                                </a:path>
                              </a:pathLst>
                            </a:custGeom>
                            <a:solidFill>
                              <a:srgbClr val="23218F"/>
                            </a:solidFill>
                            <a:ln>
                              <a:noFill/>
                            </a:ln>
                          </wps:spPr>
                          <wps:txbx>
                            <w:txbxContent>
                              <w:p w14:paraId="1807499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4" name="Freeform: Shape 714"/>
                          <wps:cNvSpPr/>
                          <wps:spPr>
                            <a:xfrm>
                              <a:off x="3871448" y="2956475"/>
                              <a:ext cx="29344" cy="53173"/>
                            </a:xfrm>
                            <a:custGeom>
                              <a:avLst/>
                              <a:gdLst/>
                              <a:ahLst/>
                              <a:cxnLst/>
                              <a:rect l="l" t="t" r="r" b="b"/>
                              <a:pathLst>
                                <a:path w="29344" h="53173" extrusionOk="0">
                                  <a:moveTo>
                                    <a:pt x="17821" y="700"/>
                                  </a:moveTo>
                                  <a:cubicBezTo>
                                    <a:pt x="10406" y="-1263"/>
                                    <a:pt x="2803" y="3155"/>
                                    <a:pt x="839" y="10570"/>
                                  </a:cubicBezTo>
                                  <a:cubicBezTo>
                                    <a:pt x="730" y="10985"/>
                                    <a:pt x="639" y="11405"/>
                                    <a:pt x="568" y="11828"/>
                                  </a:cubicBezTo>
                                  <a:cubicBezTo>
                                    <a:pt x="-3400" y="30893"/>
                                    <a:pt x="15147" y="43832"/>
                                    <a:pt x="28345" y="53408"/>
                                  </a:cubicBezTo>
                                  <a:cubicBezTo>
                                    <a:pt x="30415" y="45471"/>
                                    <a:pt x="30415" y="4151"/>
                                    <a:pt x="17821" y="700"/>
                                  </a:cubicBezTo>
                                  <a:close/>
                                </a:path>
                              </a:pathLst>
                            </a:custGeom>
                            <a:solidFill>
                              <a:srgbClr val="FFA18C"/>
                            </a:solidFill>
                            <a:ln>
                              <a:noFill/>
                            </a:ln>
                          </wps:spPr>
                          <wps:txbx>
                            <w:txbxContent>
                              <w:p w14:paraId="774A363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5" name="Freeform: Shape 715"/>
                          <wps:cNvSpPr/>
                          <wps:spPr>
                            <a:xfrm>
                              <a:off x="4014500" y="2956475"/>
                              <a:ext cx="29187" cy="53173"/>
                            </a:xfrm>
                            <a:custGeom>
                              <a:avLst/>
                              <a:gdLst/>
                              <a:ahLst/>
                              <a:cxnLst/>
                              <a:rect l="l" t="t" r="r" b="b"/>
                              <a:pathLst>
                                <a:path w="29187" h="53173" extrusionOk="0">
                                  <a:moveTo>
                                    <a:pt x="11412" y="700"/>
                                  </a:moveTo>
                                  <a:cubicBezTo>
                                    <a:pt x="18826" y="-1263"/>
                                    <a:pt x="26429" y="3155"/>
                                    <a:pt x="28393" y="10570"/>
                                  </a:cubicBezTo>
                                  <a:cubicBezTo>
                                    <a:pt x="28503" y="10985"/>
                                    <a:pt x="28593" y="11405"/>
                                    <a:pt x="28664" y="11828"/>
                                  </a:cubicBezTo>
                                  <a:cubicBezTo>
                                    <a:pt x="32633" y="30893"/>
                                    <a:pt x="14086" y="43832"/>
                                    <a:pt x="887" y="53408"/>
                                  </a:cubicBezTo>
                                  <a:cubicBezTo>
                                    <a:pt x="-924" y="45471"/>
                                    <a:pt x="-924" y="4151"/>
                                    <a:pt x="11412" y="700"/>
                                  </a:cubicBezTo>
                                  <a:close/>
                                </a:path>
                              </a:pathLst>
                            </a:custGeom>
                            <a:solidFill>
                              <a:srgbClr val="FFA18C"/>
                            </a:solidFill>
                            <a:ln>
                              <a:noFill/>
                            </a:ln>
                          </wps:spPr>
                          <wps:txbx>
                            <w:txbxContent>
                              <w:p w14:paraId="36F3500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6" name="Freeform: Shape 716"/>
                          <wps:cNvSpPr/>
                          <wps:spPr>
                            <a:xfrm>
                              <a:off x="3847533" y="3013961"/>
                              <a:ext cx="220164" cy="171407"/>
                            </a:xfrm>
                            <a:custGeom>
                              <a:avLst/>
                              <a:gdLst/>
                              <a:ahLst/>
                              <a:cxnLst/>
                              <a:rect l="l" t="t" r="r" b="b"/>
                              <a:pathLst>
                                <a:path w="220164" h="171407" extrusionOk="0">
                                  <a:moveTo>
                                    <a:pt x="151291" y="65536"/>
                                  </a:moveTo>
                                  <a:cubicBezTo>
                                    <a:pt x="140767" y="53028"/>
                                    <a:pt x="140508" y="22404"/>
                                    <a:pt x="140163" y="234"/>
                                  </a:cubicBezTo>
                                  <a:lnTo>
                                    <a:pt x="80210" y="234"/>
                                  </a:lnTo>
                                  <a:cubicBezTo>
                                    <a:pt x="80210" y="22490"/>
                                    <a:pt x="79520" y="53028"/>
                                    <a:pt x="69082" y="65536"/>
                                  </a:cubicBezTo>
                                  <a:cubicBezTo>
                                    <a:pt x="58644" y="78045"/>
                                    <a:pt x="-1914" y="93917"/>
                                    <a:pt x="70" y="95815"/>
                                  </a:cubicBezTo>
                                  <a:cubicBezTo>
                                    <a:pt x="14735" y="109445"/>
                                    <a:pt x="61145" y="171641"/>
                                    <a:pt x="108849" y="171641"/>
                                  </a:cubicBezTo>
                                  <a:cubicBezTo>
                                    <a:pt x="156553" y="171641"/>
                                    <a:pt x="205465" y="109445"/>
                                    <a:pt x="220130" y="95815"/>
                                  </a:cubicBezTo>
                                  <a:cubicBezTo>
                                    <a:pt x="222287" y="93917"/>
                                    <a:pt x="162419" y="78993"/>
                                    <a:pt x="151291" y="65536"/>
                                  </a:cubicBezTo>
                                  <a:close/>
                                </a:path>
                              </a:pathLst>
                            </a:custGeom>
                            <a:solidFill>
                              <a:srgbClr val="FFA18C"/>
                            </a:solidFill>
                            <a:ln>
                              <a:noFill/>
                            </a:ln>
                          </wps:spPr>
                          <wps:txbx>
                            <w:txbxContent>
                              <w:p w14:paraId="7FF6F11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7" name="Freeform: Shape 717"/>
                          <wps:cNvSpPr/>
                          <wps:spPr>
                            <a:xfrm>
                              <a:off x="3834431" y="3077600"/>
                              <a:ext cx="246532" cy="377926"/>
                            </a:xfrm>
                            <a:custGeom>
                              <a:avLst/>
                              <a:gdLst/>
                              <a:ahLst/>
                              <a:cxnLst/>
                              <a:rect l="l" t="t" r="r" b="b"/>
                              <a:pathLst>
                                <a:path w="246532" h="377926" extrusionOk="0">
                                  <a:moveTo>
                                    <a:pt x="236424" y="29675"/>
                                  </a:moveTo>
                                  <a:cubicBezTo>
                                    <a:pt x="237718" y="17166"/>
                                    <a:pt x="182768" y="-518"/>
                                    <a:pt x="167931" y="259"/>
                                  </a:cubicBezTo>
                                  <a:lnTo>
                                    <a:pt x="121779" y="26138"/>
                                  </a:lnTo>
                                  <a:lnTo>
                                    <a:pt x="78647" y="259"/>
                                  </a:lnTo>
                                  <a:cubicBezTo>
                                    <a:pt x="63810" y="-518"/>
                                    <a:pt x="8859" y="17512"/>
                                    <a:pt x="10153" y="29675"/>
                                  </a:cubicBezTo>
                                  <a:cubicBezTo>
                                    <a:pt x="15329" y="79018"/>
                                    <a:pt x="-1578" y="312966"/>
                                    <a:pt x="147" y="348852"/>
                                  </a:cubicBezTo>
                                  <a:cubicBezTo>
                                    <a:pt x="147" y="387930"/>
                                    <a:pt x="246431" y="387930"/>
                                    <a:pt x="246431" y="348852"/>
                                  </a:cubicBezTo>
                                  <a:cubicBezTo>
                                    <a:pt x="248156" y="312966"/>
                                    <a:pt x="231248" y="79018"/>
                                    <a:pt x="236424" y="29675"/>
                                  </a:cubicBezTo>
                                  <a:close/>
                                </a:path>
                              </a:pathLst>
                            </a:custGeom>
                            <a:solidFill>
                              <a:srgbClr val="C20088"/>
                            </a:solidFill>
                            <a:ln>
                              <a:noFill/>
                            </a:ln>
                          </wps:spPr>
                          <wps:txbx>
                            <w:txbxContent>
                              <w:p w14:paraId="7004885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8" name="Freeform: Shape 718"/>
                          <wps:cNvSpPr/>
                          <wps:spPr>
                            <a:xfrm>
                              <a:off x="3814859" y="3101002"/>
                              <a:ext cx="75595" cy="119821"/>
                            </a:xfrm>
                            <a:custGeom>
                              <a:avLst/>
                              <a:gdLst/>
                              <a:ahLst/>
                              <a:cxnLst/>
                              <a:rect l="l" t="t" r="r" b="b"/>
                              <a:pathLst>
                                <a:path w="75595" h="119821" extrusionOk="0">
                                  <a:moveTo>
                                    <a:pt x="32745" y="234"/>
                                  </a:moveTo>
                                  <a:cubicBezTo>
                                    <a:pt x="32745" y="234"/>
                                    <a:pt x="6003" y="41555"/>
                                    <a:pt x="309" y="69245"/>
                                  </a:cubicBezTo>
                                  <a:cubicBezTo>
                                    <a:pt x="-5384" y="96936"/>
                                    <a:pt x="75618" y="120055"/>
                                    <a:pt x="75618" y="120055"/>
                                  </a:cubicBezTo>
                                  <a:close/>
                                </a:path>
                              </a:pathLst>
                            </a:custGeom>
                            <a:solidFill>
                              <a:srgbClr val="C20088"/>
                            </a:solidFill>
                            <a:ln>
                              <a:noFill/>
                            </a:ln>
                          </wps:spPr>
                          <wps:txbx>
                            <w:txbxContent>
                              <w:p w14:paraId="18661BE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19" name="Freeform: Shape 719"/>
                          <wps:cNvSpPr/>
                          <wps:spPr>
                            <a:xfrm>
                              <a:off x="4024940" y="3101002"/>
                              <a:ext cx="75595" cy="119562"/>
                            </a:xfrm>
                            <a:custGeom>
                              <a:avLst/>
                              <a:gdLst/>
                              <a:ahLst/>
                              <a:cxnLst/>
                              <a:rect l="l" t="t" r="r" b="b"/>
                              <a:pathLst>
                                <a:path w="75595" h="119562" extrusionOk="0">
                                  <a:moveTo>
                                    <a:pt x="42896" y="234"/>
                                  </a:moveTo>
                                  <a:cubicBezTo>
                                    <a:pt x="42896" y="234"/>
                                    <a:pt x="69638" y="41555"/>
                                    <a:pt x="75331" y="69245"/>
                                  </a:cubicBezTo>
                                  <a:cubicBezTo>
                                    <a:pt x="81025" y="96936"/>
                                    <a:pt x="23" y="119796"/>
                                    <a:pt x="23" y="119796"/>
                                  </a:cubicBezTo>
                                  <a:close/>
                                </a:path>
                              </a:pathLst>
                            </a:custGeom>
                            <a:solidFill>
                              <a:srgbClr val="C20088"/>
                            </a:solidFill>
                            <a:ln>
                              <a:noFill/>
                            </a:ln>
                          </wps:spPr>
                          <wps:txbx>
                            <w:txbxContent>
                              <w:p w14:paraId="4080DB2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0" name="Freeform: Shape 720"/>
                          <wps:cNvSpPr/>
                          <wps:spPr>
                            <a:xfrm>
                              <a:off x="3904343" y="3068480"/>
                              <a:ext cx="51758" cy="71944"/>
                            </a:xfrm>
                            <a:custGeom>
                              <a:avLst/>
                              <a:gdLst/>
                              <a:ahLst/>
                              <a:cxnLst/>
                              <a:rect l="l" t="t" r="r" b="b"/>
                              <a:pathLst>
                                <a:path w="51758" h="71944" extrusionOk="0">
                                  <a:moveTo>
                                    <a:pt x="13997" y="234"/>
                                  </a:moveTo>
                                  <a:lnTo>
                                    <a:pt x="23" y="10758"/>
                                  </a:lnTo>
                                  <a:lnTo>
                                    <a:pt x="34528" y="72178"/>
                                  </a:lnTo>
                                  <a:lnTo>
                                    <a:pt x="51781" y="35516"/>
                                  </a:lnTo>
                                  <a:cubicBezTo>
                                    <a:pt x="51781" y="35516"/>
                                    <a:pt x="20899" y="12742"/>
                                    <a:pt x="13997" y="234"/>
                                  </a:cubicBezTo>
                                  <a:close/>
                                </a:path>
                              </a:pathLst>
                            </a:custGeom>
                            <a:solidFill>
                              <a:srgbClr val="23218F"/>
                            </a:solidFill>
                            <a:ln>
                              <a:noFill/>
                            </a:ln>
                          </wps:spPr>
                          <wps:txbx>
                            <w:txbxContent>
                              <w:p w14:paraId="7B0967E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1" name="Freeform: Shape 721"/>
                          <wps:cNvSpPr/>
                          <wps:spPr>
                            <a:xfrm>
                              <a:off x="3956274" y="3068480"/>
                              <a:ext cx="51758" cy="71944"/>
                            </a:xfrm>
                            <a:custGeom>
                              <a:avLst/>
                              <a:gdLst/>
                              <a:ahLst/>
                              <a:cxnLst/>
                              <a:rect l="l" t="t" r="r" b="b"/>
                              <a:pathLst>
                                <a:path w="51758" h="71944" extrusionOk="0">
                                  <a:moveTo>
                                    <a:pt x="37893" y="234"/>
                                  </a:moveTo>
                                  <a:lnTo>
                                    <a:pt x="51781" y="10758"/>
                                  </a:lnTo>
                                  <a:lnTo>
                                    <a:pt x="17275" y="72178"/>
                                  </a:lnTo>
                                  <a:lnTo>
                                    <a:pt x="23" y="35516"/>
                                  </a:lnTo>
                                  <a:cubicBezTo>
                                    <a:pt x="23" y="35516"/>
                                    <a:pt x="30991" y="12742"/>
                                    <a:pt x="37893" y="234"/>
                                  </a:cubicBezTo>
                                  <a:close/>
                                </a:path>
                              </a:pathLst>
                            </a:custGeom>
                            <a:solidFill>
                              <a:srgbClr val="23218F"/>
                            </a:solidFill>
                            <a:ln>
                              <a:noFill/>
                            </a:ln>
                          </wps:spPr>
                          <wps:txbx>
                            <w:txbxContent>
                              <w:p w14:paraId="1A85609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2" name="Freeform: Shape 722"/>
                          <wps:cNvSpPr/>
                          <wps:spPr>
                            <a:xfrm>
                              <a:off x="3960414" y="314232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E64B47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3" name="Freeform: Shape 723"/>
                          <wps:cNvSpPr/>
                          <wps:spPr>
                            <a:xfrm>
                              <a:off x="3960414" y="3192701"/>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2646BE2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4" name="Freeform: Shape 724"/>
                          <wps:cNvSpPr/>
                          <wps:spPr>
                            <a:xfrm>
                              <a:off x="3960414" y="324299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C214F6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5" name="Freeform: Shape 725"/>
                          <wps:cNvSpPr/>
                          <wps:spPr>
                            <a:xfrm>
                              <a:off x="3960414" y="3293458"/>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0FFF513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6" name="Freeform: Shape 726"/>
                          <wps:cNvSpPr/>
                          <wps:spPr>
                            <a:xfrm>
                              <a:off x="3960414" y="334366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1B50818D"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7" name="Freeform: Shape 727"/>
                          <wps:cNvSpPr/>
                          <wps:spPr>
                            <a:xfrm>
                              <a:off x="3954807" y="3104453"/>
                              <a:ext cx="8626" cy="272422"/>
                            </a:xfrm>
                            <a:custGeom>
                              <a:avLst/>
                              <a:gdLst/>
                              <a:ahLst/>
                              <a:cxnLst/>
                              <a:rect l="l" t="t" r="r" b="b"/>
                              <a:pathLst>
                                <a:path w="8626" h="272422" extrusionOk="0">
                                  <a:moveTo>
                                    <a:pt x="0" y="0"/>
                                  </a:moveTo>
                                  <a:lnTo>
                                    <a:pt x="0" y="272422"/>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728" name="Freeform: Shape 728"/>
                          <wps:cNvSpPr/>
                          <wps:spPr>
                            <a:xfrm>
                              <a:off x="2609776" y="3507068"/>
                              <a:ext cx="360066" cy="360066"/>
                            </a:xfrm>
                            <a:custGeom>
                              <a:avLst/>
                              <a:gdLst/>
                              <a:ahLst/>
                              <a:cxnLst/>
                              <a:rect l="l" t="t" r="r" b="b"/>
                              <a:pathLst>
                                <a:path w="360066" h="360066" extrusionOk="0">
                                  <a:moveTo>
                                    <a:pt x="360067" y="180033"/>
                                  </a:moveTo>
                                  <a:cubicBezTo>
                                    <a:pt x="360067" y="279463"/>
                                    <a:pt x="279463" y="360067"/>
                                    <a:pt x="180033" y="360067"/>
                                  </a:cubicBezTo>
                                  <a:cubicBezTo>
                                    <a:pt x="80604" y="360067"/>
                                    <a:pt x="0" y="279463"/>
                                    <a:pt x="0" y="180033"/>
                                  </a:cubicBezTo>
                                  <a:cubicBezTo>
                                    <a:pt x="0" y="80604"/>
                                    <a:pt x="80604" y="0"/>
                                    <a:pt x="180033" y="0"/>
                                  </a:cubicBezTo>
                                  <a:cubicBezTo>
                                    <a:pt x="279463" y="0"/>
                                    <a:pt x="360067" y="80604"/>
                                    <a:pt x="360067" y="180033"/>
                                  </a:cubicBezTo>
                                  <a:close/>
                                </a:path>
                              </a:pathLst>
                            </a:custGeom>
                            <a:solidFill>
                              <a:srgbClr val="FFF5EB"/>
                            </a:solidFill>
                            <a:ln>
                              <a:noFill/>
                            </a:ln>
                          </wps:spPr>
                          <wps:txbx>
                            <w:txbxContent>
                              <w:p w14:paraId="201646C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29" name="Freeform: Shape 729"/>
                          <wps:cNvSpPr/>
                          <wps:spPr>
                            <a:xfrm>
                              <a:off x="2700704" y="3537745"/>
                              <a:ext cx="181014" cy="147900"/>
                            </a:xfrm>
                            <a:custGeom>
                              <a:avLst/>
                              <a:gdLst/>
                              <a:ahLst/>
                              <a:cxnLst/>
                              <a:rect l="l" t="t" r="r" b="b"/>
                              <a:pathLst>
                                <a:path w="181014" h="147900" extrusionOk="0">
                                  <a:moveTo>
                                    <a:pt x="180309" y="101887"/>
                                  </a:moveTo>
                                  <a:cubicBezTo>
                                    <a:pt x="180297" y="97177"/>
                                    <a:pt x="178137" y="92730"/>
                                    <a:pt x="174443" y="89810"/>
                                  </a:cubicBezTo>
                                  <a:cubicBezTo>
                                    <a:pt x="182118" y="83542"/>
                                    <a:pt x="183259" y="72239"/>
                                    <a:pt x="176991" y="64563"/>
                                  </a:cubicBezTo>
                                  <a:cubicBezTo>
                                    <a:pt x="173171" y="59884"/>
                                    <a:pt x="167253" y="57442"/>
                                    <a:pt x="161244" y="58064"/>
                                  </a:cubicBezTo>
                                  <a:cubicBezTo>
                                    <a:pt x="169120" y="50107"/>
                                    <a:pt x="169053" y="37271"/>
                                    <a:pt x="161096" y="29396"/>
                                  </a:cubicBezTo>
                                  <a:cubicBezTo>
                                    <a:pt x="157555" y="25892"/>
                                    <a:pt x="152848" y="23814"/>
                                    <a:pt x="147873" y="23559"/>
                                  </a:cubicBezTo>
                                  <a:cubicBezTo>
                                    <a:pt x="147050" y="13679"/>
                                    <a:pt x="140169" y="5352"/>
                                    <a:pt x="130620" y="2683"/>
                                  </a:cubicBezTo>
                                  <a:cubicBezTo>
                                    <a:pt x="121100" y="298"/>
                                    <a:pt x="111088" y="3954"/>
                                    <a:pt x="105345" y="11913"/>
                                  </a:cubicBezTo>
                                  <a:cubicBezTo>
                                    <a:pt x="95215" y="-1212"/>
                                    <a:pt x="76363" y="-3639"/>
                                    <a:pt x="63238" y="6491"/>
                                  </a:cubicBezTo>
                                  <a:cubicBezTo>
                                    <a:pt x="59946" y="9032"/>
                                    <a:pt x="57217" y="12230"/>
                                    <a:pt x="55226" y="15881"/>
                                  </a:cubicBezTo>
                                  <a:cubicBezTo>
                                    <a:pt x="39580" y="9844"/>
                                    <a:pt x="22002" y="17634"/>
                                    <a:pt x="15966" y="33280"/>
                                  </a:cubicBezTo>
                                  <a:cubicBezTo>
                                    <a:pt x="14162" y="37954"/>
                                    <a:pt x="13543" y="43001"/>
                                    <a:pt x="14164" y="47971"/>
                                  </a:cubicBezTo>
                                  <a:cubicBezTo>
                                    <a:pt x="10273" y="47076"/>
                                    <a:pt x="6277" y="48967"/>
                                    <a:pt x="4502" y="52543"/>
                                  </a:cubicBezTo>
                                  <a:cubicBezTo>
                                    <a:pt x="3032" y="56256"/>
                                    <a:pt x="3032" y="60390"/>
                                    <a:pt x="4502" y="64103"/>
                                  </a:cubicBezTo>
                                  <a:cubicBezTo>
                                    <a:pt x="5358" y="66705"/>
                                    <a:pt x="6578" y="69174"/>
                                    <a:pt x="8125" y="71435"/>
                                  </a:cubicBezTo>
                                  <a:cubicBezTo>
                                    <a:pt x="5242" y="73319"/>
                                    <a:pt x="2989" y="76023"/>
                                    <a:pt x="1655" y="79199"/>
                                  </a:cubicBezTo>
                                  <a:cubicBezTo>
                                    <a:pt x="-2976" y="90688"/>
                                    <a:pt x="2582" y="103755"/>
                                    <a:pt x="14071" y="108387"/>
                                  </a:cubicBezTo>
                                  <a:cubicBezTo>
                                    <a:pt x="16060" y="109189"/>
                                    <a:pt x="18154" y="109702"/>
                                    <a:pt x="20288" y="109909"/>
                                  </a:cubicBezTo>
                                  <a:cubicBezTo>
                                    <a:pt x="16263" y="113854"/>
                                    <a:pt x="13297" y="118749"/>
                                    <a:pt x="11662" y="124143"/>
                                  </a:cubicBezTo>
                                  <a:cubicBezTo>
                                    <a:pt x="10078" y="129623"/>
                                    <a:pt x="11305" y="135532"/>
                                    <a:pt x="14940" y="139929"/>
                                  </a:cubicBezTo>
                                  <a:cubicBezTo>
                                    <a:pt x="20431" y="144584"/>
                                    <a:pt x="27657" y="146657"/>
                                    <a:pt x="34781" y="145622"/>
                                  </a:cubicBezTo>
                                  <a:cubicBezTo>
                                    <a:pt x="39416" y="146079"/>
                                    <a:pt x="44027" y="144542"/>
                                    <a:pt x="47462" y="141395"/>
                                  </a:cubicBezTo>
                                  <a:cubicBezTo>
                                    <a:pt x="49059" y="139190"/>
                                    <a:pt x="50042" y="136600"/>
                                    <a:pt x="50308" y="133890"/>
                                  </a:cubicBezTo>
                                  <a:cubicBezTo>
                                    <a:pt x="53086" y="114989"/>
                                    <a:pt x="46936" y="95869"/>
                                    <a:pt x="33659" y="82132"/>
                                  </a:cubicBezTo>
                                  <a:lnTo>
                                    <a:pt x="33660" y="79803"/>
                                  </a:lnTo>
                                  <a:cubicBezTo>
                                    <a:pt x="36679" y="79372"/>
                                    <a:pt x="37714" y="83685"/>
                                    <a:pt x="38835" y="86532"/>
                                  </a:cubicBezTo>
                                  <a:cubicBezTo>
                                    <a:pt x="41510" y="93347"/>
                                    <a:pt x="50136" y="95158"/>
                                    <a:pt x="57382" y="95935"/>
                                  </a:cubicBezTo>
                                  <a:cubicBezTo>
                                    <a:pt x="80570" y="98233"/>
                                    <a:pt x="103897" y="98810"/>
                                    <a:pt x="127170" y="97660"/>
                                  </a:cubicBezTo>
                                  <a:lnTo>
                                    <a:pt x="124409" y="98954"/>
                                  </a:lnTo>
                                  <a:cubicBezTo>
                                    <a:pt x="124409" y="113360"/>
                                    <a:pt x="129672" y="134063"/>
                                    <a:pt x="140627" y="143294"/>
                                  </a:cubicBezTo>
                                  <a:cubicBezTo>
                                    <a:pt x="142313" y="144806"/>
                                    <a:pt x="144237" y="146030"/>
                                    <a:pt x="146321" y="146917"/>
                                  </a:cubicBezTo>
                                  <a:cubicBezTo>
                                    <a:pt x="148603" y="147792"/>
                                    <a:pt x="151037" y="148202"/>
                                    <a:pt x="153481" y="148125"/>
                                  </a:cubicBezTo>
                                  <a:cubicBezTo>
                                    <a:pt x="161423" y="148118"/>
                                    <a:pt x="168811" y="144050"/>
                                    <a:pt x="173062" y="137342"/>
                                  </a:cubicBezTo>
                                  <a:cubicBezTo>
                                    <a:pt x="176858" y="130613"/>
                                    <a:pt x="178152" y="113705"/>
                                    <a:pt x="170820" y="111462"/>
                                  </a:cubicBezTo>
                                  <a:cubicBezTo>
                                    <a:pt x="176036" y="111325"/>
                                    <a:pt x="180218" y="107104"/>
                                    <a:pt x="180309" y="101887"/>
                                  </a:cubicBezTo>
                                  <a:close/>
                                </a:path>
                              </a:pathLst>
                            </a:custGeom>
                            <a:solidFill>
                              <a:srgbClr val="23218F"/>
                            </a:solidFill>
                            <a:ln>
                              <a:noFill/>
                            </a:ln>
                          </wps:spPr>
                          <wps:txbx>
                            <w:txbxContent>
                              <w:p w14:paraId="17294F2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0" name="Freeform: Shape 730"/>
                          <wps:cNvSpPr/>
                          <wps:spPr>
                            <a:xfrm>
                              <a:off x="2725447" y="3574039"/>
                              <a:ext cx="134499" cy="141012"/>
                            </a:xfrm>
                            <a:custGeom>
                              <a:avLst/>
                              <a:gdLst/>
                              <a:ahLst/>
                              <a:cxnLst/>
                              <a:rect l="l" t="t" r="r" b="b"/>
                              <a:pathLst>
                                <a:path w="134499" h="141012" extrusionOk="0">
                                  <a:moveTo>
                                    <a:pt x="61452" y="377"/>
                                  </a:moveTo>
                                  <a:cubicBezTo>
                                    <a:pt x="19873" y="4000"/>
                                    <a:pt x="-2728" y="4345"/>
                                    <a:pt x="291" y="68353"/>
                                  </a:cubicBezTo>
                                  <a:cubicBezTo>
                                    <a:pt x="2620" y="117869"/>
                                    <a:pt x="20390" y="139694"/>
                                    <a:pt x="67232" y="141246"/>
                                  </a:cubicBezTo>
                                  <a:cubicBezTo>
                                    <a:pt x="114159" y="139694"/>
                                    <a:pt x="131930" y="117869"/>
                                    <a:pt x="134259" y="68353"/>
                                  </a:cubicBezTo>
                                  <a:cubicBezTo>
                                    <a:pt x="137278" y="3655"/>
                                    <a:pt x="114159" y="3569"/>
                                    <a:pt x="71631" y="291"/>
                                  </a:cubicBezTo>
                                  <a:cubicBezTo>
                                    <a:pt x="70251" y="205"/>
                                    <a:pt x="63350" y="205"/>
                                    <a:pt x="61452" y="377"/>
                                  </a:cubicBezTo>
                                  <a:close/>
                                </a:path>
                              </a:pathLst>
                            </a:custGeom>
                            <a:solidFill>
                              <a:srgbClr val="FFA18C"/>
                            </a:solidFill>
                            <a:ln>
                              <a:noFill/>
                            </a:ln>
                          </wps:spPr>
                          <wps:txbx>
                            <w:txbxContent>
                              <w:p w14:paraId="5C6F511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1" name="Freeform: Shape 731"/>
                          <wps:cNvSpPr/>
                          <wps:spPr>
                            <a:xfrm>
                              <a:off x="2709238" y="3555913"/>
                              <a:ext cx="160076" cy="84149"/>
                            </a:xfrm>
                            <a:custGeom>
                              <a:avLst/>
                              <a:gdLst/>
                              <a:ahLst/>
                              <a:cxnLst/>
                              <a:rect l="l" t="t" r="r" b="b"/>
                              <a:pathLst>
                                <a:path w="160076" h="84149" extrusionOk="0">
                                  <a:moveTo>
                                    <a:pt x="9339" y="81907"/>
                                  </a:moveTo>
                                  <a:cubicBezTo>
                                    <a:pt x="7355" y="81907"/>
                                    <a:pt x="9339" y="84840"/>
                                    <a:pt x="11323" y="84322"/>
                                  </a:cubicBezTo>
                                  <a:cubicBezTo>
                                    <a:pt x="15457" y="82664"/>
                                    <a:pt x="18320" y="78836"/>
                                    <a:pt x="18742" y="74402"/>
                                  </a:cubicBezTo>
                                  <a:cubicBezTo>
                                    <a:pt x="19096" y="70069"/>
                                    <a:pt x="18627" y="65708"/>
                                    <a:pt x="17362" y="61549"/>
                                  </a:cubicBezTo>
                                  <a:cubicBezTo>
                                    <a:pt x="27252" y="62701"/>
                                    <a:pt x="36204" y="55618"/>
                                    <a:pt x="37357" y="45728"/>
                                  </a:cubicBezTo>
                                  <a:cubicBezTo>
                                    <a:pt x="37560" y="43987"/>
                                    <a:pt x="37508" y="42226"/>
                                    <a:pt x="37202" y="40500"/>
                                  </a:cubicBezTo>
                                  <a:cubicBezTo>
                                    <a:pt x="41409" y="46857"/>
                                    <a:pt x="49973" y="48600"/>
                                    <a:pt x="56330" y="44393"/>
                                  </a:cubicBezTo>
                                  <a:cubicBezTo>
                                    <a:pt x="60492" y="41639"/>
                                    <a:pt x="62843" y="36852"/>
                                    <a:pt x="62478" y="31874"/>
                                  </a:cubicBezTo>
                                  <a:cubicBezTo>
                                    <a:pt x="72690" y="37740"/>
                                    <a:pt x="85692" y="34817"/>
                                    <a:pt x="92412" y="25145"/>
                                  </a:cubicBezTo>
                                  <a:cubicBezTo>
                                    <a:pt x="93813" y="34570"/>
                                    <a:pt x="102590" y="41074"/>
                                    <a:pt x="112015" y="39672"/>
                                  </a:cubicBezTo>
                                  <a:cubicBezTo>
                                    <a:pt x="113649" y="39429"/>
                                    <a:pt x="115239" y="38953"/>
                                    <a:pt x="116738" y="38257"/>
                                  </a:cubicBezTo>
                                  <a:cubicBezTo>
                                    <a:pt x="114651" y="46083"/>
                                    <a:pt x="119304" y="54119"/>
                                    <a:pt x="127130" y="56206"/>
                                  </a:cubicBezTo>
                                  <a:cubicBezTo>
                                    <a:pt x="129371" y="56803"/>
                                    <a:pt x="131723" y="56861"/>
                                    <a:pt x="133991" y="56373"/>
                                  </a:cubicBezTo>
                                  <a:cubicBezTo>
                                    <a:pt x="134281" y="63531"/>
                                    <a:pt x="136884" y="70401"/>
                                    <a:pt x="141410" y="75955"/>
                                  </a:cubicBezTo>
                                  <a:cubicBezTo>
                                    <a:pt x="146499" y="80958"/>
                                    <a:pt x="156765" y="80958"/>
                                    <a:pt x="159439" y="74402"/>
                                  </a:cubicBezTo>
                                  <a:cubicBezTo>
                                    <a:pt x="160471" y="70996"/>
                                    <a:pt x="160288" y="67337"/>
                                    <a:pt x="158921" y="64050"/>
                                  </a:cubicBezTo>
                                  <a:cubicBezTo>
                                    <a:pt x="151769" y="40868"/>
                                    <a:pt x="135948" y="21339"/>
                                    <a:pt x="114754" y="9531"/>
                                  </a:cubicBezTo>
                                  <a:cubicBezTo>
                                    <a:pt x="93364" y="-1847"/>
                                    <a:pt x="67949" y="-2832"/>
                                    <a:pt x="45743" y="6857"/>
                                  </a:cubicBezTo>
                                  <a:cubicBezTo>
                                    <a:pt x="18656" y="19452"/>
                                    <a:pt x="1489" y="73453"/>
                                    <a:pt x="23" y="70175"/>
                                  </a:cubicBezTo>
                                  <a:close/>
                                </a:path>
                              </a:pathLst>
                            </a:custGeom>
                            <a:solidFill>
                              <a:srgbClr val="23218F"/>
                            </a:solidFill>
                            <a:ln>
                              <a:noFill/>
                            </a:ln>
                          </wps:spPr>
                          <wps:txbx>
                            <w:txbxContent>
                              <w:p w14:paraId="6573C65F"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2" name="Freeform: Shape 732"/>
                          <wps:cNvSpPr/>
                          <wps:spPr>
                            <a:xfrm>
                              <a:off x="2706450" y="3629701"/>
                              <a:ext cx="29344" cy="53173"/>
                            </a:xfrm>
                            <a:custGeom>
                              <a:avLst/>
                              <a:gdLst/>
                              <a:ahLst/>
                              <a:cxnLst/>
                              <a:rect l="l" t="t" r="r" b="b"/>
                              <a:pathLst>
                                <a:path w="29344" h="53173" extrusionOk="0">
                                  <a:moveTo>
                                    <a:pt x="17821" y="700"/>
                                  </a:moveTo>
                                  <a:cubicBezTo>
                                    <a:pt x="10406" y="-1263"/>
                                    <a:pt x="2803" y="3155"/>
                                    <a:pt x="839" y="10570"/>
                                  </a:cubicBezTo>
                                  <a:cubicBezTo>
                                    <a:pt x="730" y="10985"/>
                                    <a:pt x="639" y="11405"/>
                                    <a:pt x="568" y="11828"/>
                                  </a:cubicBezTo>
                                  <a:cubicBezTo>
                                    <a:pt x="-3400" y="30893"/>
                                    <a:pt x="15147" y="43832"/>
                                    <a:pt x="28345" y="53408"/>
                                  </a:cubicBezTo>
                                  <a:cubicBezTo>
                                    <a:pt x="30415" y="45471"/>
                                    <a:pt x="30415" y="4151"/>
                                    <a:pt x="17821" y="700"/>
                                  </a:cubicBezTo>
                                  <a:close/>
                                </a:path>
                              </a:pathLst>
                            </a:custGeom>
                            <a:solidFill>
                              <a:srgbClr val="FFA18C"/>
                            </a:solidFill>
                            <a:ln>
                              <a:noFill/>
                            </a:ln>
                          </wps:spPr>
                          <wps:txbx>
                            <w:txbxContent>
                              <w:p w14:paraId="5682E8C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3" name="Freeform: Shape 733"/>
                          <wps:cNvSpPr/>
                          <wps:spPr>
                            <a:xfrm>
                              <a:off x="2849502" y="3629701"/>
                              <a:ext cx="29187" cy="53173"/>
                            </a:xfrm>
                            <a:custGeom>
                              <a:avLst/>
                              <a:gdLst/>
                              <a:ahLst/>
                              <a:cxnLst/>
                              <a:rect l="l" t="t" r="r" b="b"/>
                              <a:pathLst>
                                <a:path w="29187" h="53173" extrusionOk="0">
                                  <a:moveTo>
                                    <a:pt x="11412" y="700"/>
                                  </a:moveTo>
                                  <a:cubicBezTo>
                                    <a:pt x="18826" y="-1263"/>
                                    <a:pt x="26429" y="3155"/>
                                    <a:pt x="28393" y="10570"/>
                                  </a:cubicBezTo>
                                  <a:cubicBezTo>
                                    <a:pt x="28503" y="10985"/>
                                    <a:pt x="28593" y="11405"/>
                                    <a:pt x="28664" y="11828"/>
                                  </a:cubicBezTo>
                                  <a:cubicBezTo>
                                    <a:pt x="32633" y="30893"/>
                                    <a:pt x="14086" y="43832"/>
                                    <a:pt x="887" y="53408"/>
                                  </a:cubicBezTo>
                                  <a:cubicBezTo>
                                    <a:pt x="-924" y="45471"/>
                                    <a:pt x="-924" y="4151"/>
                                    <a:pt x="11412" y="700"/>
                                  </a:cubicBezTo>
                                  <a:close/>
                                </a:path>
                              </a:pathLst>
                            </a:custGeom>
                            <a:solidFill>
                              <a:srgbClr val="FFA18C"/>
                            </a:solidFill>
                            <a:ln>
                              <a:noFill/>
                            </a:ln>
                          </wps:spPr>
                          <wps:txbx>
                            <w:txbxContent>
                              <w:p w14:paraId="608DA98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4" name="Freeform: Shape 734"/>
                          <wps:cNvSpPr/>
                          <wps:spPr>
                            <a:xfrm>
                              <a:off x="2682535" y="3687188"/>
                              <a:ext cx="220164" cy="171406"/>
                            </a:xfrm>
                            <a:custGeom>
                              <a:avLst/>
                              <a:gdLst/>
                              <a:ahLst/>
                              <a:cxnLst/>
                              <a:rect l="l" t="t" r="r" b="b"/>
                              <a:pathLst>
                                <a:path w="220164" h="171406" extrusionOk="0">
                                  <a:moveTo>
                                    <a:pt x="151291" y="65622"/>
                                  </a:moveTo>
                                  <a:cubicBezTo>
                                    <a:pt x="140767" y="53028"/>
                                    <a:pt x="140508" y="22490"/>
                                    <a:pt x="140163" y="234"/>
                                  </a:cubicBezTo>
                                  <a:lnTo>
                                    <a:pt x="80210" y="234"/>
                                  </a:lnTo>
                                  <a:cubicBezTo>
                                    <a:pt x="80210" y="22490"/>
                                    <a:pt x="79520" y="53028"/>
                                    <a:pt x="69082" y="65622"/>
                                  </a:cubicBezTo>
                                  <a:cubicBezTo>
                                    <a:pt x="58644" y="78217"/>
                                    <a:pt x="-1914" y="94003"/>
                                    <a:pt x="70" y="95815"/>
                                  </a:cubicBezTo>
                                  <a:cubicBezTo>
                                    <a:pt x="14735" y="109445"/>
                                    <a:pt x="61145" y="171641"/>
                                    <a:pt x="108849" y="171641"/>
                                  </a:cubicBezTo>
                                  <a:cubicBezTo>
                                    <a:pt x="156553" y="171641"/>
                                    <a:pt x="205465" y="109445"/>
                                    <a:pt x="220130" y="95815"/>
                                  </a:cubicBezTo>
                                  <a:cubicBezTo>
                                    <a:pt x="222287" y="94003"/>
                                    <a:pt x="162419" y="78907"/>
                                    <a:pt x="151291" y="65622"/>
                                  </a:cubicBezTo>
                                  <a:close/>
                                </a:path>
                              </a:pathLst>
                            </a:custGeom>
                            <a:solidFill>
                              <a:srgbClr val="FFA18C"/>
                            </a:solidFill>
                            <a:ln>
                              <a:noFill/>
                            </a:ln>
                          </wps:spPr>
                          <wps:txbx>
                            <w:txbxContent>
                              <w:p w14:paraId="3B51938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5" name="Freeform: Shape 735"/>
                          <wps:cNvSpPr/>
                          <wps:spPr>
                            <a:xfrm>
                              <a:off x="2669433" y="3750912"/>
                              <a:ext cx="246532" cy="377840"/>
                            </a:xfrm>
                            <a:custGeom>
                              <a:avLst/>
                              <a:gdLst/>
                              <a:ahLst/>
                              <a:cxnLst/>
                              <a:rect l="l" t="t" r="r" b="b"/>
                              <a:pathLst>
                                <a:path w="246532" h="377840" extrusionOk="0">
                                  <a:moveTo>
                                    <a:pt x="236424" y="29589"/>
                                  </a:moveTo>
                                  <a:cubicBezTo>
                                    <a:pt x="237718" y="17081"/>
                                    <a:pt x="182768" y="-517"/>
                                    <a:pt x="167931" y="259"/>
                                  </a:cubicBezTo>
                                  <a:lnTo>
                                    <a:pt x="121779" y="26138"/>
                                  </a:lnTo>
                                  <a:lnTo>
                                    <a:pt x="78647" y="259"/>
                                  </a:lnTo>
                                  <a:cubicBezTo>
                                    <a:pt x="63810" y="-517"/>
                                    <a:pt x="8859" y="17512"/>
                                    <a:pt x="10153" y="29589"/>
                                  </a:cubicBezTo>
                                  <a:cubicBezTo>
                                    <a:pt x="15329" y="78932"/>
                                    <a:pt x="-1578" y="312880"/>
                                    <a:pt x="147" y="348766"/>
                                  </a:cubicBezTo>
                                  <a:cubicBezTo>
                                    <a:pt x="147" y="387844"/>
                                    <a:pt x="246431" y="387844"/>
                                    <a:pt x="246431" y="348766"/>
                                  </a:cubicBezTo>
                                  <a:cubicBezTo>
                                    <a:pt x="248156" y="312880"/>
                                    <a:pt x="231248" y="78932"/>
                                    <a:pt x="236424" y="29589"/>
                                  </a:cubicBezTo>
                                  <a:close/>
                                </a:path>
                              </a:pathLst>
                            </a:custGeom>
                            <a:solidFill>
                              <a:srgbClr val="C20088"/>
                            </a:solidFill>
                            <a:ln>
                              <a:noFill/>
                            </a:ln>
                          </wps:spPr>
                          <wps:txbx>
                            <w:txbxContent>
                              <w:p w14:paraId="6DA6ADF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6" name="Freeform: Shape 736"/>
                          <wps:cNvSpPr/>
                          <wps:spPr>
                            <a:xfrm>
                              <a:off x="2649861" y="3774487"/>
                              <a:ext cx="75595" cy="119475"/>
                            </a:xfrm>
                            <a:custGeom>
                              <a:avLst/>
                              <a:gdLst/>
                              <a:ahLst/>
                              <a:cxnLst/>
                              <a:rect l="l" t="t" r="r" b="b"/>
                              <a:pathLst>
                                <a:path w="75595" h="119475" extrusionOk="0">
                                  <a:moveTo>
                                    <a:pt x="32745" y="234"/>
                                  </a:moveTo>
                                  <a:cubicBezTo>
                                    <a:pt x="32745" y="234"/>
                                    <a:pt x="6003" y="41555"/>
                                    <a:pt x="309" y="69245"/>
                                  </a:cubicBezTo>
                                  <a:cubicBezTo>
                                    <a:pt x="-5384" y="96936"/>
                                    <a:pt x="75618" y="119710"/>
                                    <a:pt x="75618" y="119710"/>
                                  </a:cubicBezTo>
                                  <a:close/>
                                </a:path>
                              </a:pathLst>
                            </a:custGeom>
                            <a:solidFill>
                              <a:srgbClr val="C20088"/>
                            </a:solidFill>
                            <a:ln>
                              <a:noFill/>
                            </a:ln>
                          </wps:spPr>
                          <wps:txbx>
                            <w:txbxContent>
                              <w:p w14:paraId="213690A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7" name="Freeform: Shape 737"/>
                          <wps:cNvSpPr/>
                          <wps:spPr>
                            <a:xfrm>
                              <a:off x="2859942" y="3774487"/>
                              <a:ext cx="75595" cy="119475"/>
                            </a:xfrm>
                            <a:custGeom>
                              <a:avLst/>
                              <a:gdLst/>
                              <a:ahLst/>
                              <a:cxnLst/>
                              <a:rect l="l" t="t" r="r" b="b"/>
                              <a:pathLst>
                                <a:path w="75595" h="119475" extrusionOk="0">
                                  <a:moveTo>
                                    <a:pt x="42896" y="234"/>
                                  </a:moveTo>
                                  <a:cubicBezTo>
                                    <a:pt x="42896" y="234"/>
                                    <a:pt x="69638" y="41555"/>
                                    <a:pt x="75331" y="69245"/>
                                  </a:cubicBezTo>
                                  <a:cubicBezTo>
                                    <a:pt x="81025" y="96936"/>
                                    <a:pt x="23" y="119710"/>
                                    <a:pt x="23" y="119710"/>
                                  </a:cubicBezTo>
                                  <a:close/>
                                </a:path>
                              </a:pathLst>
                            </a:custGeom>
                            <a:solidFill>
                              <a:srgbClr val="C20088"/>
                            </a:solidFill>
                            <a:ln>
                              <a:noFill/>
                            </a:ln>
                          </wps:spPr>
                          <wps:txbx>
                            <w:txbxContent>
                              <w:p w14:paraId="5166AAE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8" name="Freeform: Shape 738"/>
                          <wps:cNvSpPr/>
                          <wps:spPr>
                            <a:xfrm>
                              <a:off x="2739345" y="3741793"/>
                              <a:ext cx="51758" cy="71858"/>
                            </a:xfrm>
                            <a:custGeom>
                              <a:avLst/>
                              <a:gdLst/>
                              <a:ahLst/>
                              <a:cxnLst/>
                              <a:rect l="l" t="t" r="r" b="b"/>
                              <a:pathLst>
                                <a:path w="51758" h="71858" extrusionOk="0">
                                  <a:moveTo>
                                    <a:pt x="13997" y="234"/>
                                  </a:moveTo>
                                  <a:lnTo>
                                    <a:pt x="23" y="10758"/>
                                  </a:lnTo>
                                  <a:lnTo>
                                    <a:pt x="34528" y="72092"/>
                                  </a:lnTo>
                                  <a:lnTo>
                                    <a:pt x="51781" y="35430"/>
                                  </a:lnTo>
                                  <a:cubicBezTo>
                                    <a:pt x="51781" y="35430"/>
                                    <a:pt x="20899" y="12656"/>
                                    <a:pt x="13997" y="234"/>
                                  </a:cubicBezTo>
                                  <a:close/>
                                </a:path>
                              </a:pathLst>
                            </a:custGeom>
                            <a:solidFill>
                              <a:srgbClr val="23218F"/>
                            </a:solidFill>
                            <a:ln>
                              <a:noFill/>
                            </a:ln>
                          </wps:spPr>
                          <wps:txbx>
                            <w:txbxContent>
                              <w:p w14:paraId="2412AB2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39" name="Freeform: Shape 739"/>
                          <wps:cNvSpPr/>
                          <wps:spPr>
                            <a:xfrm>
                              <a:off x="2791276" y="3741793"/>
                              <a:ext cx="51758" cy="71858"/>
                            </a:xfrm>
                            <a:custGeom>
                              <a:avLst/>
                              <a:gdLst/>
                              <a:ahLst/>
                              <a:cxnLst/>
                              <a:rect l="l" t="t" r="r" b="b"/>
                              <a:pathLst>
                                <a:path w="51758" h="71858" extrusionOk="0">
                                  <a:moveTo>
                                    <a:pt x="37893" y="234"/>
                                  </a:moveTo>
                                  <a:lnTo>
                                    <a:pt x="51781" y="10758"/>
                                  </a:lnTo>
                                  <a:lnTo>
                                    <a:pt x="17275" y="72092"/>
                                  </a:lnTo>
                                  <a:lnTo>
                                    <a:pt x="23" y="35430"/>
                                  </a:lnTo>
                                  <a:cubicBezTo>
                                    <a:pt x="23" y="35430"/>
                                    <a:pt x="30991" y="12656"/>
                                    <a:pt x="37893" y="234"/>
                                  </a:cubicBezTo>
                                  <a:close/>
                                </a:path>
                              </a:pathLst>
                            </a:custGeom>
                            <a:solidFill>
                              <a:srgbClr val="23218F"/>
                            </a:solidFill>
                            <a:ln>
                              <a:noFill/>
                            </a:ln>
                          </wps:spPr>
                          <wps:txbx>
                            <w:txbxContent>
                              <w:p w14:paraId="49A5FF6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0" name="Freeform: Shape 740"/>
                          <wps:cNvSpPr/>
                          <wps:spPr>
                            <a:xfrm>
                              <a:off x="2795416" y="3815549"/>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F9C1B7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1" name="Freeform: Shape 741"/>
                          <wps:cNvSpPr/>
                          <wps:spPr>
                            <a:xfrm>
                              <a:off x="2795416" y="3865927"/>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0A2316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2" name="Freeform: Shape 742"/>
                          <wps:cNvSpPr/>
                          <wps:spPr>
                            <a:xfrm>
                              <a:off x="2795416" y="3916133"/>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32A7C7A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3" name="Freeform: Shape 743"/>
                          <wps:cNvSpPr/>
                          <wps:spPr>
                            <a:xfrm>
                              <a:off x="2795416" y="3966598"/>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28F5E89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4" name="Freeform: Shape 744"/>
                          <wps:cNvSpPr/>
                          <wps:spPr>
                            <a:xfrm>
                              <a:off x="2795416" y="4016890"/>
                              <a:ext cx="10006" cy="10006"/>
                            </a:xfrm>
                            <a:custGeom>
                              <a:avLst/>
                              <a:gdLst/>
                              <a:ahLst/>
                              <a:cxnLst/>
                              <a:rect l="l" t="t" r="r" b="b"/>
                              <a:pathLst>
                                <a:path w="10006" h="10006" extrusionOk="0">
                                  <a:moveTo>
                                    <a:pt x="10029" y="5237"/>
                                  </a:moveTo>
                                  <a:cubicBezTo>
                                    <a:pt x="10029" y="8000"/>
                                    <a:pt x="7789" y="10240"/>
                                    <a:pt x="5026" y="10240"/>
                                  </a:cubicBezTo>
                                  <a:cubicBezTo>
                                    <a:pt x="2263" y="10240"/>
                                    <a:pt x="23" y="8000"/>
                                    <a:pt x="23" y="5237"/>
                                  </a:cubicBezTo>
                                  <a:cubicBezTo>
                                    <a:pt x="23" y="2474"/>
                                    <a:pt x="2263" y="234"/>
                                    <a:pt x="5026" y="234"/>
                                  </a:cubicBezTo>
                                  <a:cubicBezTo>
                                    <a:pt x="7789" y="234"/>
                                    <a:pt x="10029" y="2474"/>
                                    <a:pt x="10029" y="5237"/>
                                  </a:cubicBezTo>
                                  <a:close/>
                                </a:path>
                              </a:pathLst>
                            </a:custGeom>
                            <a:solidFill>
                              <a:srgbClr val="23218F"/>
                            </a:solidFill>
                            <a:ln>
                              <a:noFill/>
                            </a:ln>
                          </wps:spPr>
                          <wps:txbx>
                            <w:txbxContent>
                              <w:p w14:paraId="6922A1A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5" name="Freeform: Shape 745"/>
                          <wps:cNvSpPr/>
                          <wps:spPr>
                            <a:xfrm>
                              <a:off x="2789809" y="3777679"/>
                              <a:ext cx="8626" cy="272508"/>
                            </a:xfrm>
                            <a:custGeom>
                              <a:avLst/>
                              <a:gdLst/>
                              <a:ahLst/>
                              <a:cxnLst/>
                              <a:rect l="l" t="t" r="r" b="b"/>
                              <a:pathLst>
                                <a:path w="8626" h="272508" extrusionOk="0">
                                  <a:moveTo>
                                    <a:pt x="0" y="0"/>
                                  </a:moveTo>
                                  <a:lnTo>
                                    <a:pt x="0" y="272509"/>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746" name="Freeform: Shape 746"/>
                          <wps:cNvSpPr/>
                          <wps:spPr>
                            <a:xfrm>
                              <a:off x="1432529" y="1471361"/>
                              <a:ext cx="768441" cy="768441"/>
                            </a:xfrm>
                            <a:custGeom>
                              <a:avLst/>
                              <a:gdLst/>
                              <a:ahLst/>
                              <a:cxnLst/>
                              <a:rect l="l" t="t" r="r" b="b"/>
                              <a:pathLst>
                                <a:path w="768441" h="768441" extrusionOk="0">
                                  <a:moveTo>
                                    <a:pt x="768441" y="384221"/>
                                  </a:moveTo>
                                  <a:cubicBezTo>
                                    <a:pt x="768441" y="596420"/>
                                    <a:pt x="596420" y="768441"/>
                                    <a:pt x="384221" y="768441"/>
                                  </a:cubicBezTo>
                                  <a:cubicBezTo>
                                    <a:pt x="172021" y="768441"/>
                                    <a:pt x="0" y="596420"/>
                                    <a:pt x="0" y="384221"/>
                                  </a:cubicBezTo>
                                  <a:cubicBezTo>
                                    <a:pt x="0" y="172021"/>
                                    <a:pt x="172021" y="0"/>
                                    <a:pt x="384221" y="0"/>
                                  </a:cubicBezTo>
                                  <a:cubicBezTo>
                                    <a:pt x="596420" y="0"/>
                                    <a:pt x="768441" y="172021"/>
                                    <a:pt x="768441" y="384221"/>
                                  </a:cubicBezTo>
                                  <a:close/>
                                </a:path>
                              </a:pathLst>
                            </a:custGeom>
                            <a:solidFill>
                              <a:srgbClr val="FFF5EB"/>
                            </a:solidFill>
                            <a:ln>
                              <a:noFill/>
                            </a:ln>
                          </wps:spPr>
                          <wps:txbx>
                            <w:txbxContent>
                              <w:p w14:paraId="70A6C28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7" name="Freeform: Shape 747"/>
                          <wps:cNvSpPr/>
                          <wps:spPr>
                            <a:xfrm>
                              <a:off x="1627060" y="1537184"/>
                              <a:ext cx="385723" cy="315659"/>
                            </a:xfrm>
                            <a:custGeom>
                              <a:avLst/>
                              <a:gdLst/>
                              <a:ahLst/>
                              <a:cxnLst/>
                              <a:rect l="l" t="t" r="r" b="b"/>
                              <a:pathLst>
                                <a:path w="385723" h="315659" extrusionOk="0">
                                  <a:moveTo>
                                    <a:pt x="384238" y="216840"/>
                                  </a:moveTo>
                                  <a:cubicBezTo>
                                    <a:pt x="384198" y="206766"/>
                                    <a:pt x="379599" y="197251"/>
                                    <a:pt x="371730" y="190961"/>
                                  </a:cubicBezTo>
                                  <a:cubicBezTo>
                                    <a:pt x="388087" y="177548"/>
                                    <a:pt x="390474" y="153415"/>
                                    <a:pt x="377062" y="137058"/>
                                  </a:cubicBezTo>
                                  <a:cubicBezTo>
                                    <a:pt x="368909" y="127115"/>
                                    <a:pt x="356312" y="121927"/>
                                    <a:pt x="343522" y="123244"/>
                                  </a:cubicBezTo>
                                  <a:cubicBezTo>
                                    <a:pt x="360277" y="106312"/>
                                    <a:pt x="360134" y="79002"/>
                                    <a:pt x="343202" y="62246"/>
                                  </a:cubicBezTo>
                                  <a:cubicBezTo>
                                    <a:pt x="335686" y="54809"/>
                                    <a:pt x="325700" y="50391"/>
                                    <a:pt x="315141" y="49833"/>
                                  </a:cubicBezTo>
                                  <a:cubicBezTo>
                                    <a:pt x="313248" y="22456"/>
                                    <a:pt x="289521" y="1797"/>
                                    <a:pt x="262144" y="3690"/>
                                  </a:cubicBezTo>
                                  <a:cubicBezTo>
                                    <a:pt x="247041" y="4734"/>
                                    <a:pt x="233237" y="12607"/>
                                    <a:pt x="224650" y="25075"/>
                                  </a:cubicBezTo>
                                  <a:cubicBezTo>
                                    <a:pt x="202969" y="-2907"/>
                                    <a:pt x="162710" y="-8015"/>
                                    <a:pt x="134728" y="13666"/>
                                  </a:cubicBezTo>
                                  <a:cubicBezTo>
                                    <a:pt x="127722" y="19094"/>
                                    <a:pt x="121918" y="25916"/>
                                    <a:pt x="117682" y="33702"/>
                                  </a:cubicBezTo>
                                  <a:cubicBezTo>
                                    <a:pt x="84216" y="20911"/>
                                    <a:pt x="46718" y="37672"/>
                                    <a:pt x="33927" y="71138"/>
                                  </a:cubicBezTo>
                                  <a:cubicBezTo>
                                    <a:pt x="30158" y="80998"/>
                                    <a:pt x="28853" y="91630"/>
                                    <a:pt x="30124" y="102109"/>
                                  </a:cubicBezTo>
                                  <a:cubicBezTo>
                                    <a:pt x="21732" y="99728"/>
                                    <a:pt x="12883" y="103986"/>
                                    <a:pt x="9507" y="112029"/>
                                  </a:cubicBezTo>
                                  <a:cubicBezTo>
                                    <a:pt x="6445" y="119909"/>
                                    <a:pt x="6445" y="128649"/>
                                    <a:pt x="9507" y="136528"/>
                                  </a:cubicBezTo>
                                  <a:cubicBezTo>
                                    <a:pt x="11333" y="142121"/>
                                    <a:pt x="13979" y="147412"/>
                                    <a:pt x="17357" y="152228"/>
                                  </a:cubicBezTo>
                                  <a:cubicBezTo>
                                    <a:pt x="11189" y="156229"/>
                                    <a:pt x="6378" y="162003"/>
                                    <a:pt x="3555" y="168791"/>
                                  </a:cubicBezTo>
                                  <a:cubicBezTo>
                                    <a:pt x="-6377" y="193194"/>
                                    <a:pt x="5353" y="221027"/>
                                    <a:pt x="29756" y="230959"/>
                                  </a:cubicBezTo>
                                  <a:cubicBezTo>
                                    <a:pt x="34064" y="232712"/>
                                    <a:pt x="38606" y="233826"/>
                                    <a:pt x="43236" y="234266"/>
                                  </a:cubicBezTo>
                                  <a:cubicBezTo>
                                    <a:pt x="34802" y="242785"/>
                                    <a:pt x="28582" y="253240"/>
                                    <a:pt x="25121" y="264717"/>
                                  </a:cubicBezTo>
                                  <a:cubicBezTo>
                                    <a:pt x="21763" y="276384"/>
                                    <a:pt x="24342" y="288956"/>
                                    <a:pt x="32022" y="298360"/>
                                  </a:cubicBezTo>
                                  <a:cubicBezTo>
                                    <a:pt x="42287" y="309574"/>
                                    <a:pt x="59195" y="311041"/>
                                    <a:pt x="74377" y="310609"/>
                                  </a:cubicBezTo>
                                  <a:cubicBezTo>
                                    <a:pt x="84277" y="311521"/>
                                    <a:pt x="94104" y="308235"/>
                                    <a:pt x="101464" y="301551"/>
                                  </a:cubicBezTo>
                                  <a:cubicBezTo>
                                    <a:pt x="104891" y="296808"/>
                                    <a:pt x="107004" y="291243"/>
                                    <a:pt x="107589" y="285420"/>
                                  </a:cubicBezTo>
                                  <a:cubicBezTo>
                                    <a:pt x="113448" y="245083"/>
                                    <a:pt x="100292" y="204307"/>
                                    <a:pt x="71962" y="175002"/>
                                  </a:cubicBezTo>
                                  <a:lnTo>
                                    <a:pt x="71962" y="170171"/>
                                  </a:lnTo>
                                  <a:cubicBezTo>
                                    <a:pt x="78518" y="169222"/>
                                    <a:pt x="80588" y="178366"/>
                                    <a:pt x="83004" y="184491"/>
                                  </a:cubicBezTo>
                                  <a:cubicBezTo>
                                    <a:pt x="88697" y="198983"/>
                                    <a:pt x="107071" y="203038"/>
                                    <a:pt x="122599" y="204504"/>
                                  </a:cubicBezTo>
                                  <a:cubicBezTo>
                                    <a:pt x="172100" y="209391"/>
                                    <a:pt x="221891" y="210659"/>
                                    <a:pt x="271577" y="208300"/>
                                  </a:cubicBezTo>
                                  <a:lnTo>
                                    <a:pt x="265539" y="211060"/>
                                  </a:lnTo>
                                  <a:cubicBezTo>
                                    <a:pt x="266229" y="241684"/>
                                    <a:pt x="276753" y="285765"/>
                                    <a:pt x="300044" y="305520"/>
                                  </a:cubicBezTo>
                                  <a:cubicBezTo>
                                    <a:pt x="303589" y="308769"/>
                                    <a:pt x="307639" y="311421"/>
                                    <a:pt x="312035" y="313370"/>
                                  </a:cubicBezTo>
                                  <a:cubicBezTo>
                                    <a:pt x="316942" y="315196"/>
                                    <a:pt x="322158" y="316045"/>
                                    <a:pt x="327390" y="315871"/>
                                  </a:cubicBezTo>
                                  <a:cubicBezTo>
                                    <a:pt x="344339" y="315874"/>
                                    <a:pt x="360104" y="307178"/>
                                    <a:pt x="369142" y="292839"/>
                                  </a:cubicBezTo>
                                  <a:cubicBezTo>
                                    <a:pt x="377337" y="278519"/>
                                    <a:pt x="380011" y="242374"/>
                                    <a:pt x="364311" y="237285"/>
                                  </a:cubicBezTo>
                                  <a:cubicBezTo>
                                    <a:pt x="375322" y="236829"/>
                                    <a:pt x="384065" y="227859"/>
                                    <a:pt x="384238" y="216840"/>
                                  </a:cubicBezTo>
                                  <a:close/>
                                </a:path>
                              </a:pathLst>
                            </a:custGeom>
                            <a:solidFill>
                              <a:srgbClr val="23218F"/>
                            </a:solidFill>
                            <a:ln>
                              <a:noFill/>
                            </a:ln>
                          </wps:spPr>
                          <wps:txbx>
                            <w:txbxContent>
                              <w:p w14:paraId="4ABE730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8" name="Freeform: Shape 748"/>
                          <wps:cNvSpPr/>
                          <wps:spPr>
                            <a:xfrm>
                              <a:off x="1679443" y="1614262"/>
                              <a:ext cx="286865" cy="300668"/>
                            </a:xfrm>
                            <a:custGeom>
                              <a:avLst/>
                              <a:gdLst/>
                              <a:ahLst/>
                              <a:cxnLst/>
                              <a:rect l="l" t="t" r="r" b="b"/>
                              <a:pathLst>
                                <a:path w="286865" h="300668" extrusionOk="0">
                                  <a:moveTo>
                                    <a:pt x="131118" y="617"/>
                                  </a:moveTo>
                                  <a:cubicBezTo>
                                    <a:pt x="42266" y="8295"/>
                                    <a:pt x="-5869" y="9244"/>
                                    <a:pt x="600" y="145627"/>
                                  </a:cubicBezTo>
                                  <a:cubicBezTo>
                                    <a:pt x="5604" y="251215"/>
                                    <a:pt x="43733" y="297797"/>
                                    <a:pt x="143454" y="300903"/>
                                  </a:cubicBezTo>
                                  <a:cubicBezTo>
                                    <a:pt x="243434" y="297539"/>
                                    <a:pt x="281477" y="250956"/>
                                    <a:pt x="286307" y="145627"/>
                                  </a:cubicBezTo>
                                  <a:cubicBezTo>
                                    <a:pt x="292863" y="7605"/>
                                    <a:pt x="243607" y="7605"/>
                                    <a:pt x="152857" y="359"/>
                                  </a:cubicBezTo>
                                  <a:cubicBezTo>
                                    <a:pt x="149924" y="100"/>
                                    <a:pt x="135000" y="272"/>
                                    <a:pt x="131118" y="617"/>
                                  </a:cubicBezTo>
                                  <a:close/>
                                </a:path>
                              </a:pathLst>
                            </a:custGeom>
                            <a:solidFill>
                              <a:srgbClr val="FFA18C"/>
                            </a:solidFill>
                            <a:ln>
                              <a:noFill/>
                            </a:ln>
                          </wps:spPr>
                          <wps:txbx>
                            <w:txbxContent>
                              <w:p w14:paraId="03E6D32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49" name="Freeform: Shape 749"/>
                          <wps:cNvSpPr/>
                          <wps:spPr>
                            <a:xfrm>
                              <a:off x="1644222" y="1574983"/>
                              <a:ext cx="342294" cy="180088"/>
                            </a:xfrm>
                            <a:custGeom>
                              <a:avLst/>
                              <a:gdLst/>
                              <a:ahLst/>
                              <a:cxnLst/>
                              <a:rect l="l" t="t" r="r" b="b"/>
                              <a:pathLst>
                                <a:path w="342294" h="180088" extrusionOk="0">
                                  <a:moveTo>
                                    <a:pt x="20467" y="175159"/>
                                  </a:moveTo>
                                  <a:cubicBezTo>
                                    <a:pt x="16327" y="174469"/>
                                    <a:pt x="20467" y="181457"/>
                                    <a:pt x="24781" y="180163"/>
                                  </a:cubicBezTo>
                                  <a:cubicBezTo>
                                    <a:pt x="33580" y="176671"/>
                                    <a:pt x="39678" y="168539"/>
                                    <a:pt x="40567" y="159114"/>
                                  </a:cubicBezTo>
                                  <a:cubicBezTo>
                                    <a:pt x="41270" y="149839"/>
                                    <a:pt x="40276" y="140514"/>
                                    <a:pt x="37634" y="131596"/>
                                  </a:cubicBezTo>
                                  <a:cubicBezTo>
                                    <a:pt x="58635" y="134127"/>
                                    <a:pt x="77712" y="119153"/>
                                    <a:pt x="80242" y="98152"/>
                                  </a:cubicBezTo>
                                  <a:cubicBezTo>
                                    <a:pt x="80700" y="94352"/>
                                    <a:pt x="80586" y="90505"/>
                                    <a:pt x="79903" y="86739"/>
                                  </a:cubicBezTo>
                                  <a:cubicBezTo>
                                    <a:pt x="88616" y="100451"/>
                                    <a:pt x="106795" y="104503"/>
                                    <a:pt x="120507" y="95791"/>
                                  </a:cubicBezTo>
                                  <a:cubicBezTo>
                                    <a:pt x="129918" y="89811"/>
                                    <a:pt x="135139" y="79024"/>
                                    <a:pt x="133991" y="67933"/>
                                  </a:cubicBezTo>
                                  <a:cubicBezTo>
                                    <a:pt x="155688" y="80440"/>
                                    <a:pt x="183349" y="74256"/>
                                    <a:pt x="197654" y="53700"/>
                                  </a:cubicBezTo>
                                  <a:cubicBezTo>
                                    <a:pt x="200920" y="73924"/>
                                    <a:pt x="219963" y="87671"/>
                                    <a:pt x="240187" y="84405"/>
                                  </a:cubicBezTo>
                                  <a:cubicBezTo>
                                    <a:pt x="243369" y="83891"/>
                                    <a:pt x="246470" y="82965"/>
                                    <a:pt x="249412" y="81649"/>
                                  </a:cubicBezTo>
                                  <a:cubicBezTo>
                                    <a:pt x="241735" y="102525"/>
                                    <a:pt x="265457" y="127197"/>
                                    <a:pt x="286592" y="120295"/>
                                  </a:cubicBezTo>
                                  <a:cubicBezTo>
                                    <a:pt x="288835" y="135305"/>
                                    <a:pt x="291595" y="151437"/>
                                    <a:pt x="302465" y="162047"/>
                                  </a:cubicBezTo>
                                  <a:cubicBezTo>
                                    <a:pt x="313334" y="172658"/>
                                    <a:pt x="335159" y="172744"/>
                                    <a:pt x="340939" y="158769"/>
                                  </a:cubicBezTo>
                                  <a:cubicBezTo>
                                    <a:pt x="343127" y="151464"/>
                                    <a:pt x="342700" y="143624"/>
                                    <a:pt x="339731" y="136599"/>
                                  </a:cubicBezTo>
                                  <a:cubicBezTo>
                                    <a:pt x="324542" y="87115"/>
                                    <a:pt x="290739" y="45457"/>
                                    <a:pt x="245444" y="20401"/>
                                  </a:cubicBezTo>
                                  <a:cubicBezTo>
                                    <a:pt x="199701" y="-4252"/>
                                    <a:pt x="145140" y="-6416"/>
                                    <a:pt x="97587" y="14535"/>
                                  </a:cubicBezTo>
                                  <a:cubicBezTo>
                                    <a:pt x="39704" y="41364"/>
                                    <a:pt x="3128" y="156699"/>
                                    <a:pt x="23" y="149798"/>
                                  </a:cubicBezTo>
                                  <a:close/>
                                </a:path>
                              </a:pathLst>
                            </a:custGeom>
                            <a:solidFill>
                              <a:srgbClr val="23218F"/>
                            </a:solidFill>
                            <a:ln>
                              <a:noFill/>
                            </a:ln>
                          </wps:spPr>
                          <wps:txbx>
                            <w:txbxContent>
                              <w:p w14:paraId="1F0CCA7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0" name="Freeform: Shape 750"/>
                          <wps:cNvSpPr/>
                          <wps:spPr>
                            <a:xfrm>
                              <a:off x="1639481" y="1733194"/>
                              <a:ext cx="62221" cy="113330"/>
                            </a:xfrm>
                            <a:custGeom>
                              <a:avLst/>
                              <a:gdLst/>
                              <a:ahLst/>
                              <a:cxnLst/>
                              <a:rect l="l" t="t" r="r" b="b"/>
                              <a:pathLst>
                                <a:path w="62221" h="113330" extrusionOk="0">
                                  <a:moveTo>
                                    <a:pt x="37457" y="1162"/>
                                  </a:moveTo>
                                  <a:cubicBezTo>
                                    <a:pt x="21768" y="-2865"/>
                                    <a:pt x="5784" y="6589"/>
                                    <a:pt x="1757" y="22279"/>
                                  </a:cubicBezTo>
                                  <a:cubicBezTo>
                                    <a:pt x="1543" y="23111"/>
                                    <a:pt x="1366" y="23951"/>
                                    <a:pt x="1227" y="24798"/>
                                  </a:cubicBezTo>
                                  <a:cubicBezTo>
                                    <a:pt x="-7400" y="65515"/>
                                    <a:pt x="32195" y="93120"/>
                                    <a:pt x="60490" y="113564"/>
                                  </a:cubicBezTo>
                                  <a:cubicBezTo>
                                    <a:pt x="64199" y="96570"/>
                                    <a:pt x="64286" y="8408"/>
                                    <a:pt x="37457" y="1162"/>
                                  </a:cubicBezTo>
                                  <a:close/>
                                </a:path>
                              </a:pathLst>
                            </a:custGeom>
                            <a:solidFill>
                              <a:srgbClr val="FFA18C"/>
                            </a:solidFill>
                            <a:ln>
                              <a:noFill/>
                            </a:ln>
                          </wps:spPr>
                          <wps:txbx>
                            <w:txbxContent>
                              <w:p w14:paraId="1A2B26A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1" name="Freeform: Shape 751"/>
                          <wps:cNvSpPr/>
                          <wps:spPr>
                            <a:xfrm>
                              <a:off x="1944119" y="1733214"/>
                              <a:ext cx="62235" cy="113309"/>
                            </a:xfrm>
                            <a:custGeom>
                              <a:avLst/>
                              <a:gdLst/>
                              <a:ahLst/>
                              <a:cxnLst/>
                              <a:rect l="l" t="t" r="r" b="b"/>
                              <a:pathLst>
                                <a:path w="62235" h="113309" extrusionOk="0">
                                  <a:moveTo>
                                    <a:pt x="24823" y="1141"/>
                                  </a:moveTo>
                                  <a:cubicBezTo>
                                    <a:pt x="40572" y="-2847"/>
                                    <a:pt x="56572" y="6686"/>
                                    <a:pt x="60561" y="22435"/>
                                  </a:cubicBezTo>
                                  <a:cubicBezTo>
                                    <a:pt x="60757" y="23209"/>
                                    <a:pt x="60922" y="23991"/>
                                    <a:pt x="61054" y="24778"/>
                                  </a:cubicBezTo>
                                  <a:cubicBezTo>
                                    <a:pt x="69681" y="65494"/>
                                    <a:pt x="30085" y="93099"/>
                                    <a:pt x="1791" y="113544"/>
                                  </a:cubicBezTo>
                                  <a:cubicBezTo>
                                    <a:pt x="-1919" y="96550"/>
                                    <a:pt x="-2091" y="8388"/>
                                    <a:pt x="24823" y="1141"/>
                                  </a:cubicBezTo>
                                  <a:close/>
                                </a:path>
                              </a:pathLst>
                            </a:custGeom>
                            <a:solidFill>
                              <a:srgbClr val="FFA18C"/>
                            </a:solidFill>
                            <a:ln>
                              <a:noFill/>
                            </a:ln>
                          </wps:spPr>
                          <wps:txbx>
                            <w:txbxContent>
                              <w:p w14:paraId="374ADC6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2" name="Freeform: Shape 752"/>
                          <wps:cNvSpPr/>
                          <wps:spPr>
                            <a:xfrm>
                              <a:off x="1587957" y="1855668"/>
                              <a:ext cx="469917" cy="365846"/>
                            </a:xfrm>
                            <a:custGeom>
                              <a:avLst/>
                              <a:gdLst/>
                              <a:ahLst/>
                              <a:cxnLst/>
                              <a:rect l="l" t="t" r="r" b="b"/>
                              <a:pathLst>
                                <a:path w="469917" h="365846" extrusionOk="0">
                                  <a:moveTo>
                                    <a:pt x="322671" y="139723"/>
                                  </a:moveTo>
                                  <a:cubicBezTo>
                                    <a:pt x="300329" y="112895"/>
                                    <a:pt x="299639" y="47766"/>
                                    <a:pt x="298862" y="234"/>
                                  </a:cubicBezTo>
                                  <a:cubicBezTo>
                                    <a:pt x="271689" y="234"/>
                                    <a:pt x="198278" y="234"/>
                                    <a:pt x="171019" y="234"/>
                                  </a:cubicBezTo>
                                  <a:cubicBezTo>
                                    <a:pt x="170329" y="47766"/>
                                    <a:pt x="169638" y="112895"/>
                                    <a:pt x="147296" y="139723"/>
                                  </a:cubicBezTo>
                                  <a:cubicBezTo>
                                    <a:pt x="123487" y="168277"/>
                                    <a:pt x="-4184" y="200108"/>
                                    <a:pt x="129" y="204249"/>
                                  </a:cubicBezTo>
                                  <a:cubicBezTo>
                                    <a:pt x="31530" y="233234"/>
                                    <a:pt x="130475" y="366080"/>
                                    <a:pt x="232180" y="366080"/>
                                  </a:cubicBezTo>
                                  <a:cubicBezTo>
                                    <a:pt x="333885" y="366080"/>
                                    <a:pt x="438351" y="233234"/>
                                    <a:pt x="469838" y="204249"/>
                                  </a:cubicBezTo>
                                  <a:cubicBezTo>
                                    <a:pt x="474065" y="200281"/>
                                    <a:pt x="346480" y="168190"/>
                                    <a:pt x="322671" y="139723"/>
                                  </a:cubicBezTo>
                                  <a:close/>
                                </a:path>
                              </a:pathLst>
                            </a:custGeom>
                            <a:solidFill>
                              <a:srgbClr val="FFA18C"/>
                            </a:solidFill>
                            <a:ln>
                              <a:noFill/>
                            </a:ln>
                          </wps:spPr>
                          <wps:txbx>
                            <w:txbxContent>
                              <w:p w14:paraId="76D3B44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3" name="Freeform: Shape 753"/>
                          <wps:cNvSpPr/>
                          <wps:spPr>
                            <a:xfrm>
                              <a:off x="1559426" y="1991568"/>
                              <a:ext cx="526184" cy="805629"/>
                            </a:xfrm>
                            <a:custGeom>
                              <a:avLst/>
                              <a:gdLst/>
                              <a:ahLst/>
                              <a:cxnLst/>
                              <a:rect l="l" t="t" r="r" b="b"/>
                              <a:pathLst>
                                <a:path w="526184" h="805629" extrusionOk="0">
                                  <a:moveTo>
                                    <a:pt x="504925" y="63000"/>
                                  </a:moveTo>
                                  <a:cubicBezTo>
                                    <a:pt x="507685" y="36258"/>
                                    <a:pt x="390366" y="-1353"/>
                                    <a:pt x="358276" y="286"/>
                                  </a:cubicBezTo>
                                  <a:lnTo>
                                    <a:pt x="259935" y="56013"/>
                                  </a:lnTo>
                                  <a:lnTo>
                                    <a:pt x="167805" y="286"/>
                                  </a:lnTo>
                                  <a:cubicBezTo>
                                    <a:pt x="136146" y="-1353"/>
                                    <a:pt x="18826" y="36258"/>
                                    <a:pt x="21673" y="63000"/>
                                  </a:cubicBezTo>
                                  <a:cubicBezTo>
                                    <a:pt x="32715" y="168242"/>
                                    <a:pt x="-3344" y="667367"/>
                                    <a:pt x="280" y="743365"/>
                                  </a:cubicBezTo>
                                  <a:cubicBezTo>
                                    <a:pt x="280" y="826696"/>
                                    <a:pt x="525887" y="826696"/>
                                    <a:pt x="525887" y="743365"/>
                                  </a:cubicBezTo>
                                  <a:cubicBezTo>
                                    <a:pt x="529942" y="667367"/>
                                    <a:pt x="493883" y="168242"/>
                                    <a:pt x="504925" y="63000"/>
                                  </a:cubicBezTo>
                                  <a:close/>
                                </a:path>
                              </a:pathLst>
                            </a:custGeom>
                            <a:solidFill>
                              <a:srgbClr val="C20088"/>
                            </a:solidFill>
                            <a:ln>
                              <a:noFill/>
                            </a:ln>
                          </wps:spPr>
                          <wps:txbx>
                            <w:txbxContent>
                              <w:p w14:paraId="3FBA177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4" name="Freeform: Shape 754"/>
                          <wps:cNvSpPr/>
                          <wps:spPr>
                            <a:xfrm>
                              <a:off x="1518369" y="2041394"/>
                              <a:ext cx="161220" cy="254910"/>
                            </a:xfrm>
                            <a:custGeom>
                              <a:avLst/>
                              <a:gdLst/>
                              <a:ahLst/>
                              <a:cxnLst/>
                              <a:rect l="l" t="t" r="r" b="b"/>
                              <a:pathLst>
                                <a:path w="161220" h="254910" extrusionOk="0">
                                  <a:moveTo>
                                    <a:pt x="69631" y="234"/>
                                  </a:moveTo>
                                  <a:cubicBezTo>
                                    <a:pt x="69631" y="234"/>
                                    <a:pt x="12610" y="88482"/>
                                    <a:pt x="620" y="147401"/>
                                  </a:cubicBezTo>
                                  <a:cubicBezTo>
                                    <a:pt x="-11371" y="206319"/>
                                    <a:pt x="161243" y="255145"/>
                                    <a:pt x="161243" y="255145"/>
                                  </a:cubicBezTo>
                                  <a:close/>
                                </a:path>
                              </a:pathLst>
                            </a:custGeom>
                            <a:solidFill>
                              <a:srgbClr val="C20088"/>
                            </a:solidFill>
                            <a:ln>
                              <a:noFill/>
                            </a:ln>
                          </wps:spPr>
                          <wps:txbx>
                            <w:txbxContent>
                              <w:p w14:paraId="0AC9E18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5" name="Freeform: Shape 755"/>
                          <wps:cNvSpPr/>
                          <wps:spPr>
                            <a:xfrm>
                              <a:off x="1966504" y="2041394"/>
                              <a:ext cx="161314" cy="254910"/>
                            </a:xfrm>
                            <a:custGeom>
                              <a:avLst/>
                              <a:gdLst/>
                              <a:ahLst/>
                              <a:cxnLst/>
                              <a:rect l="l" t="t" r="r" b="b"/>
                              <a:pathLst>
                                <a:path w="161314" h="254910" extrusionOk="0">
                                  <a:moveTo>
                                    <a:pt x="91721" y="234"/>
                                  </a:moveTo>
                                  <a:cubicBezTo>
                                    <a:pt x="91721" y="234"/>
                                    <a:pt x="148656" y="88482"/>
                                    <a:pt x="160733" y="147401"/>
                                  </a:cubicBezTo>
                                  <a:cubicBezTo>
                                    <a:pt x="172810" y="206319"/>
                                    <a:pt x="23" y="255145"/>
                                    <a:pt x="23" y="255145"/>
                                  </a:cubicBezTo>
                                  <a:close/>
                                </a:path>
                              </a:pathLst>
                            </a:custGeom>
                            <a:solidFill>
                              <a:srgbClr val="C20088"/>
                            </a:solidFill>
                            <a:ln>
                              <a:noFill/>
                            </a:ln>
                          </wps:spPr>
                          <wps:txbx>
                            <w:txbxContent>
                              <w:p w14:paraId="478C3A6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6" name="Freeform: Shape 756"/>
                          <wps:cNvSpPr/>
                          <wps:spPr>
                            <a:xfrm>
                              <a:off x="1709351" y="1971866"/>
                              <a:ext cx="110418" cy="153722"/>
                            </a:xfrm>
                            <a:custGeom>
                              <a:avLst/>
                              <a:gdLst/>
                              <a:ahLst/>
                              <a:cxnLst/>
                              <a:rect l="l" t="t" r="r" b="b"/>
                              <a:pathLst>
                                <a:path w="110418" h="153722" extrusionOk="0">
                                  <a:moveTo>
                                    <a:pt x="29697" y="234"/>
                                  </a:moveTo>
                                  <a:lnTo>
                                    <a:pt x="23" y="22663"/>
                                  </a:lnTo>
                                  <a:lnTo>
                                    <a:pt x="72830" y="153957"/>
                                  </a:lnTo>
                                  <a:lnTo>
                                    <a:pt x="110441" y="75715"/>
                                  </a:lnTo>
                                  <a:cubicBezTo>
                                    <a:pt x="110441" y="75715"/>
                                    <a:pt x="44276" y="27148"/>
                                    <a:pt x="29697" y="234"/>
                                  </a:cubicBezTo>
                                  <a:close/>
                                </a:path>
                              </a:pathLst>
                            </a:custGeom>
                            <a:solidFill>
                              <a:srgbClr val="23218F"/>
                            </a:solidFill>
                            <a:ln>
                              <a:noFill/>
                            </a:ln>
                          </wps:spPr>
                          <wps:txbx>
                            <w:txbxContent>
                              <w:p w14:paraId="48B07CE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7" name="Freeform: Shape 757"/>
                          <wps:cNvSpPr/>
                          <wps:spPr>
                            <a:xfrm>
                              <a:off x="1819769" y="1971866"/>
                              <a:ext cx="110590" cy="153463"/>
                            </a:xfrm>
                            <a:custGeom>
                              <a:avLst/>
                              <a:gdLst/>
                              <a:ahLst/>
                              <a:cxnLst/>
                              <a:rect l="l" t="t" r="r" b="b"/>
                              <a:pathLst>
                                <a:path w="110590" h="153463" extrusionOk="0">
                                  <a:moveTo>
                                    <a:pt x="80938" y="234"/>
                                  </a:moveTo>
                                  <a:lnTo>
                                    <a:pt x="110613" y="22663"/>
                                  </a:lnTo>
                                  <a:lnTo>
                                    <a:pt x="37634" y="153698"/>
                                  </a:lnTo>
                                  <a:lnTo>
                                    <a:pt x="23" y="75456"/>
                                  </a:lnTo>
                                  <a:cubicBezTo>
                                    <a:pt x="23" y="75456"/>
                                    <a:pt x="65928" y="27148"/>
                                    <a:pt x="80938" y="234"/>
                                  </a:cubicBezTo>
                                  <a:close/>
                                </a:path>
                              </a:pathLst>
                            </a:custGeom>
                            <a:solidFill>
                              <a:srgbClr val="23218F"/>
                            </a:solidFill>
                            <a:ln>
                              <a:noFill/>
                            </a:ln>
                          </wps:spPr>
                          <wps:txbx>
                            <w:txbxContent>
                              <w:p w14:paraId="6BAD9E7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8" name="Freeform: Shape 758"/>
                          <wps:cNvSpPr/>
                          <wps:spPr>
                            <a:xfrm>
                              <a:off x="1828568" y="2129642"/>
                              <a:ext cx="21393" cy="21393"/>
                            </a:xfrm>
                            <a:custGeom>
                              <a:avLst/>
                              <a:gdLst/>
                              <a:ahLst/>
                              <a:cxnLst/>
                              <a:rect l="l" t="t" r="r" b="b"/>
                              <a:pathLst>
                                <a:path w="21393" h="21393" extrusionOk="0">
                                  <a:moveTo>
                                    <a:pt x="21416" y="10845"/>
                                  </a:moveTo>
                                  <a:cubicBezTo>
                                    <a:pt x="21463" y="16752"/>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65" y="234"/>
                                    <a:pt x="21416" y="4985"/>
                                    <a:pt x="21416" y="10845"/>
                                  </a:cubicBezTo>
                                  <a:close/>
                                </a:path>
                              </a:pathLst>
                            </a:custGeom>
                            <a:solidFill>
                              <a:srgbClr val="23218F"/>
                            </a:solidFill>
                            <a:ln>
                              <a:noFill/>
                            </a:ln>
                          </wps:spPr>
                          <wps:txbx>
                            <w:txbxContent>
                              <w:p w14:paraId="76B6EB7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59" name="Freeform: Shape 759"/>
                          <wps:cNvSpPr/>
                          <wps:spPr>
                            <a:xfrm>
                              <a:off x="1828568" y="2237300"/>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23218F"/>
                            </a:solidFill>
                            <a:ln>
                              <a:noFill/>
                            </a:ln>
                          </wps:spPr>
                          <wps:txbx>
                            <w:txbxContent>
                              <w:p w14:paraId="2D0FB6A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0" name="Freeform: Shape 760"/>
                          <wps:cNvSpPr/>
                          <wps:spPr>
                            <a:xfrm>
                              <a:off x="1828568" y="2344440"/>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23218F"/>
                            </a:solidFill>
                            <a:ln>
                              <a:noFill/>
                            </a:ln>
                          </wps:spPr>
                          <wps:txbx>
                            <w:txbxContent>
                              <w:p w14:paraId="793360B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1" name="Freeform: Shape 761"/>
                          <wps:cNvSpPr/>
                          <wps:spPr>
                            <a:xfrm>
                              <a:off x="1828568" y="2451839"/>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46" y="281"/>
                                    <a:pt x="21369" y="5004"/>
                                    <a:pt x="21416" y="10845"/>
                                  </a:cubicBezTo>
                                  <a:close/>
                                </a:path>
                              </a:pathLst>
                            </a:custGeom>
                            <a:solidFill>
                              <a:srgbClr val="23218F"/>
                            </a:solidFill>
                            <a:ln>
                              <a:noFill/>
                            </a:ln>
                          </wps:spPr>
                          <wps:txbx>
                            <w:txbxContent>
                              <w:p w14:paraId="250B066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2" name="Freeform: Shape 762"/>
                          <wps:cNvSpPr/>
                          <wps:spPr>
                            <a:xfrm>
                              <a:off x="1828568" y="2559238"/>
                              <a:ext cx="21393" cy="21393"/>
                            </a:xfrm>
                            <a:custGeom>
                              <a:avLst/>
                              <a:gdLst/>
                              <a:ahLst/>
                              <a:cxnLst/>
                              <a:rect l="l" t="t" r="r" b="b"/>
                              <a:pathLst>
                                <a:path w="21393" h="21393" extrusionOk="0">
                                  <a:moveTo>
                                    <a:pt x="21416" y="10845"/>
                                  </a:moveTo>
                                  <a:cubicBezTo>
                                    <a:pt x="21463" y="16753"/>
                                    <a:pt x="16713" y="21580"/>
                                    <a:pt x="10805" y="21627"/>
                                  </a:cubicBezTo>
                                  <a:cubicBezTo>
                                    <a:pt x="4898" y="21675"/>
                                    <a:pt x="70" y="16924"/>
                                    <a:pt x="23" y="11017"/>
                                  </a:cubicBezTo>
                                  <a:cubicBezTo>
                                    <a:pt x="-24" y="5109"/>
                                    <a:pt x="4726" y="282"/>
                                    <a:pt x="10633" y="234"/>
                                  </a:cubicBezTo>
                                  <a:cubicBezTo>
                                    <a:pt x="10691" y="234"/>
                                    <a:pt x="10748" y="234"/>
                                    <a:pt x="10805" y="234"/>
                                  </a:cubicBezTo>
                                  <a:cubicBezTo>
                                    <a:pt x="16665" y="234"/>
                                    <a:pt x="21416" y="4985"/>
                                    <a:pt x="21416" y="10845"/>
                                  </a:cubicBezTo>
                                  <a:close/>
                                </a:path>
                              </a:pathLst>
                            </a:custGeom>
                            <a:solidFill>
                              <a:srgbClr val="23218F"/>
                            </a:solidFill>
                            <a:ln>
                              <a:noFill/>
                            </a:ln>
                          </wps:spPr>
                          <wps:txbx>
                            <w:txbxContent>
                              <w:p w14:paraId="2FA67BB3"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3" name="Freeform: Shape 763"/>
                          <wps:cNvSpPr/>
                          <wps:spPr>
                            <a:xfrm>
                              <a:off x="1816750" y="2048813"/>
                              <a:ext cx="8626" cy="581334"/>
                            </a:xfrm>
                            <a:custGeom>
                              <a:avLst/>
                              <a:gdLst/>
                              <a:ahLst/>
                              <a:cxnLst/>
                              <a:rect l="l" t="t" r="r" b="b"/>
                              <a:pathLst>
                                <a:path w="8626" h="581334" extrusionOk="0">
                                  <a:moveTo>
                                    <a:pt x="0" y="0"/>
                                  </a:moveTo>
                                  <a:lnTo>
                                    <a:pt x="0" y="581334"/>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764" name="Freeform: Shape 764"/>
                          <wps:cNvSpPr/>
                          <wps:spPr>
                            <a:xfrm rot="-4846800">
                              <a:off x="4559400" y="1471559"/>
                              <a:ext cx="781553" cy="781553"/>
                            </a:xfrm>
                            <a:custGeom>
                              <a:avLst/>
                              <a:gdLst/>
                              <a:ahLst/>
                              <a:cxnLst/>
                              <a:rect l="l" t="t" r="r" b="b"/>
                              <a:pathLst>
                                <a:path w="781553" h="781553" extrusionOk="0">
                                  <a:moveTo>
                                    <a:pt x="781576" y="391011"/>
                                  </a:moveTo>
                                  <a:cubicBezTo>
                                    <a:pt x="781576" y="606831"/>
                                    <a:pt x="606619" y="781787"/>
                                    <a:pt x="390800" y="781787"/>
                                  </a:cubicBezTo>
                                  <a:cubicBezTo>
                                    <a:pt x="174980" y="781787"/>
                                    <a:pt x="23" y="606831"/>
                                    <a:pt x="23" y="391011"/>
                                  </a:cubicBezTo>
                                  <a:cubicBezTo>
                                    <a:pt x="23" y="175191"/>
                                    <a:pt x="174980" y="234"/>
                                    <a:pt x="390800" y="234"/>
                                  </a:cubicBezTo>
                                  <a:cubicBezTo>
                                    <a:pt x="606619" y="234"/>
                                    <a:pt x="781576" y="175191"/>
                                    <a:pt x="781576" y="391011"/>
                                  </a:cubicBezTo>
                                  <a:close/>
                                </a:path>
                              </a:pathLst>
                            </a:custGeom>
                            <a:solidFill>
                              <a:srgbClr val="FFF5EB"/>
                            </a:solidFill>
                            <a:ln>
                              <a:noFill/>
                            </a:ln>
                          </wps:spPr>
                          <wps:txbx>
                            <w:txbxContent>
                              <w:p w14:paraId="72E48DFB"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5" name="Freeform: Shape 765"/>
                          <wps:cNvSpPr/>
                          <wps:spPr>
                            <a:xfrm>
                              <a:off x="4756949" y="1538204"/>
                              <a:ext cx="392498" cy="321797"/>
                            </a:xfrm>
                            <a:custGeom>
                              <a:avLst/>
                              <a:gdLst/>
                              <a:ahLst/>
                              <a:cxnLst/>
                              <a:rect l="l" t="t" r="r" b="b"/>
                              <a:pathLst>
                                <a:path w="392498" h="321797" extrusionOk="0">
                                  <a:moveTo>
                                    <a:pt x="390913" y="220651"/>
                                  </a:moveTo>
                                  <a:cubicBezTo>
                                    <a:pt x="390854" y="210402"/>
                                    <a:pt x="386161" y="200730"/>
                                    <a:pt x="378147" y="194340"/>
                                  </a:cubicBezTo>
                                  <a:cubicBezTo>
                                    <a:pt x="394846" y="180744"/>
                                    <a:pt x="397362" y="156185"/>
                                    <a:pt x="383765" y="139485"/>
                                  </a:cubicBezTo>
                                  <a:cubicBezTo>
                                    <a:pt x="375444" y="129266"/>
                                    <a:pt x="362525" y="123941"/>
                                    <a:pt x="349420" y="125329"/>
                                  </a:cubicBezTo>
                                  <a:cubicBezTo>
                                    <a:pt x="366379" y="107928"/>
                                    <a:pt x="366021" y="80075"/>
                                    <a:pt x="348620" y="63116"/>
                                  </a:cubicBezTo>
                                  <a:cubicBezTo>
                                    <a:pt x="341070" y="55758"/>
                                    <a:pt x="331130" y="51356"/>
                                    <a:pt x="320608" y="50710"/>
                                  </a:cubicBezTo>
                                  <a:cubicBezTo>
                                    <a:pt x="318670" y="22859"/>
                                    <a:pt x="294521" y="1852"/>
                                    <a:pt x="266670" y="3790"/>
                                  </a:cubicBezTo>
                                  <a:cubicBezTo>
                                    <a:pt x="251323" y="4858"/>
                                    <a:pt x="237298" y="12857"/>
                                    <a:pt x="228564" y="25521"/>
                                  </a:cubicBezTo>
                                  <a:cubicBezTo>
                                    <a:pt x="206463" y="-2979"/>
                                    <a:pt x="165443" y="-8166"/>
                                    <a:pt x="136943" y="13936"/>
                                  </a:cubicBezTo>
                                  <a:cubicBezTo>
                                    <a:pt x="129871" y="19420"/>
                                    <a:pt x="124001" y="26300"/>
                                    <a:pt x="119699" y="34148"/>
                                  </a:cubicBezTo>
                                  <a:cubicBezTo>
                                    <a:pt x="85644" y="21161"/>
                                    <a:pt x="47511" y="38241"/>
                                    <a:pt x="34525" y="72295"/>
                                  </a:cubicBezTo>
                                  <a:cubicBezTo>
                                    <a:pt x="30703" y="82315"/>
                                    <a:pt x="29382" y="93117"/>
                                    <a:pt x="30675" y="103763"/>
                                  </a:cubicBezTo>
                                  <a:cubicBezTo>
                                    <a:pt x="22157" y="101527"/>
                                    <a:pt x="13277" y="105803"/>
                                    <a:pt x="9713" y="113856"/>
                                  </a:cubicBezTo>
                                  <a:cubicBezTo>
                                    <a:pt x="6606" y="121875"/>
                                    <a:pt x="6606" y="130766"/>
                                    <a:pt x="9713" y="138786"/>
                                  </a:cubicBezTo>
                                  <a:cubicBezTo>
                                    <a:pt x="11567" y="144464"/>
                                    <a:pt x="14241" y="149840"/>
                                    <a:pt x="17649" y="154745"/>
                                  </a:cubicBezTo>
                                  <a:cubicBezTo>
                                    <a:pt x="11364" y="158963"/>
                                    <a:pt x="6495" y="164974"/>
                                    <a:pt x="3674" y="171998"/>
                                  </a:cubicBezTo>
                                  <a:cubicBezTo>
                                    <a:pt x="-6485" y="196668"/>
                                    <a:pt x="5280" y="224902"/>
                                    <a:pt x="29950" y="235060"/>
                                  </a:cubicBezTo>
                                  <a:cubicBezTo>
                                    <a:pt x="34448" y="236912"/>
                                    <a:pt x="39201" y="238075"/>
                                    <a:pt x="44046" y="238507"/>
                                  </a:cubicBezTo>
                                  <a:cubicBezTo>
                                    <a:pt x="35468" y="247177"/>
                                    <a:pt x="29132" y="257807"/>
                                    <a:pt x="25585" y="269476"/>
                                  </a:cubicBezTo>
                                  <a:cubicBezTo>
                                    <a:pt x="22048" y="281438"/>
                                    <a:pt x="24700" y="294377"/>
                                    <a:pt x="32659" y="303982"/>
                                  </a:cubicBezTo>
                                  <a:cubicBezTo>
                                    <a:pt x="43010" y="315455"/>
                                    <a:pt x="60263" y="316922"/>
                                    <a:pt x="75791" y="316490"/>
                                  </a:cubicBezTo>
                                  <a:cubicBezTo>
                                    <a:pt x="85855" y="317437"/>
                                    <a:pt x="95851" y="314084"/>
                                    <a:pt x="103309" y="307260"/>
                                  </a:cubicBezTo>
                                  <a:cubicBezTo>
                                    <a:pt x="106814" y="302453"/>
                                    <a:pt x="108959" y="296792"/>
                                    <a:pt x="109520" y="290870"/>
                                  </a:cubicBezTo>
                                  <a:cubicBezTo>
                                    <a:pt x="115483" y="249893"/>
                                    <a:pt x="102100" y="208468"/>
                                    <a:pt x="73289" y="178726"/>
                                  </a:cubicBezTo>
                                  <a:lnTo>
                                    <a:pt x="73289" y="173810"/>
                                  </a:lnTo>
                                  <a:cubicBezTo>
                                    <a:pt x="79931" y="172861"/>
                                    <a:pt x="81916" y="182436"/>
                                    <a:pt x="84590" y="188388"/>
                                  </a:cubicBezTo>
                                  <a:cubicBezTo>
                                    <a:pt x="90369" y="203139"/>
                                    <a:pt x="109089" y="207194"/>
                                    <a:pt x="124875" y="208746"/>
                                  </a:cubicBezTo>
                                  <a:cubicBezTo>
                                    <a:pt x="175207" y="213719"/>
                                    <a:pt x="225837" y="214988"/>
                                    <a:pt x="276355" y="212542"/>
                                  </a:cubicBezTo>
                                  <a:lnTo>
                                    <a:pt x="270230" y="215389"/>
                                  </a:lnTo>
                                  <a:cubicBezTo>
                                    <a:pt x="270920" y="246530"/>
                                    <a:pt x="281617" y="291387"/>
                                    <a:pt x="305599" y="311487"/>
                                  </a:cubicBezTo>
                                  <a:cubicBezTo>
                                    <a:pt x="309236" y="314745"/>
                                    <a:pt x="313335" y="317449"/>
                                    <a:pt x="317762" y="319510"/>
                                  </a:cubicBezTo>
                                  <a:cubicBezTo>
                                    <a:pt x="322759" y="321330"/>
                                    <a:pt x="328059" y="322179"/>
                                    <a:pt x="333375" y="322011"/>
                                  </a:cubicBezTo>
                                  <a:cubicBezTo>
                                    <a:pt x="350622" y="322026"/>
                                    <a:pt x="366674" y="313203"/>
                                    <a:pt x="375904" y="298633"/>
                                  </a:cubicBezTo>
                                  <a:cubicBezTo>
                                    <a:pt x="384530" y="284055"/>
                                    <a:pt x="386946" y="247306"/>
                                    <a:pt x="370986" y="242131"/>
                                  </a:cubicBezTo>
                                  <a:cubicBezTo>
                                    <a:pt x="382279" y="241398"/>
                                    <a:pt x="391029" y="231966"/>
                                    <a:pt x="390913" y="220651"/>
                                  </a:cubicBezTo>
                                  <a:close/>
                                </a:path>
                              </a:pathLst>
                            </a:custGeom>
                            <a:solidFill>
                              <a:srgbClr val="23218F"/>
                            </a:solidFill>
                            <a:ln>
                              <a:noFill/>
                            </a:ln>
                          </wps:spPr>
                          <wps:txbx>
                            <w:txbxContent>
                              <w:p w14:paraId="2569798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6" name="Freeform: Shape 766"/>
                          <wps:cNvSpPr/>
                          <wps:spPr>
                            <a:xfrm>
                              <a:off x="4810308" y="1616716"/>
                              <a:ext cx="291797" cy="306065"/>
                            </a:xfrm>
                            <a:custGeom>
                              <a:avLst/>
                              <a:gdLst/>
                              <a:ahLst/>
                              <a:cxnLst/>
                              <a:rect l="l" t="t" r="r" b="b"/>
                              <a:pathLst>
                                <a:path w="291797" h="306065" extrusionOk="0">
                                  <a:moveTo>
                                    <a:pt x="133367" y="579"/>
                                  </a:moveTo>
                                  <a:cubicBezTo>
                                    <a:pt x="42963" y="8515"/>
                                    <a:pt x="-5949" y="9205"/>
                                    <a:pt x="607" y="148091"/>
                                  </a:cubicBezTo>
                                  <a:cubicBezTo>
                                    <a:pt x="5696" y="255490"/>
                                    <a:pt x="44256" y="302935"/>
                                    <a:pt x="145876" y="306299"/>
                                  </a:cubicBezTo>
                                  <a:cubicBezTo>
                                    <a:pt x="247581" y="302935"/>
                                    <a:pt x="286141" y="255490"/>
                                    <a:pt x="291231" y="148091"/>
                                  </a:cubicBezTo>
                                  <a:cubicBezTo>
                                    <a:pt x="297873" y="7653"/>
                                    <a:pt x="248099" y="7394"/>
                                    <a:pt x="155451" y="320"/>
                                  </a:cubicBezTo>
                                  <a:cubicBezTo>
                                    <a:pt x="152432" y="148"/>
                                    <a:pt x="137767" y="234"/>
                                    <a:pt x="133367" y="579"/>
                                  </a:cubicBezTo>
                                  <a:close/>
                                </a:path>
                              </a:pathLst>
                            </a:custGeom>
                            <a:solidFill>
                              <a:srgbClr val="FFA18C"/>
                            </a:solidFill>
                            <a:ln>
                              <a:noFill/>
                            </a:ln>
                          </wps:spPr>
                          <wps:txbx>
                            <w:txbxContent>
                              <w:p w14:paraId="3CE95A94"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7" name="Freeform: Shape 767"/>
                          <wps:cNvSpPr/>
                          <wps:spPr>
                            <a:xfrm>
                              <a:off x="4774834" y="1576774"/>
                              <a:ext cx="348234" cy="183210"/>
                            </a:xfrm>
                            <a:custGeom>
                              <a:avLst/>
                              <a:gdLst/>
                              <a:ahLst/>
                              <a:cxnLst/>
                              <a:rect l="l" t="t" r="r" b="b"/>
                              <a:pathLst>
                                <a:path w="348234" h="183210" extrusionOk="0">
                                  <a:moveTo>
                                    <a:pt x="20381" y="178112"/>
                                  </a:moveTo>
                                  <a:cubicBezTo>
                                    <a:pt x="16240" y="177422"/>
                                    <a:pt x="20813" y="184582"/>
                                    <a:pt x="24867" y="183288"/>
                                  </a:cubicBezTo>
                                  <a:cubicBezTo>
                                    <a:pt x="33796" y="179673"/>
                                    <a:pt x="39978" y="171397"/>
                                    <a:pt x="40912" y="161808"/>
                                  </a:cubicBezTo>
                                  <a:cubicBezTo>
                                    <a:pt x="41615" y="152386"/>
                                    <a:pt x="40591" y="142914"/>
                                    <a:pt x="37893" y="133859"/>
                                  </a:cubicBezTo>
                                  <a:cubicBezTo>
                                    <a:pt x="59266" y="136489"/>
                                    <a:pt x="78724" y="121295"/>
                                    <a:pt x="81354" y="99921"/>
                                  </a:cubicBezTo>
                                  <a:cubicBezTo>
                                    <a:pt x="81833" y="96028"/>
                                    <a:pt x="81722" y="92085"/>
                                    <a:pt x="81025" y="88225"/>
                                  </a:cubicBezTo>
                                  <a:cubicBezTo>
                                    <a:pt x="89892" y="102177"/>
                                    <a:pt x="108391" y="106300"/>
                                    <a:pt x="122344" y="97432"/>
                                  </a:cubicBezTo>
                                  <a:cubicBezTo>
                                    <a:pt x="131923" y="91345"/>
                                    <a:pt x="137235" y="80363"/>
                                    <a:pt x="136061" y="69074"/>
                                  </a:cubicBezTo>
                                  <a:cubicBezTo>
                                    <a:pt x="158144" y="81793"/>
                                    <a:pt x="186287" y="75498"/>
                                    <a:pt x="200846" y="54582"/>
                                  </a:cubicBezTo>
                                  <a:cubicBezTo>
                                    <a:pt x="204068" y="75151"/>
                                    <a:pt x="223354" y="89213"/>
                                    <a:pt x="243923" y="85991"/>
                                  </a:cubicBezTo>
                                  <a:cubicBezTo>
                                    <a:pt x="247309" y="85460"/>
                                    <a:pt x="250607" y="84471"/>
                                    <a:pt x="253726" y="83049"/>
                                  </a:cubicBezTo>
                                  <a:cubicBezTo>
                                    <a:pt x="245875" y="104270"/>
                                    <a:pt x="270116" y="129373"/>
                                    <a:pt x="291595" y="122299"/>
                                  </a:cubicBezTo>
                                  <a:cubicBezTo>
                                    <a:pt x="293838" y="137568"/>
                                    <a:pt x="296685" y="154045"/>
                                    <a:pt x="307727" y="164828"/>
                                  </a:cubicBezTo>
                                  <a:cubicBezTo>
                                    <a:pt x="318769" y="175611"/>
                                    <a:pt x="340939" y="175783"/>
                                    <a:pt x="346891" y="161463"/>
                                  </a:cubicBezTo>
                                  <a:cubicBezTo>
                                    <a:pt x="349083" y="154006"/>
                                    <a:pt x="348626" y="146020"/>
                                    <a:pt x="345597" y="138862"/>
                                  </a:cubicBezTo>
                                  <a:cubicBezTo>
                                    <a:pt x="330115" y="88590"/>
                                    <a:pt x="295766" y="46265"/>
                                    <a:pt x="249757" y="20766"/>
                                  </a:cubicBezTo>
                                  <a:cubicBezTo>
                                    <a:pt x="203218" y="-4341"/>
                                    <a:pt x="147690" y="-6538"/>
                                    <a:pt x="99313" y="14814"/>
                                  </a:cubicBezTo>
                                  <a:cubicBezTo>
                                    <a:pt x="40481" y="42074"/>
                                    <a:pt x="3301" y="159393"/>
                                    <a:pt x="23" y="152319"/>
                                  </a:cubicBezTo>
                                  <a:close/>
                                </a:path>
                              </a:pathLst>
                            </a:custGeom>
                            <a:solidFill>
                              <a:srgbClr val="23218F"/>
                            </a:solidFill>
                            <a:ln>
                              <a:noFill/>
                            </a:ln>
                          </wps:spPr>
                          <wps:txbx>
                            <w:txbxContent>
                              <w:p w14:paraId="6A2CA58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8" name="Freeform: Shape 768"/>
                          <wps:cNvSpPr/>
                          <wps:spPr>
                            <a:xfrm>
                              <a:off x="4769591" y="1738017"/>
                              <a:ext cx="63318" cy="115321"/>
                            </a:xfrm>
                            <a:custGeom>
                              <a:avLst/>
                              <a:gdLst/>
                              <a:ahLst/>
                              <a:cxnLst/>
                              <a:rect l="l" t="t" r="r" b="b"/>
                              <a:pathLst>
                                <a:path w="63318" h="115321" extrusionOk="0">
                                  <a:moveTo>
                                    <a:pt x="38132" y="1170"/>
                                  </a:moveTo>
                                  <a:cubicBezTo>
                                    <a:pt x="22113" y="-2916"/>
                                    <a:pt x="5815" y="6758"/>
                                    <a:pt x="1729" y="22777"/>
                                  </a:cubicBezTo>
                                  <a:cubicBezTo>
                                    <a:pt x="1523" y="23590"/>
                                    <a:pt x="1349" y="24410"/>
                                    <a:pt x="1211" y="25237"/>
                                  </a:cubicBezTo>
                                  <a:cubicBezTo>
                                    <a:pt x="-7415" y="66644"/>
                                    <a:pt x="32784" y="94766"/>
                                    <a:pt x="61596" y="115556"/>
                                  </a:cubicBezTo>
                                  <a:cubicBezTo>
                                    <a:pt x="65306" y="97958"/>
                                    <a:pt x="65392" y="8243"/>
                                    <a:pt x="38132" y="1170"/>
                                  </a:cubicBezTo>
                                  <a:close/>
                                </a:path>
                              </a:pathLst>
                            </a:custGeom>
                            <a:solidFill>
                              <a:srgbClr val="FFA18C"/>
                            </a:solidFill>
                            <a:ln>
                              <a:noFill/>
                            </a:ln>
                          </wps:spPr>
                          <wps:txbx>
                            <w:txbxContent>
                              <w:p w14:paraId="2ED7FC88"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69" name="Freeform: Shape 769"/>
                          <wps:cNvSpPr/>
                          <wps:spPr>
                            <a:xfrm>
                              <a:off x="5079428" y="1738017"/>
                              <a:ext cx="63304" cy="115321"/>
                            </a:xfrm>
                            <a:custGeom>
                              <a:avLst/>
                              <a:gdLst/>
                              <a:ahLst/>
                              <a:cxnLst/>
                              <a:rect l="l" t="t" r="r" b="b"/>
                              <a:pathLst>
                                <a:path w="63304" h="115321" extrusionOk="0">
                                  <a:moveTo>
                                    <a:pt x="25302" y="1169"/>
                                  </a:moveTo>
                                  <a:cubicBezTo>
                                    <a:pt x="41274" y="-2909"/>
                                    <a:pt x="57528" y="6732"/>
                                    <a:pt x="61606" y="22704"/>
                                  </a:cubicBezTo>
                                  <a:cubicBezTo>
                                    <a:pt x="61819" y="23540"/>
                                    <a:pt x="61997" y="24385"/>
                                    <a:pt x="62137" y="25237"/>
                                  </a:cubicBezTo>
                                  <a:cubicBezTo>
                                    <a:pt x="70764" y="66644"/>
                                    <a:pt x="30651" y="94766"/>
                                    <a:pt x="1752" y="115555"/>
                                  </a:cubicBezTo>
                                  <a:cubicBezTo>
                                    <a:pt x="-1957" y="97958"/>
                                    <a:pt x="-1957" y="8243"/>
                                    <a:pt x="25302" y="1169"/>
                                  </a:cubicBezTo>
                                  <a:close/>
                                </a:path>
                              </a:pathLst>
                            </a:custGeom>
                            <a:solidFill>
                              <a:srgbClr val="FFA18C"/>
                            </a:solidFill>
                            <a:ln>
                              <a:noFill/>
                            </a:ln>
                          </wps:spPr>
                          <wps:txbx>
                            <w:txbxContent>
                              <w:p w14:paraId="24A877C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0" name="Freeform: Shape 770"/>
                          <wps:cNvSpPr/>
                          <wps:spPr>
                            <a:xfrm>
                              <a:off x="4717191" y="1862310"/>
                              <a:ext cx="477863" cy="372057"/>
                            </a:xfrm>
                            <a:custGeom>
                              <a:avLst/>
                              <a:gdLst/>
                              <a:ahLst/>
                              <a:cxnLst/>
                              <a:rect l="l" t="t" r="r" b="b"/>
                              <a:pathLst>
                                <a:path w="477863" h="372057" extrusionOk="0">
                                  <a:moveTo>
                                    <a:pt x="328190" y="142052"/>
                                  </a:moveTo>
                                  <a:cubicBezTo>
                                    <a:pt x="305503" y="114793"/>
                                    <a:pt x="304813" y="48542"/>
                                    <a:pt x="304036" y="234"/>
                                  </a:cubicBezTo>
                                  <a:cubicBezTo>
                                    <a:pt x="276346" y="234"/>
                                    <a:pt x="201641" y="234"/>
                                    <a:pt x="174036" y="234"/>
                                  </a:cubicBezTo>
                                  <a:cubicBezTo>
                                    <a:pt x="173260" y="48542"/>
                                    <a:pt x="172570" y="114793"/>
                                    <a:pt x="149882" y="142052"/>
                                  </a:cubicBezTo>
                                  <a:cubicBezTo>
                                    <a:pt x="125642" y="171123"/>
                                    <a:pt x="-4186" y="203645"/>
                                    <a:pt x="128" y="207786"/>
                                  </a:cubicBezTo>
                                  <a:cubicBezTo>
                                    <a:pt x="32132" y="237202"/>
                                    <a:pt x="132802" y="372291"/>
                                    <a:pt x="236233" y="372291"/>
                                  </a:cubicBezTo>
                                  <a:cubicBezTo>
                                    <a:pt x="339663" y="372291"/>
                                    <a:pt x="445941" y="237202"/>
                                    <a:pt x="477772" y="207786"/>
                                  </a:cubicBezTo>
                                  <a:cubicBezTo>
                                    <a:pt x="482258" y="203645"/>
                                    <a:pt x="352431" y="171123"/>
                                    <a:pt x="328190" y="142052"/>
                                  </a:cubicBezTo>
                                  <a:close/>
                                </a:path>
                              </a:pathLst>
                            </a:custGeom>
                            <a:solidFill>
                              <a:srgbClr val="FFA18C"/>
                            </a:solidFill>
                            <a:ln>
                              <a:noFill/>
                            </a:ln>
                          </wps:spPr>
                          <wps:txbx>
                            <w:txbxContent>
                              <w:p w14:paraId="3D3597D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1" name="Freeform: Shape 771"/>
                          <wps:cNvSpPr/>
                          <wps:spPr>
                            <a:xfrm>
                              <a:off x="4688518" y="2000535"/>
                              <a:ext cx="535390" cy="819501"/>
                            </a:xfrm>
                            <a:custGeom>
                              <a:avLst/>
                              <a:gdLst/>
                              <a:ahLst/>
                              <a:cxnLst/>
                              <a:rect l="l" t="t" r="r" b="b"/>
                              <a:pathLst>
                                <a:path w="535390" h="819501" extrusionOk="0">
                                  <a:moveTo>
                                    <a:pt x="513260" y="64040"/>
                                  </a:moveTo>
                                  <a:cubicBezTo>
                                    <a:pt x="516107" y="36866"/>
                                    <a:pt x="396718" y="-1435"/>
                                    <a:pt x="364541" y="290"/>
                                  </a:cubicBezTo>
                                  <a:lnTo>
                                    <a:pt x="264561" y="56966"/>
                                  </a:lnTo>
                                  <a:lnTo>
                                    <a:pt x="170792" y="290"/>
                                  </a:lnTo>
                                  <a:cubicBezTo>
                                    <a:pt x="138615" y="-1435"/>
                                    <a:pt x="19226" y="36866"/>
                                    <a:pt x="22158" y="64040"/>
                                  </a:cubicBezTo>
                                  <a:cubicBezTo>
                                    <a:pt x="33373" y="171180"/>
                                    <a:pt x="-3721" y="678844"/>
                                    <a:pt x="334" y="756137"/>
                                  </a:cubicBezTo>
                                  <a:cubicBezTo>
                                    <a:pt x="334" y="840935"/>
                                    <a:pt x="535172" y="840935"/>
                                    <a:pt x="535172" y="756137"/>
                                  </a:cubicBezTo>
                                  <a:cubicBezTo>
                                    <a:pt x="538708" y="678930"/>
                                    <a:pt x="502046" y="171180"/>
                                    <a:pt x="513260" y="64040"/>
                                  </a:cubicBezTo>
                                  <a:close/>
                                </a:path>
                              </a:pathLst>
                            </a:custGeom>
                            <a:solidFill>
                              <a:srgbClr val="C20088"/>
                            </a:solidFill>
                            <a:ln>
                              <a:noFill/>
                            </a:ln>
                          </wps:spPr>
                          <wps:txbx>
                            <w:txbxContent>
                              <w:p w14:paraId="4ABFE89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2" name="Freeform: Shape 772"/>
                          <wps:cNvSpPr/>
                          <wps:spPr>
                            <a:xfrm>
                              <a:off x="4646189" y="2051229"/>
                              <a:ext cx="163840" cy="259310"/>
                            </a:xfrm>
                            <a:custGeom>
                              <a:avLst/>
                              <a:gdLst/>
                              <a:ahLst/>
                              <a:cxnLst/>
                              <a:rect l="l" t="t" r="r" b="b"/>
                              <a:pathLst>
                                <a:path w="163840" h="259310" extrusionOk="0">
                                  <a:moveTo>
                                    <a:pt x="71043" y="234"/>
                                  </a:moveTo>
                                  <a:cubicBezTo>
                                    <a:pt x="71043" y="234"/>
                                    <a:pt x="13074" y="89949"/>
                                    <a:pt x="652" y="149989"/>
                                  </a:cubicBezTo>
                                  <a:cubicBezTo>
                                    <a:pt x="-11770" y="210028"/>
                                    <a:pt x="163863" y="259544"/>
                                    <a:pt x="163863" y="259544"/>
                                  </a:cubicBezTo>
                                  <a:close/>
                                </a:path>
                              </a:pathLst>
                            </a:custGeom>
                            <a:solidFill>
                              <a:srgbClr val="C20088"/>
                            </a:solidFill>
                            <a:ln>
                              <a:noFill/>
                            </a:ln>
                          </wps:spPr>
                          <wps:txbx>
                            <w:txbxContent>
                              <w:p w14:paraId="335DE9D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3" name="Freeform: Shape 773"/>
                          <wps:cNvSpPr/>
                          <wps:spPr>
                            <a:xfrm>
                              <a:off x="5102120" y="2051229"/>
                              <a:ext cx="164098" cy="259310"/>
                            </a:xfrm>
                            <a:custGeom>
                              <a:avLst/>
                              <a:gdLst/>
                              <a:ahLst/>
                              <a:cxnLst/>
                              <a:rect l="l" t="t" r="r" b="b"/>
                              <a:pathLst>
                                <a:path w="164098" h="259310" extrusionOk="0">
                                  <a:moveTo>
                                    <a:pt x="93102" y="234"/>
                                  </a:moveTo>
                                  <a:cubicBezTo>
                                    <a:pt x="93102" y="234"/>
                                    <a:pt x="151071" y="89949"/>
                                    <a:pt x="163493" y="149989"/>
                                  </a:cubicBezTo>
                                  <a:cubicBezTo>
                                    <a:pt x="175915" y="210028"/>
                                    <a:pt x="23" y="259544"/>
                                    <a:pt x="23" y="259544"/>
                                  </a:cubicBezTo>
                                  <a:close/>
                                </a:path>
                              </a:pathLst>
                            </a:custGeom>
                            <a:solidFill>
                              <a:srgbClr val="C20088"/>
                            </a:solidFill>
                            <a:ln>
                              <a:noFill/>
                            </a:ln>
                          </wps:spPr>
                          <wps:txbx>
                            <w:txbxContent>
                              <w:p w14:paraId="3CD72FC9"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4" name="Freeform: Shape 774"/>
                          <wps:cNvSpPr/>
                          <wps:spPr>
                            <a:xfrm>
                              <a:off x="4840136" y="1980492"/>
                              <a:ext cx="112574" cy="156138"/>
                            </a:xfrm>
                            <a:custGeom>
                              <a:avLst/>
                              <a:gdLst/>
                              <a:ahLst/>
                              <a:cxnLst/>
                              <a:rect l="l" t="t" r="r" b="b"/>
                              <a:pathLst>
                                <a:path w="112574" h="156138" extrusionOk="0">
                                  <a:moveTo>
                                    <a:pt x="30301" y="234"/>
                                  </a:moveTo>
                                  <a:lnTo>
                                    <a:pt x="23" y="23094"/>
                                  </a:lnTo>
                                  <a:lnTo>
                                    <a:pt x="74296" y="156372"/>
                                  </a:lnTo>
                                  <a:lnTo>
                                    <a:pt x="112597" y="76750"/>
                                  </a:lnTo>
                                  <a:cubicBezTo>
                                    <a:pt x="112597" y="76750"/>
                                    <a:pt x="45570" y="27580"/>
                                    <a:pt x="30301" y="234"/>
                                  </a:cubicBezTo>
                                  <a:close/>
                                </a:path>
                              </a:pathLst>
                            </a:custGeom>
                            <a:solidFill>
                              <a:srgbClr val="23218F"/>
                            </a:solidFill>
                            <a:ln>
                              <a:noFill/>
                            </a:ln>
                          </wps:spPr>
                          <wps:txbx>
                            <w:txbxContent>
                              <w:p w14:paraId="1046315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5" name="Freeform: Shape 775"/>
                          <wps:cNvSpPr/>
                          <wps:spPr>
                            <a:xfrm>
                              <a:off x="4952970" y="1980492"/>
                              <a:ext cx="112574" cy="156396"/>
                            </a:xfrm>
                            <a:custGeom>
                              <a:avLst/>
                              <a:gdLst/>
                              <a:ahLst/>
                              <a:cxnLst/>
                              <a:rect l="l" t="t" r="r" b="b"/>
                              <a:pathLst>
                                <a:path w="112574" h="156396" extrusionOk="0">
                                  <a:moveTo>
                                    <a:pt x="82318" y="234"/>
                                  </a:moveTo>
                                  <a:lnTo>
                                    <a:pt x="112597" y="23094"/>
                                  </a:lnTo>
                                  <a:lnTo>
                                    <a:pt x="38238" y="156631"/>
                                  </a:lnTo>
                                  <a:lnTo>
                                    <a:pt x="23" y="77009"/>
                                  </a:lnTo>
                                  <a:cubicBezTo>
                                    <a:pt x="23" y="77009"/>
                                    <a:pt x="67395" y="27580"/>
                                    <a:pt x="82318" y="234"/>
                                  </a:cubicBezTo>
                                  <a:close/>
                                </a:path>
                              </a:pathLst>
                            </a:custGeom>
                            <a:solidFill>
                              <a:srgbClr val="23218F"/>
                            </a:solidFill>
                            <a:ln>
                              <a:noFill/>
                            </a:ln>
                          </wps:spPr>
                          <wps:txbx>
                            <w:txbxContent>
                              <w:p w14:paraId="4F02BB65"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6" name="Freeform: Shape 776"/>
                          <wps:cNvSpPr/>
                          <wps:spPr>
                            <a:xfrm>
                              <a:off x="4962114" y="2141030"/>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23218F"/>
                            </a:solidFill>
                            <a:ln>
                              <a:noFill/>
                            </a:ln>
                          </wps:spPr>
                          <wps:txbx>
                            <w:txbxContent>
                              <w:p w14:paraId="2E888AD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7" name="Freeform: Shape 777"/>
                          <wps:cNvSpPr/>
                          <wps:spPr>
                            <a:xfrm>
                              <a:off x="4962114" y="2250240"/>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23218F"/>
                            </a:solidFill>
                            <a:ln>
                              <a:noFill/>
                            </a:ln>
                          </wps:spPr>
                          <wps:txbx>
                            <w:txbxContent>
                              <w:p w14:paraId="7244A09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8" name="Freeform: Shape 778"/>
                          <wps:cNvSpPr/>
                          <wps:spPr>
                            <a:xfrm>
                              <a:off x="4962114" y="2359450"/>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8"/>
                                    <a:pt x="4827" y="0"/>
                                    <a:pt x="10783" y="0"/>
                                  </a:cubicBezTo>
                                  <a:cubicBezTo>
                                    <a:pt x="16738" y="0"/>
                                    <a:pt x="21566" y="4828"/>
                                    <a:pt x="21566" y="10783"/>
                                  </a:cubicBezTo>
                                  <a:close/>
                                </a:path>
                              </a:pathLst>
                            </a:custGeom>
                            <a:solidFill>
                              <a:srgbClr val="23218F"/>
                            </a:solidFill>
                            <a:ln>
                              <a:noFill/>
                            </a:ln>
                          </wps:spPr>
                          <wps:txbx>
                            <w:txbxContent>
                              <w:p w14:paraId="1CBB84C0"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79" name="Freeform: Shape 779"/>
                          <wps:cNvSpPr/>
                          <wps:spPr>
                            <a:xfrm>
                              <a:off x="4962114" y="2468747"/>
                              <a:ext cx="21566" cy="21566"/>
                            </a:xfrm>
                            <a:custGeom>
                              <a:avLst/>
                              <a:gdLst/>
                              <a:ahLst/>
                              <a:cxnLst/>
                              <a:rect l="l" t="t" r="r" b="b"/>
                              <a:pathLst>
                                <a:path w="21566" h="21566" extrusionOk="0">
                                  <a:moveTo>
                                    <a:pt x="21566" y="10783"/>
                                  </a:moveTo>
                                  <a:cubicBezTo>
                                    <a:pt x="21566" y="16738"/>
                                    <a:pt x="16738" y="21566"/>
                                    <a:pt x="10783" y="21566"/>
                                  </a:cubicBezTo>
                                  <a:cubicBezTo>
                                    <a:pt x="4827" y="21566"/>
                                    <a:pt x="0" y="16738"/>
                                    <a:pt x="0" y="10783"/>
                                  </a:cubicBezTo>
                                  <a:cubicBezTo>
                                    <a:pt x="0" y="4827"/>
                                    <a:pt x="4827" y="0"/>
                                    <a:pt x="10783" y="0"/>
                                  </a:cubicBezTo>
                                  <a:cubicBezTo>
                                    <a:pt x="16738" y="0"/>
                                    <a:pt x="21566" y="4827"/>
                                    <a:pt x="21566" y="10783"/>
                                  </a:cubicBezTo>
                                  <a:close/>
                                </a:path>
                              </a:pathLst>
                            </a:custGeom>
                            <a:solidFill>
                              <a:srgbClr val="23218F"/>
                            </a:solidFill>
                            <a:ln>
                              <a:noFill/>
                            </a:ln>
                          </wps:spPr>
                          <wps:txbx>
                            <w:txbxContent>
                              <w:p w14:paraId="1D5DB52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80" name="Freeform: Shape 780"/>
                          <wps:cNvSpPr/>
                          <wps:spPr>
                            <a:xfrm>
                              <a:off x="4962114" y="2577957"/>
                              <a:ext cx="21566" cy="21566"/>
                            </a:xfrm>
                            <a:custGeom>
                              <a:avLst/>
                              <a:gdLst/>
                              <a:ahLst/>
                              <a:cxnLst/>
                              <a:rect l="l" t="t" r="r" b="b"/>
                              <a:pathLst>
                                <a:path w="21566" h="21566" extrusionOk="0">
                                  <a:moveTo>
                                    <a:pt x="21566" y="10783"/>
                                  </a:moveTo>
                                  <a:cubicBezTo>
                                    <a:pt x="21566" y="16739"/>
                                    <a:pt x="16738" y="21566"/>
                                    <a:pt x="10783" y="21566"/>
                                  </a:cubicBezTo>
                                  <a:cubicBezTo>
                                    <a:pt x="4827" y="21566"/>
                                    <a:pt x="0" y="16739"/>
                                    <a:pt x="0" y="10783"/>
                                  </a:cubicBezTo>
                                  <a:cubicBezTo>
                                    <a:pt x="0" y="4828"/>
                                    <a:pt x="4827" y="0"/>
                                    <a:pt x="10783" y="0"/>
                                  </a:cubicBezTo>
                                  <a:cubicBezTo>
                                    <a:pt x="16738" y="0"/>
                                    <a:pt x="21566" y="4828"/>
                                    <a:pt x="21566" y="10783"/>
                                  </a:cubicBezTo>
                                  <a:close/>
                                </a:path>
                              </a:pathLst>
                            </a:custGeom>
                            <a:solidFill>
                              <a:srgbClr val="23218F"/>
                            </a:solidFill>
                            <a:ln>
                              <a:noFill/>
                            </a:ln>
                          </wps:spPr>
                          <wps:txbx>
                            <w:txbxContent>
                              <w:p w14:paraId="76E6A81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781" name="Freeform: Shape 781"/>
                          <wps:cNvSpPr/>
                          <wps:spPr>
                            <a:xfrm>
                              <a:off x="4949950" y="2058734"/>
                              <a:ext cx="8626" cy="591427"/>
                            </a:xfrm>
                            <a:custGeom>
                              <a:avLst/>
                              <a:gdLst/>
                              <a:ahLst/>
                              <a:cxnLst/>
                              <a:rect l="l" t="t" r="r" b="b"/>
                              <a:pathLst>
                                <a:path w="8626" h="591427" extrusionOk="0">
                                  <a:moveTo>
                                    <a:pt x="0" y="0"/>
                                  </a:moveTo>
                                  <a:lnTo>
                                    <a:pt x="0" y="591427"/>
                                  </a:lnTo>
                                </a:path>
                              </a:pathLst>
                            </a:custGeom>
                            <a:noFill/>
                            <a:ln w="9525" cap="flat" cmpd="sng">
                              <a:solidFill>
                                <a:srgbClr val="23218F"/>
                              </a:solidFill>
                              <a:prstDash val="solid"/>
                              <a:miter lim="8000"/>
                              <a:headEnd type="none" w="sm" len="sm"/>
                              <a:tailEnd type="none" w="sm" len="sm"/>
                            </a:ln>
                          </wps:spPr>
                          <wps:bodyPr spcFirstLastPara="1" wrap="square" lIns="91425" tIns="91425" rIns="91425" bIns="91425" anchor="ctr" anchorCtr="0">
                            <a:noAutofit/>
                          </wps:bodyPr>
                        </wps:wsp>
                        <wps:wsp>
                          <wps:cNvPr id="782" name="Rectangle 782"/>
                          <wps:cNvSpPr/>
                          <wps:spPr>
                            <a:xfrm>
                              <a:off x="2783546" y="561317"/>
                              <a:ext cx="401955" cy="711200"/>
                            </a:xfrm>
                            <a:prstGeom prst="rect">
                              <a:avLst/>
                            </a:prstGeom>
                            <a:noFill/>
                            <a:ln>
                              <a:noFill/>
                            </a:ln>
                          </wps:spPr>
                          <wps:txbx>
                            <w:txbxContent>
                              <w:p w14:paraId="41230014" w14:textId="77777777" w:rsidR="00CC22AB" w:rsidRDefault="0092266B">
                                <w:pPr>
                                  <w:textDirection w:val="btLr"/>
                                </w:pPr>
                                <w:r>
                                  <w:rPr>
                                    <w:rFonts w:ascii="Arial" w:eastAsia="Arial" w:hAnsi="Arial" w:cs="Arial"/>
                                    <w:color w:val="000000"/>
                                    <w:sz w:val="62"/>
                                  </w:rPr>
                                  <w:t>1</w:t>
                                </w:r>
                              </w:p>
                            </w:txbxContent>
                          </wps:txbx>
                          <wps:bodyPr spcFirstLastPara="1" wrap="square" lIns="91425" tIns="45700" rIns="91425" bIns="45700" anchor="t" anchorCtr="0">
                            <a:noAutofit/>
                          </wps:bodyPr>
                        </wps:wsp>
                        <wps:wsp>
                          <wps:cNvPr id="783" name="Rectangle 783"/>
                          <wps:cNvSpPr/>
                          <wps:spPr>
                            <a:xfrm>
                              <a:off x="2986780" y="581501"/>
                              <a:ext cx="361315" cy="483235"/>
                            </a:xfrm>
                            <a:prstGeom prst="rect">
                              <a:avLst/>
                            </a:prstGeom>
                            <a:noFill/>
                            <a:ln>
                              <a:noFill/>
                            </a:ln>
                          </wps:spPr>
                          <wps:txbx>
                            <w:txbxContent>
                              <w:p w14:paraId="45BA5006" w14:textId="77777777" w:rsidR="00CC22AB" w:rsidRDefault="0092266B">
                                <w:pPr>
                                  <w:textDirection w:val="btLr"/>
                                </w:pPr>
                                <w:r>
                                  <w:rPr>
                                    <w:rFonts w:ascii="Arial" w:eastAsia="Arial" w:hAnsi="Arial" w:cs="Arial"/>
                                    <w:color w:val="000000"/>
                                    <w:sz w:val="36"/>
                                  </w:rPr>
                                  <w:t>st</w:t>
                                </w:r>
                              </w:p>
                            </w:txbxContent>
                          </wps:txbx>
                          <wps:bodyPr spcFirstLastPara="1" wrap="square" lIns="91425" tIns="45700" rIns="91425" bIns="45700" anchor="t" anchorCtr="0">
                            <a:noAutofit/>
                          </wps:bodyPr>
                        </wps:wsp>
                        <wps:wsp>
                          <wps:cNvPr id="784" name="Rectangle 784"/>
                          <wps:cNvSpPr/>
                          <wps:spPr>
                            <a:xfrm>
                              <a:off x="1366943" y="1323575"/>
                              <a:ext cx="320675" cy="509270"/>
                            </a:xfrm>
                            <a:prstGeom prst="rect">
                              <a:avLst/>
                            </a:prstGeom>
                            <a:noFill/>
                            <a:ln>
                              <a:noFill/>
                            </a:ln>
                          </wps:spPr>
                          <wps:txbx>
                            <w:txbxContent>
                              <w:p w14:paraId="759A64D9" w14:textId="77777777" w:rsidR="00CC22AB" w:rsidRDefault="0092266B">
                                <w:pPr>
                                  <w:textDirection w:val="btLr"/>
                                </w:pPr>
                                <w:r>
                                  <w:rPr>
                                    <w:rFonts w:ascii="Arial" w:eastAsia="Arial" w:hAnsi="Arial" w:cs="Arial"/>
                                    <w:color w:val="000000"/>
                                    <w:sz w:val="39"/>
                                  </w:rPr>
                                  <w:t>2</w:t>
                                </w:r>
                              </w:p>
                            </w:txbxContent>
                          </wps:txbx>
                          <wps:bodyPr spcFirstLastPara="1" wrap="square" lIns="91425" tIns="45700" rIns="91425" bIns="45700" anchor="t" anchorCtr="0">
                            <a:noAutofit/>
                          </wps:bodyPr>
                        </wps:wsp>
                        <wps:wsp>
                          <wps:cNvPr id="785" name="Rectangle 785"/>
                          <wps:cNvSpPr/>
                          <wps:spPr>
                            <a:xfrm>
                              <a:off x="1493144" y="1335909"/>
                              <a:ext cx="345440" cy="368935"/>
                            </a:xfrm>
                            <a:prstGeom prst="rect">
                              <a:avLst/>
                            </a:prstGeom>
                            <a:noFill/>
                            <a:ln>
                              <a:noFill/>
                            </a:ln>
                          </wps:spPr>
                          <wps:txbx>
                            <w:txbxContent>
                              <w:p w14:paraId="29200E81" w14:textId="77777777" w:rsidR="00CC22AB" w:rsidRDefault="0092266B">
                                <w:pPr>
                                  <w:textDirection w:val="btLr"/>
                                </w:pPr>
                                <w:r>
                                  <w:rPr>
                                    <w:rFonts w:ascii="Arial" w:eastAsia="Arial" w:hAnsi="Arial" w:cs="Arial"/>
                                    <w:color w:val="000000"/>
                                    <w:sz w:val="23"/>
                                  </w:rPr>
                                  <w:t>nd</w:t>
                                </w:r>
                              </w:p>
                            </w:txbxContent>
                          </wps:txbx>
                          <wps:bodyPr spcFirstLastPara="1" wrap="square" lIns="91425" tIns="45700" rIns="91425" bIns="45700" anchor="t" anchorCtr="0">
                            <a:noAutofit/>
                          </wps:bodyPr>
                        </wps:wsp>
                        <wps:wsp>
                          <wps:cNvPr id="786" name="Rectangle 786"/>
                          <wps:cNvSpPr/>
                          <wps:spPr>
                            <a:xfrm>
                              <a:off x="4480070" y="1323575"/>
                              <a:ext cx="320675" cy="509270"/>
                            </a:xfrm>
                            <a:prstGeom prst="rect">
                              <a:avLst/>
                            </a:prstGeom>
                            <a:noFill/>
                            <a:ln>
                              <a:noFill/>
                            </a:ln>
                          </wps:spPr>
                          <wps:txbx>
                            <w:txbxContent>
                              <w:p w14:paraId="1E95D3F6" w14:textId="77777777" w:rsidR="00CC22AB" w:rsidRDefault="0092266B">
                                <w:pPr>
                                  <w:textDirection w:val="btLr"/>
                                </w:pPr>
                                <w:r>
                                  <w:rPr>
                                    <w:rFonts w:ascii="Arial" w:eastAsia="Arial" w:hAnsi="Arial" w:cs="Arial"/>
                                    <w:color w:val="000000"/>
                                    <w:sz w:val="39"/>
                                  </w:rPr>
                                  <w:t>3</w:t>
                                </w:r>
                              </w:p>
                            </w:txbxContent>
                          </wps:txbx>
                          <wps:bodyPr spcFirstLastPara="1" wrap="square" lIns="91425" tIns="45700" rIns="91425" bIns="45700" anchor="t" anchorCtr="0">
                            <a:noAutofit/>
                          </wps:bodyPr>
                        </wps:wsp>
                        <wps:wsp>
                          <wps:cNvPr id="787" name="Rectangle 787"/>
                          <wps:cNvSpPr/>
                          <wps:spPr>
                            <a:xfrm>
                              <a:off x="4606186" y="1335909"/>
                              <a:ext cx="230505" cy="368935"/>
                            </a:xfrm>
                            <a:prstGeom prst="rect">
                              <a:avLst/>
                            </a:prstGeom>
                            <a:noFill/>
                            <a:ln>
                              <a:noFill/>
                            </a:ln>
                          </wps:spPr>
                          <wps:txbx>
                            <w:txbxContent>
                              <w:p w14:paraId="6488102F" w14:textId="77777777" w:rsidR="00CC22AB" w:rsidRDefault="0092266B">
                                <w:pPr>
                                  <w:textDirection w:val="btLr"/>
                                </w:pPr>
                                <w:r>
                                  <w:rPr>
                                    <w:rFonts w:ascii="Arial" w:eastAsia="Arial" w:hAnsi="Arial" w:cs="Arial"/>
                                    <w:color w:val="000000"/>
                                    <w:sz w:val="23"/>
                                  </w:rPr>
                                  <w:t>r</w:t>
                                </w:r>
                              </w:p>
                            </w:txbxContent>
                          </wps:txbx>
                          <wps:bodyPr spcFirstLastPara="1" wrap="square" lIns="91425" tIns="45700" rIns="91425" bIns="45700" anchor="t" anchorCtr="0">
                            <a:noAutofit/>
                          </wps:bodyPr>
                        </wps:wsp>
                        <wps:wsp>
                          <wps:cNvPr id="788" name="Rectangle 788"/>
                          <wps:cNvSpPr/>
                          <wps:spPr>
                            <a:xfrm>
                              <a:off x="4651415" y="1335909"/>
                              <a:ext cx="264160" cy="368935"/>
                            </a:xfrm>
                            <a:prstGeom prst="rect">
                              <a:avLst/>
                            </a:prstGeom>
                            <a:noFill/>
                            <a:ln>
                              <a:noFill/>
                            </a:ln>
                          </wps:spPr>
                          <wps:txbx>
                            <w:txbxContent>
                              <w:p w14:paraId="38EEBAC8" w14:textId="77777777" w:rsidR="00CC22AB" w:rsidRDefault="0092266B">
                                <w:pPr>
                                  <w:textDirection w:val="btLr"/>
                                </w:pPr>
                                <w:r>
                                  <w:rPr>
                                    <w:rFonts w:ascii="Arial" w:eastAsia="Arial" w:hAnsi="Arial" w:cs="Arial"/>
                                    <w:color w:val="000000"/>
                                    <w:sz w:val="23"/>
                                  </w:rPr>
                                  <w:t>d</w:t>
                                </w:r>
                              </w:p>
                            </w:txbxContent>
                          </wps:txbx>
                          <wps:bodyPr spcFirstLastPara="1" wrap="square" lIns="91425" tIns="45700" rIns="91425" bIns="45700" anchor="t" anchorCtr="0">
                            <a:noAutofit/>
                          </wps:bodyPr>
                        </wps:wsp>
                        <wps:wsp>
                          <wps:cNvPr id="789" name="Rectangle 789"/>
                          <wps:cNvSpPr/>
                          <wps:spPr>
                            <a:xfrm>
                              <a:off x="623360" y="2878833"/>
                              <a:ext cx="320675" cy="509270"/>
                            </a:xfrm>
                            <a:prstGeom prst="rect">
                              <a:avLst/>
                            </a:prstGeom>
                            <a:noFill/>
                            <a:ln>
                              <a:noFill/>
                            </a:ln>
                          </wps:spPr>
                          <wps:txbx>
                            <w:txbxContent>
                              <w:p w14:paraId="0E3766D4" w14:textId="77777777" w:rsidR="00CC22AB" w:rsidRDefault="0092266B">
                                <w:pPr>
                                  <w:textDirection w:val="btLr"/>
                                </w:pPr>
                                <w:r>
                                  <w:rPr>
                                    <w:rFonts w:ascii="Arial" w:eastAsia="Arial" w:hAnsi="Arial" w:cs="Arial"/>
                                    <w:color w:val="000000"/>
                                    <w:sz w:val="39"/>
                                  </w:rPr>
                                  <w:t>4</w:t>
                                </w:r>
                              </w:p>
                            </w:txbxContent>
                          </wps:txbx>
                          <wps:bodyPr spcFirstLastPara="1" wrap="square" lIns="91425" tIns="45700" rIns="91425" bIns="45700" anchor="t" anchorCtr="0">
                            <a:noAutofit/>
                          </wps:bodyPr>
                        </wps:wsp>
                        <wps:wsp>
                          <wps:cNvPr id="790" name="Rectangle 790"/>
                          <wps:cNvSpPr/>
                          <wps:spPr>
                            <a:xfrm>
                              <a:off x="751546" y="2889788"/>
                              <a:ext cx="304800" cy="368935"/>
                            </a:xfrm>
                            <a:prstGeom prst="rect">
                              <a:avLst/>
                            </a:prstGeom>
                            <a:noFill/>
                            <a:ln>
                              <a:noFill/>
                            </a:ln>
                          </wps:spPr>
                          <wps:txbx>
                            <w:txbxContent>
                              <w:p w14:paraId="3EF85508" w14:textId="77777777" w:rsidR="00CC22AB" w:rsidRDefault="0092266B">
                                <w:pPr>
                                  <w:textDirection w:val="btLr"/>
                                </w:pPr>
                                <w:r>
                                  <w:rPr>
                                    <w:rFonts w:ascii="Arial" w:eastAsia="Arial" w:hAnsi="Arial" w:cs="Arial"/>
                                    <w:color w:val="000000"/>
                                    <w:sz w:val="23"/>
                                  </w:rPr>
                                  <w:t>th</w:t>
                                </w:r>
                              </w:p>
                            </w:txbxContent>
                          </wps:txbx>
                          <wps:bodyPr spcFirstLastPara="1" wrap="square" lIns="91425" tIns="45700" rIns="91425" bIns="45700" anchor="t" anchorCtr="0">
                            <a:noAutofit/>
                          </wps:bodyPr>
                        </wps:wsp>
                        <wps:wsp>
                          <wps:cNvPr id="791" name="Rectangle 791"/>
                          <wps:cNvSpPr/>
                          <wps:spPr>
                            <a:xfrm>
                              <a:off x="3361936" y="2865195"/>
                              <a:ext cx="320675" cy="509270"/>
                            </a:xfrm>
                            <a:prstGeom prst="rect">
                              <a:avLst/>
                            </a:prstGeom>
                            <a:noFill/>
                            <a:ln>
                              <a:noFill/>
                            </a:ln>
                          </wps:spPr>
                          <wps:txbx>
                            <w:txbxContent>
                              <w:p w14:paraId="35F01F45" w14:textId="77777777" w:rsidR="00CC22AB" w:rsidRDefault="0092266B">
                                <w:pPr>
                                  <w:textDirection w:val="btLr"/>
                                </w:pPr>
                                <w:r>
                                  <w:rPr>
                                    <w:rFonts w:ascii="Arial" w:eastAsia="Arial" w:hAnsi="Arial" w:cs="Arial"/>
                                    <w:color w:val="000000"/>
                                    <w:sz w:val="39"/>
                                  </w:rPr>
                                  <w:t>5</w:t>
                                </w:r>
                              </w:p>
                            </w:txbxContent>
                          </wps:txbx>
                          <wps:bodyPr spcFirstLastPara="1" wrap="square" lIns="91425" tIns="45700" rIns="91425" bIns="45700" anchor="t" anchorCtr="0">
                            <a:noAutofit/>
                          </wps:bodyPr>
                        </wps:wsp>
                        <wps:wsp>
                          <wps:cNvPr id="792" name="Rectangle 792"/>
                          <wps:cNvSpPr/>
                          <wps:spPr>
                            <a:xfrm>
                              <a:off x="3490121" y="2876236"/>
                              <a:ext cx="304800" cy="368935"/>
                            </a:xfrm>
                            <a:prstGeom prst="rect">
                              <a:avLst/>
                            </a:prstGeom>
                            <a:noFill/>
                            <a:ln>
                              <a:noFill/>
                            </a:ln>
                          </wps:spPr>
                          <wps:txbx>
                            <w:txbxContent>
                              <w:p w14:paraId="22E2B714" w14:textId="77777777" w:rsidR="00CC22AB" w:rsidRDefault="0092266B">
                                <w:pPr>
                                  <w:textDirection w:val="btLr"/>
                                </w:pPr>
                                <w:r>
                                  <w:rPr>
                                    <w:rFonts w:ascii="Arial" w:eastAsia="Arial" w:hAnsi="Arial" w:cs="Arial"/>
                                    <w:color w:val="000000"/>
                                    <w:sz w:val="23"/>
                                  </w:rPr>
                                  <w:t>th</w:t>
                                </w:r>
                              </w:p>
                            </w:txbxContent>
                          </wps:txbx>
                          <wps:bodyPr spcFirstLastPara="1" wrap="square" lIns="91425" tIns="45700" rIns="91425" bIns="45700" anchor="t" anchorCtr="0">
                            <a:noAutofit/>
                          </wps:bodyPr>
                        </wps:wsp>
                        <wps:wsp>
                          <wps:cNvPr id="793" name="Rectangle 793"/>
                          <wps:cNvSpPr/>
                          <wps:spPr>
                            <a:xfrm>
                              <a:off x="2196960" y="3529916"/>
                              <a:ext cx="320675" cy="509270"/>
                            </a:xfrm>
                            <a:prstGeom prst="rect">
                              <a:avLst/>
                            </a:prstGeom>
                            <a:noFill/>
                            <a:ln>
                              <a:noFill/>
                            </a:ln>
                          </wps:spPr>
                          <wps:txbx>
                            <w:txbxContent>
                              <w:p w14:paraId="1659762D" w14:textId="77777777" w:rsidR="00CC22AB" w:rsidRDefault="0092266B">
                                <w:pPr>
                                  <w:textDirection w:val="btLr"/>
                                </w:pPr>
                                <w:r>
                                  <w:rPr>
                                    <w:rFonts w:ascii="Arial" w:eastAsia="Arial" w:hAnsi="Arial" w:cs="Arial"/>
                                    <w:color w:val="000000"/>
                                    <w:sz w:val="39"/>
                                  </w:rPr>
                                  <w:t>6</w:t>
                                </w:r>
                              </w:p>
                            </w:txbxContent>
                          </wps:txbx>
                          <wps:bodyPr spcFirstLastPara="1" wrap="square" lIns="91425" tIns="45700" rIns="91425" bIns="45700" anchor="t" anchorCtr="0">
                            <a:noAutofit/>
                          </wps:bodyPr>
                        </wps:wsp>
                        <wps:wsp>
                          <wps:cNvPr id="794" name="Rectangle 794"/>
                          <wps:cNvSpPr/>
                          <wps:spPr>
                            <a:xfrm>
                              <a:off x="2325145" y="3540957"/>
                              <a:ext cx="304800" cy="368935"/>
                            </a:xfrm>
                            <a:prstGeom prst="rect">
                              <a:avLst/>
                            </a:prstGeom>
                            <a:noFill/>
                            <a:ln>
                              <a:noFill/>
                            </a:ln>
                          </wps:spPr>
                          <wps:txbx>
                            <w:txbxContent>
                              <w:p w14:paraId="7766976C" w14:textId="77777777" w:rsidR="00CC22AB" w:rsidRDefault="0092266B">
                                <w:pPr>
                                  <w:textDirection w:val="btLr"/>
                                </w:pPr>
                                <w:r>
                                  <w:rPr>
                                    <w:rFonts w:ascii="Arial" w:eastAsia="Arial" w:hAnsi="Arial" w:cs="Arial"/>
                                    <w:color w:val="000000"/>
                                    <w:sz w:val="23"/>
                                  </w:rPr>
                                  <w:t>th</w:t>
                                </w:r>
                              </w:p>
                            </w:txbxContent>
                          </wps:txbx>
                          <wps:bodyPr spcFirstLastPara="1" wrap="square" lIns="91425" tIns="45700" rIns="91425" bIns="45700" anchor="t" anchorCtr="0">
                            <a:noAutofit/>
                          </wps:bodyPr>
                        </wps:wsp>
                        <wps:wsp>
                          <wps:cNvPr id="795" name="Rectangle 795"/>
                          <wps:cNvSpPr/>
                          <wps:spPr>
                            <a:xfrm>
                              <a:off x="2757666" y="535440"/>
                              <a:ext cx="401955" cy="711200"/>
                            </a:xfrm>
                            <a:prstGeom prst="rect">
                              <a:avLst/>
                            </a:prstGeom>
                            <a:noFill/>
                            <a:ln>
                              <a:noFill/>
                            </a:ln>
                          </wps:spPr>
                          <wps:txbx>
                            <w:txbxContent>
                              <w:p w14:paraId="705480FD" w14:textId="77777777" w:rsidR="00CC22AB" w:rsidRDefault="0092266B">
                                <w:pPr>
                                  <w:textDirection w:val="btLr"/>
                                </w:pPr>
                                <w:r>
                                  <w:rPr>
                                    <w:rFonts w:ascii="Arial" w:eastAsia="Arial" w:hAnsi="Arial" w:cs="Arial"/>
                                    <w:color w:val="FFAB57"/>
                                    <w:sz w:val="62"/>
                                  </w:rPr>
                                  <w:t>1</w:t>
                                </w:r>
                              </w:p>
                            </w:txbxContent>
                          </wps:txbx>
                          <wps:bodyPr spcFirstLastPara="1" wrap="square" lIns="91425" tIns="45700" rIns="91425" bIns="45700" anchor="t" anchorCtr="0">
                            <a:noAutofit/>
                          </wps:bodyPr>
                        </wps:wsp>
                        <wps:wsp>
                          <wps:cNvPr id="796" name="Rectangle 796"/>
                          <wps:cNvSpPr/>
                          <wps:spPr>
                            <a:xfrm>
                              <a:off x="2960901" y="555624"/>
                              <a:ext cx="361315" cy="483235"/>
                            </a:xfrm>
                            <a:prstGeom prst="rect">
                              <a:avLst/>
                            </a:prstGeom>
                            <a:noFill/>
                            <a:ln>
                              <a:noFill/>
                            </a:ln>
                          </wps:spPr>
                          <wps:txbx>
                            <w:txbxContent>
                              <w:p w14:paraId="1C5BF7F1" w14:textId="77777777" w:rsidR="00CC22AB" w:rsidRDefault="0092266B">
                                <w:pPr>
                                  <w:textDirection w:val="btLr"/>
                                </w:pPr>
                                <w:r>
                                  <w:rPr>
                                    <w:rFonts w:ascii="Arial" w:eastAsia="Arial" w:hAnsi="Arial" w:cs="Arial"/>
                                    <w:color w:val="FFAB57"/>
                                    <w:sz w:val="36"/>
                                  </w:rPr>
                                  <w:t>st</w:t>
                                </w:r>
                              </w:p>
                            </w:txbxContent>
                          </wps:txbx>
                          <wps:bodyPr spcFirstLastPara="1" wrap="square" lIns="91425" tIns="45700" rIns="91425" bIns="45700" anchor="t" anchorCtr="0">
                            <a:noAutofit/>
                          </wps:bodyPr>
                        </wps:wsp>
                        <wps:wsp>
                          <wps:cNvPr id="797" name="Rectangle 797"/>
                          <wps:cNvSpPr/>
                          <wps:spPr>
                            <a:xfrm>
                              <a:off x="1341063" y="1297697"/>
                              <a:ext cx="320675" cy="509270"/>
                            </a:xfrm>
                            <a:prstGeom prst="rect">
                              <a:avLst/>
                            </a:prstGeom>
                            <a:noFill/>
                            <a:ln>
                              <a:noFill/>
                            </a:ln>
                          </wps:spPr>
                          <wps:txbx>
                            <w:txbxContent>
                              <w:p w14:paraId="3090157D" w14:textId="77777777" w:rsidR="00CC22AB" w:rsidRDefault="0092266B">
                                <w:pPr>
                                  <w:textDirection w:val="btLr"/>
                                </w:pPr>
                                <w:r>
                                  <w:rPr>
                                    <w:rFonts w:ascii="Arial" w:eastAsia="Arial" w:hAnsi="Arial" w:cs="Arial"/>
                                    <w:color w:val="DED4E2"/>
                                    <w:sz w:val="39"/>
                                  </w:rPr>
                                  <w:t>2</w:t>
                                </w:r>
                              </w:p>
                            </w:txbxContent>
                          </wps:txbx>
                          <wps:bodyPr spcFirstLastPara="1" wrap="square" lIns="91425" tIns="45700" rIns="91425" bIns="45700" anchor="t" anchorCtr="0">
                            <a:noAutofit/>
                          </wps:bodyPr>
                        </wps:wsp>
                        <wps:wsp>
                          <wps:cNvPr id="798" name="Rectangle 798"/>
                          <wps:cNvSpPr/>
                          <wps:spPr>
                            <a:xfrm>
                              <a:off x="1467266" y="1310032"/>
                              <a:ext cx="345440" cy="368935"/>
                            </a:xfrm>
                            <a:prstGeom prst="rect">
                              <a:avLst/>
                            </a:prstGeom>
                            <a:noFill/>
                            <a:ln>
                              <a:noFill/>
                            </a:ln>
                          </wps:spPr>
                          <wps:txbx>
                            <w:txbxContent>
                              <w:p w14:paraId="4E526952" w14:textId="77777777" w:rsidR="00CC22AB" w:rsidRDefault="0092266B">
                                <w:pPr>
                                  <w:textDirection w:val="btLr"/>
                                </w:pPr>
                                <w:r>
                                  <w:rPr>
                                    <w:rFonts w:ascii="Arial" w:eastAsia="Arial" w:hAnsi="Arial" w:cs="Arial"/>
                                    <w:color w:val="DED4E2"/>
                                    <w:sz w:val="23"/>
                                  </w:rPr>
                                  <w:t>nd</w:t>
                                </w:r>
                              </w:p>
                            </w:txbxContent>
                          </wps:txbx>
                          <wps:bodyPr spcFirstLastPara="1" wrap="square" lIns="91425" tIns="45700" rIns="91425" bIns="45700" anchor="t" anchorCtr="0">
                            <a:noAutofit/>
                          </wps:bodyPr>
                        </wps:wsp>
                        <wps:wsp>
                          <wps:cNvPr id="799" name="Rectangle 799"/>
                          <wps:cNvSpPr/>
                          <wps:spPr>
                            <a:xfrm>
                              <a:off x="4454191" y="1297697"/>
                              <a:ext cx="320675" cy="509270"/>
                            </a:xfrm>
                            <a:prstGeom prst="rect">
                              <a:avLst/>
                            </a:prstGeom>
                            <a:noFill/>
                            <a:ln>
                              <a:noFill/>
                            </a:ln>
                          </wps:spPr>
                          <wps:txbx>
                            <w:txbxContent>
                              <w:p w14:paraId="5EEDF4EA" w14:textId="77777777" w:rsidR="00CC22AB" w:rsidRDefault="0092266B">
                                <w:pPr>
                                  <w:textDirection w:val="btLr"/>
                                </w:pPr>
                                <w:r>
                                  <w:rPr>
                                    <w:rFonts w:ascii="Arial" w:eastAsia="Arial" w:hAnsi="Arial" w:cs="Arial"/>
                                    <w:color w:val="C27634"/>
                                    <w:sz w:val="39"/>
                                  </w:rPr>
                                  <w:t>3</w:t>
                                </w:r>
                              </w:p>
                            </w:txbxContent>
                          </wps:txbx>
                          <wps:bodyPr spcFirstLastPara="1" wrap="square" lIns="91425" tIns="45700" rIns="91425" bIns="45700" anchor="t" anchorCtr="0">
                            <a:noAutofit/>
                          </wps:bodyPr>
                        </wps:wsp>
                        <wps:wsp>
                          <wps:cNvPr id="800" name="Rectangle 800"/>
                          <wps:cNvSpPr/>
                          <wps:spPr>
                            <a:xfrm>
                              <a:off x="4580307" y="1310032"/>
                              <a:ext cx="230505" cy="368935"/>
                            </a:xfrm>
                            <a:prstGeom prst="rect">
                              <a:avLst/>
                            </a:prstGeom>
                            <a:noFill/>
                            <a:ln>
                              <a:noFill/>
                            </a:ln>
                          </wps:spPr>
                          <wps:txbx>
                            <w:txbxContent>
                              <w:p w14:paraId="5A94A924" w14:textId="77777777" w:rsidR="00CC22AB" w:rsidRDefault="0092266B">
                                <w:pPr>
                                  <w:textDirection w:val="btLr"/>
                                </w:pPr>
                                <w:r>
                                  <w:rPr>
                                    <w:rFonts w:ascii="Arial" w:eastAsia="Arial" w:hAnsi="Arial" w:cs="Arial"/>
                                    <w:color w:val="C27634"/>
                                    <w:sz w:val="23"/>
                                  </w:rPr>
                                  <w:t>r</w:t>
                                </w:r>
                              </w:p>
                            </w:txbxContent>
                          </wps:txbx>
                          <wps:bodyPr spcFirstLastPara="1" wrap="square" lIns="91425" tIns="45700" rIns="91425" bIns="45700" anchor="t" anchorCtr="0">
                            <a:noAutofit/>
                          </wps:bodyPr>
                        </wps:wsp>
                        <wps:wsp>
                          <wps:cNvPr id="801" name="Rectangle 801"/>
                          <wps:cNvSpPr/>
                          <wps:spPr>
                            <a:xfrm>
                              <a:off x="4625536" y="1310032"/>
                              <a:ext cx="264160" cy="368935"/>
                            </a:xfrm>
                            <a:prstGeom prst="rect">
                              <a:avLst/>
                            </a:prstGeom>
                            <a:noFill/>
                            <a:ln>
                              <a:noFill/>
                            </a:ln>
                          </wps:spPr>
                          <wps:txbx>
                            <w:txbxContent>
                              <w:p w14:paraId="1DA1B31D" w14:textId="77777777" w:rsidR="00CC22AB" w:rsidRDefault="0092266B">
                                <w:pPr>
                                  <w:textDirection w:val="btLr"/>
                                </w:pPr>
                                <w:r>
                                  <w:rPr>
                                    <w:rFonts w:ascii="Arial" w:eastAsia="Arial" w:hAnsi="Arial" w:cs="Arial"/>
                                    <w:color w:val="C27634"/>
                                    <w:sz w:val="23"/>
                                  </w:rPr>
                                  <w:t>d</w:t>
                                </w:r>
                              </w:p>
                            </w:txbxContent>
                          </wps:txbx>
                          <wps:bodyPr spcFirstLastPara="1" wrap="square" lIns="91425" tIns="45700" rIns="91425" bIns="45700" anchor="t" anchorCtr="0">
                            <a:noAutofit/>
                          </wps:bodyPr>
                        </wps:wsp>
                        <wps:wsp>
                          <wps:cNvPr id="802" name="Rectangle 802"/>
                          <wps:cNvSpPr/>
                          <wps:spPr>
                            <a:xfrm>
                              <a:off x="597482" y="2852956"/>
                              <a:ext cx="320675" cy="509270"/>
                            </a:xfrm>
                            <a:prstGeom prst="rect">
                              <a:avLst/>
                            </a:prstGeom>
                            <a:noFill/>
                            <a:ln>
                              <a:noFill/>
                            </a:ln>
                          </wps:spPr>
                          <wps:txbx>
                            <w:txbxContent>
                              <w:p w14:paraId="2B8D5B78" w14:textId="77777777" w:rsidR="00CC22AB" w:rsidRDefault="0092266B">
                                <w:pPr>
                                  <w:textDirection w:val="btLr"/>
                                </w:pPr>
                                <w:r>
                                  <w:rPr>
                                    <w:rFonts w:ascii="Arial" w:eastAsia="Arial" w:hAnsi="Arial" w:cs="Arial"/>
                                    <w:color w:val="FFF5EB"/>
                                    <w:sz w:val="39"/>
                                  </w:rPr>
                                  <w:t>4</w:t>
                                </w:r>
                              </w:p>
                            </w:txbxContent>
                          </wps:txbx>
                          <wps:bodyPr spcFirstLastPara="1" wrap="square" lIns="91425" tIns="45700" rIns="91425" bIns="45700" anchor="t" anchorCtr="0">
                            <a:noAutofit/>
                          </wps:bodyPr>
                        </wps:wsp>
                        <wps:wsp>
                          <wps:cNvPr id="803" name="Rectangle 803"/>
                          <wps:cNvSpPr/>
                          <wps:spPr>
                            <a:xfrm>
                              <a:off x="725667" y="2863911"/>
                              <a:ext cx="304800" cy="368935"/>
                            </a:xfrm>
                            <a:prstGeom prst="rect">
                              <a:avLst/>
                            </a:prstGeom>
                            <a:noFill/>
                            <a:ln>
                              <a:noFill/>
                            </a:ln>
                          </wps:spPr>
                          <wps:txbx>
                            <w:txbxContent>
                              <w:p w14:paraId="78F56C34" w14:textId="77777777" w:rsidR="00CC22AB" w:rsidRDefault="0092266B">
                                <w:pPr>
                                  <w:textDirection w:val="btLr"/>
                                </w:pPr>
                                <w:r>
                                  <w:rPr>
                                    <w:rFonts w:ascii="Arial" w:eastAsia="Arial" w:hAnsi="Arial" w:cs="Arial"/>
                                    <w:color w:val="FFF5EB"/>
                                    <w:sz w:val="23"/>
                                  </w:rPr>
                                  <w:t>th</w:t>
                                </w:r>
                              </w:p>
                            </w:txbxContent>
                          </wps:txbx>
                          <wps:bodyPr spcFirstLastPara="1" wrap="square" lIns="91425" tIns="45700" rIns="91425" bIns="45700" anchor="t" anchorCtr="0">
                            <a:noAutofit/>
                          </wps:bodyPr>
                        </wps:wsp>
                        <wps:wsp>
                          <wps:cNvPr id="804" name="Rectangle 804"/>
                          <wps:cNvSpPr/>
                          <wps:spPr>
                            <a:xfrm>
                              <a:off x="3336057" y="2839317"/>
                              <a:ext cx="320675" cy="509270"/>
                            </a:xfrm>
                            <a:prstGeom prst="rect">
                              <a:avLst/>
                            </a:prstGeom>
                            <a:noFill/>
                            <a:ln>
                              <a:noFill/>
                            </a:ln>
                          </wps:spPr>
                          <wps:txbx>
                            <w:txbxContent>
                              <w:p w14:paraId="458FB112" w14:textId="77777777" w:rsidR="00CC22AB" w:rsidRDefault="0092266B">
                                <w:pPr>
                                  <w:textDirection w:val="btLr"/>
                                </w:pPr>
                                <w:r>
                                  <w:rPr>
                                    <w:rFonts w:ascii="Arial" w:eastAsia="Arial" w:hAnsi="Arial" w:cs="Arial"/>
                                    <w:color w:val="FFF5EB"/>
                                    <w:sz w:val="39"/>
                                  </w:rPr>
                                  <w:t>5</w:t>
                                </w:r>
                              </w:p>
                            </w:txbxContent>
                          </wps:txbx>
                          <wps:bodyPr spcFirstLastPara="1" wrap="square" lIns="91425" tIns="45700" rIns="91425" bIns="45700" anchor="t" anchorCtr="0">
                            <a:noAutofit/>
                          </wps:bodyPr>
                        </wps:wsp>
                        <wps:wsp>
                          <wps:cNvPr id="805" name="Rectangle 805"/>
                          <wps:cNvSpPr/>
                          <wps:spPr>
                            <a:xfrm>
                              <a:off x="3464243" y="2850358"/>
                              <a:ext cx="304800" cy="368935"/>
                            </a:xfrm>
                            <a:prstGeom prst="rect">
                              <a:avLst/>
                            </a:prstGeom>
                            <a:noFill/>
                            <a:ln>
                              <a:noFill/>
                            </a:ln>
                          </wps:spPr>
                          <wps:txbx>
                            <w:txbxContent>
                              <w:p w14:paraId="7E450FB9" w14:textId="77777777" w:rsidR="00CC22AB" w:rsidRDefault="0092266B">
                                <w:pPr>
                                  <w:textDirection w:val="btLr"/>
                                </w:pPr>
                                <w:r>
                                  <w:rPr>
                                    <w:rFonts w:ascii="Arial" w:eastAsia="Arial" w:hAnsi="Arial" w:cs="Arial"/>
                                    <w:color w:val="FFF5EB"/>
                                    <w:sz w:val="23"/>
                                  </w:rPr>
                                  <w:t>th</w:t>
                                </w:r>
                              </w:p>
                            </w:txbxContent>
                          </wps:txbx>
                          <wps:bodyPr spcFirstLastPara="1" wrap="square" lIns="91425" tIns="45700" rIns="91425" bIns="45700" anchor="t" anchorCtr="0">
                            <a:noAutofit/>
                          </wps:bodyPr>
                        </wps:wsp>
                        <wps:wsp>
                          <wps:cNvPr id="806" name="Rectangle 806"/>
                          <wps:cNvSpPr/>
                          <wps:spPr>
                            <a:xfrm>
                              <a:off x="2171081" y="3504039"/>
                              <a:ext cx="320675" cy="509270"/>
                            </a:xfrm>
                            <a:prstGeom prst="rect">
                              <a:avLst/>
                            </a:prstGeom>
                            <a:noFill/>
                            <a:ln>
                              <a:noFill/>
                            </a:ln>
                          </wps:spPr>
                          <wps:txbx>
                            <w:txbxContent>
                              <w:p w14:paraId="524B30B0" w14:textId="77777777" w:rsidR="00CC22AB" w:rsidRDefault="0092266B">
                                <w:pPr>
                                  <w:textDirection w:val="btLr"/>
                                </w:pPr>
                                <w:r>
                                  <w:rPr>
                                    <w:rFonts w:ascii="Arial" w:eastAsia="Arial" w:hAnsi="Arial" w:cs="Arial"/>
                                    <w:color w:val="FFF5EB"/>
                                    <w:sz w:val="39"/>
                                  </w:rPr>
                                  <w:t>6</w:t>
                                </w:r>
                              </w:p>
                            </w:txbxContent>
                          </wps:txbx>
                          <wps:bodyPr spcFirstLastPara="1" wrap="square" lIns="91425" tIns="45700" rIns="91425" bIns="45700" anchor="t" anchorCtr="0">
                            <a:noAutofit/>
                          </wps:bodyPr>
                        </wps:wsp>
                        <wps:wsp>
                          <wps:cNvPr id="807" name="Rectangle 807"/>
                          <wps:cNvSpPr/>
                          <wps:spPr>
                            <a:xfrm>
                              <a:off x="2299267" y="3515080"/>
                              <a:ext cx="304800" cy="368935"/>
                            </a:xfrm>
                            <a:prstGeom prst="rect">
                              <a:avLst/>
                            </a:prstGeom>
                            <a:noFill/>
                            <a:ln>
                              <a:noFill/>
                            </a:ln>
                          </wps:spPr>
                          <wps:txbx>
                            <w:txbxContent>
                              <w:p w14:paraId="3CA08EB6" w14:textId="77777777" w:rsidR="00CC22AB" w:rsidRDefault="0092266B">
                                <w:pPr>
                                  <w:textDirection w:val="btLr"/>
                                </w:pPr>
                                <w:r>
                                  <w:rPr>
                                    <w:rFonts w:ascii="Arial" w:eastAsia="Arial" w:hAnsi="Arial" w:cs="Arial"/>
                                    <w:color w:val="FFF5EB"/>
                                    <w:sz w:val="23"/>
                                  </w:rPr>
                                  <w:t>th</w:t>
                                </w:r>
                              </w:p>
                            </w:txbxContent>
                          </wps:txbx>
                          <wps:bodyPr spcFirstLastPara="1" wrap="square" lIns="91425" tIns="45700" rIns="91425" bIns="45700" anchor="t" anchorCtr="0">
                            <a:noAutofit/>
                          </wps:bodyPr>
                        </wps:wsp>
                        <wps:wsp>
                          <wps:cNvPr id="808" name="Freeform: Shape 808"/>
                          <wps:cNvSpPr/>
                          <wps:spPr>
                            <a:xfrm>
                              <a:off x="3684369" y="705551"/>
                              <a:ext cx="307272" cy="331901"/>
                            </a:xfrm>
                            <a:custGeom>
                              <a:avLst/>
                              <a:gdLst/>
                              <a:ahLst/>
                              <a:cxnLst/>
                              <a:rect l="l" t="t" r="r" b="b"/>
                              <a:pathLst>
                                <a:path w="307272" h="331901" extrusionOk="0">
                                  <a:moveTo>
                                    <a:pt x="307295" y="57298"/>
                                  </a:moveTo>
                                  <a:cubicBezTo>
                                    <a:pt x="307295" y="209123"/>
                                    <a:pt x="238284" y="332135"/>
                                    <a:pt x="153659" y="332135"/>
                                  </a:cubicBezTo>
                                  <a:cubicBezTo>
                                    <a:pt x="69034" y="332135"/>
                                    <a:pt x="23" y="209123"/>
                                    <a:pt x="23" y="57298"/>
                                  </a:cubicBezTo>
                                  <a:cubicBezTo>
                                    <a:pt x="23" y="-18787"/>
                                    <a:pt x="307295" y="-18787"/>
                                    <a:pt x="307295" y="57298"/>
                                  </a:cubicBezTo>
                                  <a:close/>
                                </a:path>
                              </a:pathLst>
                            </a:custGeom>
                            <a:solidFill>
                              <a:srgbClr val="000000"/>
                            </a:solidFill>
                            <a:ln>
                              <a:noFill/>
                            </a:ln>
                          </wps:spPr>
                          <wps:txbx>
                            <w:txbxContent>
                              <w:p w14:paraId="034F9DA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09" name="Freeform: Shape 809"/>
                          <wps:cNvSpPr/>
                          <wps:spPr>
                            <a:xfrm>
                              <a:off x="3761489" y="1076185"/>
                              <a:ext cx="165023" cy="93057"/>
                            </a:xfrm>
                            <a:custGeom>
                              <a:avLst/>
                              <a:gdLst/>
                              <a:ahLst/>
                              <a:cxnLst/>
                              <a:rect l="l" t="t" r="r" b="b"/>
                              <a:pathLst>
                                <a:path w="165023" h="93057" extrusionOk="0">
                                  <a:moveTo>
                                    <a:pt x="23" y="66054"/>
                                  </a:moveTo>
                                  <a:cubicBezTo>
                                    <a:pt x="23" y="29650"/>
                                    <a:pt x="36944" y="234"/>
                                    <a:pt x="82491" y="234"/>
                                  </a:cubicBezTo>
                                  <a:cubicBezTo>
                                    <a:pt x="128039" y="234"/>
                                    <a:pt x="165046" y="29650"/>
                                    <a:pt x="165046" y="66054"/>
                                  </a:cubicBezTo>
                                  <a:cubicBezTo>
                                    <a:pt x="165046" y="102457"/>
                                    <a:pt x="23" y="102285"/>
                                    <a:pt x="23" y="66054"/>
                                  </a:cubicBezTo>
                                  <a:close/>
                                </a:path>
                              </a:pathLst>
                            </a:custGeom>
                            <a:solidFill>
                              <a:srgbClr val="000000"/>
                            </a:solidFill>
                            <a:ln>
                              <a:noFill/>
                            </a:ln>
                          </wps:spPr>
                          <wps:txbx>
                            <w:txbxContent>
                              <w:p w14:paraId="14CE341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0" name="Freeform: Shape 810"/>
                          <wps:cNvSpPr/>
                          <wps:spPr>
                            <a:xfrm>
                              <a:off x="3610836" y="744329"/>
                              <a:ext cx="151483" cy="210888"/>
                            </a:xfrm>
                            <a:custGeom>
                              <a:avLst/>
                              <a:gdLst/>
                              <a:ahLst/>
                              <a:cxnLst/>
                              <a:rect l="l" t="t" r="r" b="b"/>
                              <a:pathLst>
                                <a:path w="151483" h="210888" extrusionOk="0">
                                  <a:moveTo>
                                    <a:pt x="106853" y="3510"/>
                                  </a:moveTo>
                                  <a:cubicBezTo>
                                    <a:pt x="75453" y="-1753"/>
                                    <a:pt x="25075" y="-4599"/>
                                    <a:pt x="6010" y="26887"/>
                                  </a:cubicBezTo>
                                  <a:cubicBezTo>
                                    <a:pt x="-7188" y="48798"/>
                                    <a:pt x="4113" y="77438"/>
                                    <a:pt x="14206" y="98228"/>
                                  </a:cubicBezTo>
                                  <a:cubicBezTo>
                                    <a:pt x="27635" y="125320"/>
                                    <a:pt x="45411" y="150031"/>
                                    <a:pt x="66827" y="171380"/>
                                  </a:cubicBezTo>
                                  <a:cubicBezTo>
                                    <a:pt x="84770" y="189495"/>
                                    <a:pt x="111425" y="213218"/>
                                    <a:pt x="139116" y="210975"/>
                                  </a:cubicBezTo>
                                  <a:cubicBezTo>
                                    <a:pt x="155592" y="209595"/>
                                    <a:pt x="155679" y="183629"/>
                                    <a:pt x="139116" y="185096"/>
                                  </a:cubicBezTo>
                                  <a:cubicBezTo>
                                    <a:pt x="131672" y="185384"/>
                                    <a:pt x="124320" y="183366"/>
                                    <a:pt x="118067" y="179316"/>
                                  </a:cubicBezTo>
                                  <a:cubicBezTo>
                                    <a:pt x="108677" y="173898"/>
                                    <a:pt x="99986" y="167351"/>
                                    <a:pt x="92188" y="159820"/>
                                  </a:cubicBezTo>
                                  <a:cubicBezTo>
                                    <a:pt x="73291" y="142163"/>
                                    <a:pt x="57100" y="121816"/>
                                    <a:pt x="44139" y="99435"/>
                                  </a:cubicBezTo>
                                  <a:cubicBezTo>
                                    <a:pt x="38275" y="89683"/>
                                    <a:pt x="33475" y="79329"/>
                                    <a:pt x="29819" y="68553"/>
                                  </a:cubicBezTo>
                                  <a:cubicBezTo>
                                    <a:pt x="26424" y="60616"/>
                                    <a:pt x="25435" y="51858"/>
                                    <a:pt x="26973" y="43364"/>
                                  </a:cubicBezTo>
                                  <a:cubicBezTo>
                                    <a:pt x="29198" y="37994"/>
                                    <a:pt x="33631" y="33844"/>
                                    <a:pt x="39136" y="31977"/>
                                  </a:cubicBezTo>
                                  <a:cubicBezTo>
                                    <a:pt x="46602" y="29166"/>
                                    <a:pt x="54459" y="27536"/>
                                    <a:pt x="62427" y="27146"/>
                                  </a:cubicBezTo>
                                  <a:cubicBezTo>
                                    <a:pt x="71729" y="26413"/>
                                    <a:pt x="81075" y="26413"/>
                                    <a:pt x="90377" y="27146"/>
                                  </a:cubicBezTo>
                                  <a:lnTo>
                                    <a:pt x="95553" y="27663"/>
                                  </a:lnTo>
                                  <a:lnTo>
                                    <a:pt x="97882" y="27663"/>
                                  </a:lnTo>
                                  <a:lnTo>
                                    <a:pt x="100125" y="27663"/>
                                  </a:lnTo>
                                  <a:cubicBezTo>
                                    <a:pt x="116342" y="30424"/>
                                    <a:pt x="123416" y="5494"/>
                                    <a:pt x="106940" y="2647"/>
                                  </a:cubicBezTo>
                                  <a:close/>
                                </a:path>
                              </a:pathLst>
                            </a:custGeom>
                            <a:solidFill>
                              <a:srgbClr val="000000"/>
                            </a:solidFill>
                            <a:ln>
                              <a:noFill/>
                            </a:ln>
                          </wps:spPr>
                          <wps:txbx>
                            <w:txbxContent>
                              <w:p w14:paraId="5F726B9E"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1" name="Freeform: Shape 811"/>
                          <wps:cNvSpPr/>
                          <wps:spPr>
                            <a:xfrm>
                              <a:off x="3916128" y="745384"/>
                              <a:ext cx="151605" cy="210438"/>
                            </a:xfrm>
                            <a:custGeom>
                              <a:avLst/>
                              <a:gdLst/>
                              <a:ahLst/>
                              <a:cxnLst/>
                              <a:rect l="l" t="t" r="r" b="b"/>
                              <a:pathLst>
                                <a:path w="151605" h="210438" extrusionOk="0">
                                  <a:moveTo>
                                    <a:pt x="51641" y="27644"/>
                                  </a:moveTo>
                                  <a:lnTo>
                                    <a:pt x="54315" y="27644"/>
                                  </a:lnTo>
                                  <a:cubicBezTo>
                                    <a:pt x="56127" y="27644"/>
                                    <a:pt x="50778" y="27644"/>
                                    <a:pt x="54315" y="27644"/>
                                  </a:cubicBezTo>
                                  <a:lnTo>
                                    <a:pt x="59060" y="27126"/>
                                  </a:lnTo>
                                  <a:cubicBezTo>
                                    <a:pt x="66768" y="26338"/>
                                    <a:pt x="74518" y="26021"/>
                                    <a:pt x="82265" y="26177"/>
                                  </a:cubicBezTo>
                                  <a:cubicBezTo>
                                    <a:pt x="90660" y="26169"/>
                                    <a:pt x="99018" y="27301"/>
                                    <a:pt x="107109" y="29541"/>
                                  </a:cubicBezTo>
                                  <a:cubicBezTo>
                                    <a:pt x="110467" y="30420"/>
                                    <a:pt x="113689" y="31755"/>
                                    <a:pt x="116684" y="33510"/>
                                  </a:cubicBezTo>
                                  <a:cubicBezTo>
                                    <a:pt x="119052" y="34917"/>
                                    <a:pt x="121130" y="36761"/>
                                    <a:pt x="122809" y="38944"/>
                                  </a:cubicBezTo>
                                  <a:cubicBezTo>
                                    <a:pt x="125993" y="45298"/>
                                    <a:pt x="126491" y="52665"/>
                                    <a:pt x="124189" y="59389"/>
                                  </a:cubicBezTo>
                                  <a:cubicBezTo>
                                    <a:pt x="121507" y="70174"/>
                                    <a:pt x="117479" y="80579"/>
                                    <a:pt x="112198" y="90358"/>
                                  </a:cubicBezTo>
                                  <a:cubicBezTo>
                                    <a:pt x="100101" y="113252"/>
                                    <a:pt x="84695" y="134238"/>
                                    <a:pt x="66478" y="152640"/>
                                  </a:cubicBezTo>
                                  <a:cubicBezTo>
                                    <a:pt x="57496" y="161988"/>
                                    <a:pt x="47416" y="170214"/>
                                    <a:pt x="36458" y="177139"/>
                                  </a:cubicBezTo>
                                  <a:cubicBezTo>
                                    <a:pt x="29464" y="182123"/>
                                    <a:pt x="21065" y="184752"/>
                                    <a:pt x="12477" y="184644"/>
                                  </a:cubicBezTo>
                                  <a:cubicBezTo>
                                    <a:pt x="-4172" y="183178"/>
                                    <a:pt x="-4086" y="209143"/>
                                    <a:pt x="12477" y="210524"/>
                                  </a:cubicBezTo>
                                  <a:cubicBezTo>
                                    <a:pt x="36458" y="212508"/>
                                    <a:pt x="59577" y="194220"/>
                                    <a:pt x="76226" y="179124"/>
                                  </a:cubicBezTo>
                                  <a:cubicBezTo>
                                    <a:pt x="98771" y="158369"/>
                                    <a:pt x="117770" y="134066"/>
                                    <a:pt x="132470" y="107179"/>
                                  </a:cubicBezTo>
                                  <a:cubicBezTo>
                                    <a:pt x="143685" y="86735"/>
                                    <a:pt x="157228" y="58267"/>
                                    <a:pt x="149206" y="34459"/>
                                  </a:cubicBezTo>
                                  <a:cubicBezTo>
                                    <a:pt x="141183" y="10650"/>
                                    <a:pt x="117202" y="3662"/>
                                    <a:pt x="95377" y="1161"/>
                                  </a:cubicBezTo>
                                  <a:cubicBezTo>
                                    <a:pt x="78462" y="-538"/>
                                    <a:pt x="61394" y="101"/>
                                    <a:pt x="44653" y="3058"/>
                                  </a:cubicBezTo>
                                  <a:cubicBezTo>
                                    <a:pt x="28263" y="5905"/>
                                    <a:pt x="35251" y="30835"/>
                                    <a:pt x="51555" y="28075"/>
                                  </a:cubicBezTo>
                                  <a:close/>
                                </a:path>
                              </a:pathLst>
                            </a:custGeom>
                            <a:solidFill>
                              <a:srgbClr val="000000"/>
                            </a:solidFill>
                            <a:ln>
                              <a:noFill/>
                            </a:ln>
                          </wps:spPr>
                          <wps:txbx>
                            <w:txbxContent>
                              <w:p w14:paraId="25FCF882"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2" name="Freeform: Shape 812"/>
                          <wps:cNvSpPr/>
                          <wps:spPr>
                            <a:xfrm>
                              <a:off x="3817992" y="893488"/>
                              <a:ext cx="51758" cy="243469"/>
                            </a:xfrm>
                            <a:custGeom>
                              <a:avLst/>
                              <a:gdLst/>
                              <a:ahLst/>
                              <a:cxnLst/>
                              <a:rect l="l" t="t" r="r" b="b"/>
                              <a:pathLst>
                                <a:path w="51758" h="243469" extrusionOk="0">
                                  <a:moveTo>
                                    <a:pt x="23" y="25240"/>
                                  </a:moveTo>
                                  <a:lnTo>
                                    <a:pt x="23" y="218730"/>
                                  </a:lnTo>
                                  <a:cubicBezTo>
                                    <a:pt x="23" y="252028"/>
                                    <a:pt x="51781" y="252028"/>
                                    <a:pt x="51781" y="218730"/>
                                  </a:cubicBezTo>
                                  <a:lnTo>
                                    <a:pt x="51781" y="25240"/>
                                  </a:lnTo>
                                  <a:cubicBezTo>
                                    <a:pt x="51781" y="-8058"/>
                                    <a:pt x="23" y="-8144"/>
                                    <a:pt x="23" y="25240"/>
                                  </a:cubicBezTo>
                                  <a:close/>
                                </a:path>
                              </a:pathLst>
                            </a:custGeom>
                            <a:solidFill>
                              <a:srgbClr val="000000"/>
                            </a:solidFill>
                            <a:ln>
                              <a:noFill/>
                            </a:ln>
                          </wps:spPr>
                          <wps:txbx>
                            <w:txbxContent>
                              <w:p w14:paraId="6125D6B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3" name="Freeform: Shape 813"/>
                          <wps:cNvSpPr/>
                          <wps:spPr>
                            <a:xfrm>
                              <a:off x="3658490" y="679672"/>
                              <a:ext cx="307272" cy="331901"/>
                            </a:xfrm>
                            <a:custGeom>
                              <a:avLst/>
                              <a:gdLst/>
                              <a:ahLst/>
                              <a:cxnLst/>
                              <a:rect l="l" t="t" r="r" b="b"/>
                              <a:pathLst>
                                <a:path w="307272" h="331901" extrusionOk="0">
                                  <a:moveTo>
                                    <a:pt x="307295" y="57298"/>
                                  </a:moveTo>
                                  <a:cubicBezTo>
                                    <a:pt x="307295" y="209123"/>
                                    <a:pt x="238284" y="332135"/>
                                    <a:pt x="153659" y="332135"/>
                                  </a:cubicBezTo>
                                  <a:cubicBezTo>
                                    <a:pt x="69034" y="332135"/>
                                    <a:pt x="23" y="209123"/>
                                    <a:pt x="23" y="57298"/>
                                  </a:cubicBezTo>
                                  <a:cubicBezTo>
                                    <a:pt x="23" y="-18787"/>
                                    <a:pt x="307295" y="-18787"/>
                                    <a:pt x="307295" y="57298"/>
                                  </a:cubicBezTo>
                                  <a:close/>
                                </a:path>
                              </a:pathLst>
                            </a:custGeom>
                            <a:solidFill>
                              <a:srgbClr val="ECA937"/>
                            </a:solidFill>
                            <a:ln>
                              <a:noFill/>
                            </a:ln>
                          </wps:spPr>
                          <wps:txbx>
                            <w:txbxContent>
                              <w:p w14:paraId="57E4D501"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4" name="Freeform: Shape 814"/>
                          <wps:cNvSpPr/>
                          <wps:spPr>
                            <a:xfrm>
                              <a:off x="3735610" y="1050306"/>
                              <a:ext cx="165023" cy="93057"/>
                            </a:xfrm>
                            <a:custGeom>
                              <a:avLst/>
                              <a:gdLst/>
                              <a:ahLst/>
                              <a:cxnLst/>
                              <a:rect l="l" t="t" r="r" b="b"/>
                              <a:pathLst>
                                <a:path w="165023" h="93057" extrusionOk="0">
                                  <a:moveTo>
                                    <a:pt x="23" y="66054"/>
                                  </a:moveTo>
                                  <a:cubicBezTo>
                                    <a:pt x="23" y="29650"/>
                                    <a:pt x="36944" y="234"/>
                                    <a:pt x="82491" y="234"/>
                                  </a:cubicBezTo>
                                  <a:cubicBezTo>
                                    <a:pt x="128039" y="234"/>
                                    <a:pt x="165046" y="29650"/>
                                    <a:pt x="165046" y="66054"/>
                                  </a:cubicBezTo>
                                  <a:cubicBezTo>
                                    <a:pt x="165046" y="102457"/>
                                    <a:pt x="23" y="102285"/>
                                    <a:pt x="23" y="66054"/>
                                  </a:cubicBezTo>
                                  <a:close/>
                                </a:path>
                              </a:pathLst>
                            </a:custGeom>
                            <a:solidFill>
                              <a:srgbClr val="ECA937"/>
                            </a:solidFill>
                            <a:ln>
                              <a:noFill/>
                            </a:ln>
                          </wps:spPr>
                          <wps:txbx>
                            <w:txbxContent>
                              <w:p w14:paraId="3E37FCDA"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5" name="Freeform: Shape 815"/>
                          <wps:cNvSpPr/>
                          <wps:spPr>
                            <a:xfrm>
                              <a:off x="3584957" y="718450"/>
                              <a:ext cx="151483" cy="210888"/>
                            </a:xfrm>
                            <a:custGeom>
                              <a:avLst/>
                              <a:gdLst/>
                              <a:ahLst/>
                              <a:cxnLst/>
                              <a:rect l="l" t="t" r="r" b="b"/>
                              <a:pathLst>
                                <a:path w="151483" h="210888" extrusionOk="0">
                                  <a:moveTo>
                                    <a:pt x="106853" y="3510"/>
                                  </a:moveTo>
                                  <a:cubicBezTo>
                                    <a:pt x="75453" y="-1753"/>
                                    <a:pt x="25075" y="-4599"/>
                                    <a:pt x="6010" y="26887"/>
                                  </a:cubicBezTo>
                                  <a:cubicBezTo>
                                    <a:pt x="-7188" y="48798"/>
                                    <a:pt x="4113" y="77438"/>
                                    <a:pt x="14206" y="98228"/>
                                  </a:cubicBezTo>
                                  <a:cubicBezTo>
                                    <a:pt x="27635" y="125320"/>
                                    <a:pt x="45411" y="150031"/>
                                    <a:pt x="66827" y="171380"/>
                                  </a:cubicBezTo>
                                  <a:cubicBezTo>
                                    <a:pt x="84770" y="189495"/>
                                    <a:pt x="111425" y="213218"/>
                                    <a:pt x="139116" y="210975"/>
                                  </a:cubicBezTo>
                                  <a:cubicBezTo>
                                    <a:pt x="155592" y="209595"/>
                                    <a:pt x="155679" y="183629"/>
                                    <a:pt x="139116" y="185096"/>
                                  </a:cubicBezTo>
                                  <a:cubicBezTo>
                                    <a:pt x="131672" y="185384"/>
                                    <a:pt x="124320" y="183366"/>
                                    <a:pt x="118067" y="179316"/>
                                  </a:cubicBezTo>
                                  <a:cubicBezTo>
                                    <a:pt x="108677" y="173898"/>
                                    <a:pt x="99986" y="167351"/>
                                    <a:pt x="92188" y="159820"/>
                                  </a:cubicBezTo>
                                  <a:cubicBezTo>
                                    <a:pt x="73291" y="142163"/>
                                    <a:pt x="57100" y="121816"/>
                                    <a:pt x="44139" y="99435"/>
                                  </a:cubicBezTo>
                                  <a:cubicBezTo>
                                    <a:pt x="38275" y="89683"/>
                                    <a:pt x="33475" y="79329"/>
                                    <a:pt x="29819" y="68553"/>
                                  </a:cubicBezTo>
                                  <a:cubicBezTo>
                                    <a:pt x="26424" y="60616"/>
                                    <a:pt x="25435" y="51858"/>
                                    <a:pt x="26973" y="43364"/>
                                  </a:cubicBezTo>
                                  <a:cubicBezTo>
                                    <a:pt x="29198" y="37994"/>
                                    <a:pt x="33631" y="33844"/>
                                    <a:pt x="39136" y="31977"/>
                                  </a:cubicBezTo>
                                  <a:cubicBezTo>
                                    <a:pt x="46602" y="29166"/>
                                    <a:pt x="54459" y="27536"/>
                                    <a:pt x="62427" y="27146"/>
                                  </a:cubicBezTo>
                                  <a:cubicBezTo>
                                    <a:pt x="71729" y="26413"/>
                                    <a:pt x="81075" y="26413"/>
                                    <a:pt x="90377" y="27146"/>
                                  </a:cubicBezTo>
                                  <a:lnTo>
                                    <a:pt x="95553" y="27663"/>
                                  </a:lnTo>
                                  <a:lnTo>
                                    <a:pt x="97882" y="27663"/>
                                  </a:lnTo>
                                  <a:lnTo>
                                    <a:pt x="100125" y="27663"/>
                                  </a:lnTo>
                                  <a:cubicBezTo>
                                    <a:pt x="116342" y="30424"/>
                                    <a:pt x="123416" y="5494"/>
                                    <a:pt x="106940" y="2647"/>
                                  </a:cubicBezTo>
                                  <a:close/>
                                </a:path>
                              </a:pathLst>
                            </a:custGeom>
                            <a:solidFill>
                              <a:srgbClr val="ECA937"/>
                            </a:solidFill>
                            <a:ln>
                              <a:noFill/>
                            </a:ln>
                          </wps:spPr>
                          <wps:txbx>
                            <w:txbxContent>
                              <w:p w14:paraId="70255A17"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6" name="Freeform: Shape 816"/>
                          <wps:cNvSpPr/>
                          <wps:spPr>
                            <a:xfrm>
                              <a:off x="3890249" y="719505"/>
                              <a:ext cx="151605" cy="210438"/>
                            </a:xfrm>
                            <a:custGeom>
                              <a:avLst/>
                              <a:gdLst/>
                              <a:ahLst/>
                              <a:cxnLst/>
                              <a:rect l="l" t="t" r="r" b="b"/>
                              <a:pathLst>
                                <a:path w="151605" h="210438" extrusionOk="0">
                                  <a:moveTo>
                                    <a:pt x="51641" y="27644"/>
                                  </a:moveTo>
                                  <a:lnTo>
                                    <a:pt x="54315" y="27644"/>
                                  </a:lnTo>
                                  <a:cubicBezTo>
                                    <a:pt x="56127" y="27644"/>
                                    <a:pt x="50778" y="27644"/>
                                    <a:pt x="54315" y="27644"/>
                                  </a:cubicBezTo>
                                  <a:lnTo>
                                    <a:pt x="59060" y="27126"/>
                                  </a:lnTo>
                                  <a:cubicBezTo>
                                    <a:pt x="66768" y="26338"/>
                                    <a:pt x="74518" y="26021"/>
                                    <a:pt x="82265" y="26177"/>
                                  </a:cubicBezTo>
                                  <a:cubicBezTo>
                                    <a:pt x="90660" y="26169"/>
                                    <a:pt x="99018" y="27301"/>
                                    <a:pt x="107109" y="29541"/>
                                  </a:cubicBezTo>
                                  <a:cubicBezTo>
                                    <a:pt x="110467" y="30420"/>
                                    <a:pt x="113689" y="31755"/>
                                    <a:pt x="116684" y="33510"/>
                                  </a:cubicBezTo>
                                  <a:cubicBezTo>
                                    <a:pt x="119052" y="34917"/>
                                    <a:pt x="121130" y="36761"/>
                                    <a:pt x="122809" y="38944"/>
                                  </a:cubicBezTo>
                                  <a:cubicBezTo>
                                    <a:pt x="125993" y="45298"/>
                                    <a:pt x="126491" y="52665"/>
                                    <a:pt x="124189" y="59389"/>
                                  </a:cubicBezTo>
                                  <a:cubicBezTo>
                                    <a:pt x="121507" y="70174"/>
                                    <a:pt x="117479" y="80579"/>
                                    <a:pt x="112198" y="90358"/>
                                  </a:cubicBezTo>
                                  <a:cubicBezTo>
                                    <a:pt x="100101" y="113252"/>
                                    <a:pt x="84695" y="134238"/>
                                    <a:pt x="66478" y="152640"/>
                                  </a:cubicBezTo>
                                  <a:cubicBezTo>
                                    <a:pt x="57496" y="161988"/>
                                    <a:pt x="47416" y="170214"/>
                                    <a:pt x="36458" y="177139"/>
                                  </a:cubicBezTo>
                                  <a:cubicBezTo>
                                    <a:pt x="29464" y="182123"/>
                                    <a:pt x="21065" y="184752"/>
                                    <a:pt x="12477" y="184644"/>
                                  </a:cubicBezTo>
                                  <a:cubicBezTo>
                                    <a:pt x="-4172" y="183178"/>
                                    <a:pt x="-4086" y="209143"/>
                                    <a:pt x="12477" y="210524"/>
                                  </a:cubicBezTo>
                                  <a:cubicBezTo>
                                    <a:pt x="36458" y="212508"/>
                                    <a:pt x="59577" y="194220"/>
                                    <a:pt x="76226" y="179124"/>
                                  </a:cubicBezTo>
                                  <a:cubicBezTo>
                                    <a:pt x="98771" y="158369"/>
                                    <a:pt x="117770" y="134066"/>
                                    <a:pt x="132470" y="107179"/>
                                  </a:cubicBezTo>
                                  <a:cubicBezTo>
                                    <a:pt x="143685" y="86735"/>
                                    <a:pt x="157228" y="58267"/>
                                    <a:pt x="149206" y="34459"/>
                                  </a:cubicBezTo>
                                  <a:cubicBezTo>
                                    <a:pt x="141183" y="10650"/>
                                    <a:pt x="117202" y="3662"/>
                                    <a:pt x="95377" y="1161"/>
                                  </a:cubicBezTo>
                                  <a:cubicBezTo>
                                    <a:pt x="78462" y="-538"/>
                                    <a:pt x="61394" y="101"/>
                                    <a:pt x="44653" y="3058"/>
                                  </a:cubicBezTo>
                                  <a:cubicBezTo>
                                    <a:pt x="28263" y="5905"/>
                                    <a:pt x="35251" y="30835"/>
                                    <a:pt x="51555" y="28075"/>
                                  </a:cubicBezTo>
                                  <a:close/>
                                </a:path>
                              </a:pathLst>
                            </a:custGeom>
                            <a:solidFill>
                              <a:srgbClr val="ECA937"/>
                            </a:solidFill>
                            <a:ln>
                              <a:noFill/>
                            </a:ln>
                          </wps:spPr>
                          <wps:txbx>
                            <w:txbxContent>
                              <w:p w14:paraId="280F70CC"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7" name="Freeform: Shape 817"/>
                          <wps:cNvSpPr/>
                          <wps:spPr>
                            <a:xfrm>
                              <a:off x="3792113" y="867609"/>
                              <a:ext cx="51758" cy="243469"/>
                            </a:xfrm>
                            <a:custGeom>
                              <a:avLst/>
                              <a:gdLst/>
                              <a:ahLst/>
                              <a:cxnLst/>
                              <a:rect l="l" t="t" r="r" b="b"/>
                              <a:pathLst>
                                <a:path w="51758" h="243469" extrusionOk="0">
                                  <a:moveTo>
                                    <a:pt x="23" y="25240"/>
                                  </a:moveTo>
                                  <a:lnTo>
                                    <a:pt x="23" y="218730"/>
                                  </a:lnTo>
                                  <a:cubicBezTo>
                                    <a:pt x="23" y="252028"/>
                                    <a:pt x="51781" y="252028"/>
                                    <a:pt x="51781" y="218730"/>
                                  </a:cubicBezTo>
                                  <a:lnTo>
                                    <a:pt x="51781" y="25240"/>
                                  </a:lnTo>
                                  <a:cubicBezTo>
                                    <a:pt x="51781" y="-8058"/>
                                    <a:pt x="23" y="-8144"/>
                                    <a:pt x="23" y="25240"/>
                                  </a:cubicBezTo>
                                  <a:close/>
                                </a:path>
                              </a:pathLst>
                            </a:custGeom>
                            <a:solidFill>
                              <a:srgbClr val="ECA937"/>
                            </a:solidFill>
                            <a:ln>
                              <a:noFill/>
                            </a:ln>
                          </wps:spPr>
                          <wps:txbx>
                            <w:txbxContent>
                              <w:p w14:paraId="54F8B2D6" w14:textId="77777777" w:rsidR="00CC22AB" w:rsidRDefault="00CC22AB">
                                <w:pPr>
                                  <w:spacing w:before="0" w:after="0" w:line="240" w:lineRule="auto"/>
                                  <w:textDirection w:val="btLr"/>
                                </w:pPr>
                              </w:p>
                            </w:txbxContent>
                          </wps:txbx>
                          <wps:bodyPr spcFirstLastPara="1" wrap="square" lIns="91425" tIns="91425" rIns="91425" bIns="91425" anchor="ctr" anchorCtr="0">
                            <a:noAutofit/>
                          </wps:bodyPr>
                        </wps:wsp>
                        <wps:wsp>
                          <wps:cNvPr id="818" name="Freeform: Shape 818"/>
                          <wps:cNvSpPr/>
                          <wps:spPr>
                            <a:xfrm>
                              <a:off x="808149" y="1538043"/>
                              <a:ext cx="222043" cy="222043"/>
                            </a:xfrm>
                            <a:custGeom>
                              <a:avLst/>
                              <a:gdLst/>
                              <a:ahLst/>
                              <a:cxnLst/>
                              <a:rect l="l" t="t" r="r" b="b"/>
                              <a:pathLst>
                                <a:path w="222043" h="222043"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000000"/>
                            </a:solidFill>
                            <a:ln>
                              <a:noFill/>
                            </a:ln>
                          </wps:spPr>
                          <wps:bodyPr spcFirstLastPara="1" wrap="square" lIns="91425" tIns="91425" rIns="91425" bIns="91425" anchor="ctr" anchorCtr="0">
                            <a:noAutofit/>
                          </wps:bodyPr>
                        </wps:wsp>
                        <wps:wsp>
                          <wps:cNvPr id="819" name="Freeform: Shape 819"/>
                          <wps:cNvSpPr/>
                          <wps:spPr>
                            <a:xfrm>
                              <a:off x="1822875" y="920392"/>
                              <a:ext cx="222043" cy="222044"/>
                            </a:xfrm>
                            <a:custGeom>
                              <a:avLst/>
                              <a:gdLst/>
                              <a:ahLst/>
                              <a:cxnLst/>
                              <a:rect l="l" t="t" r="r" b="b"/>
                              <a:pathLst>
                                <a:path w="222043" h="222044"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000000"/>
                            </a:solidFill>
                            <a:ln>
                              <a:noFill/>
                            </a:ln>
                          </wps:spPr>
                          <wps:bodyPr spcFirstLastPara="1" wrap="square" lIns="91425" tIns="91425" rIns="91425" bIns="91425" anchor="ctr" anchorCtr="0">
                            <a:noAutofit/>
                          </wps:bodyPr>
                        </wps:wsp>
                        <wps:wsp>
                          <wps:cNvPr id="820" name="Freeform: Shape 820"/>
                          <wps:cNvSpPr/>
                          <wps:spPr>
                            <a:xfrm>
                              <a:off x="5489446" y="2043637"/>
                              <a:ext cx="222130" cy="222043"/>
                            </a:xfrm>
                            <a:custGeom>
                              <a:avLst/>
                              <a:gdLst/>
                              <a:ahLst/>
                              <a:cxnLst/>
                              <a:rect l="l" t="t" r="r" b="b"/>
                              <a:pathLst>
                                <a:path w="222130" h="222043" extrusionOk="0">
                                  <a:moveTo>
                                    <a:pt x="111022" y="0"/>
                                  </a:moveTo>
                                  <a:lnTo>
                                    <a:pt x="150273" y="71772"/>
                                  </a:lnTo>
                                  <a:lnTo>
                                    <a:pt x="222130" y="111022"/>
                                  </a:lnTo>
                                  <a:lnTo>
                                    <a:pt x="150273" y="150272"/>
                                  </a:lnTo>
                                  <a:lnTo>
                                    <a:pt x="111022" y="222044"/>
                                  </a:lnTo>
                                  <a:lnTo>
                                    <a:pt x="71772" y="150272"/>
                                  </a:lnTo>
                                  <a:lnTo>
                                    <a:pt x="0" y="111022"/>
                                  </a:lnTo>
                                  <a:lnTo>
                                    <a:pt x="71772" y="71772"/>
                                  </a:lnTo>
                                  <a:lnTo>
                                    <a:pt x="111022" y="0"/>
                                  </a:lnTo>
                                  <a:close/>
                                </a:path>
                              </a:pathLst>
                            </a:custGeom>
                            <a:solidFill>
                              <a:srgbClr val="000000"/>
                            </a:solidFill>
                            <a:ln>
                              <a:noFill/>
                            </a:ln>
                          </wps:spPr>
                          <wps:bodyPr spcFirstLastPara="1" wrap="square" lIns="91425" tIns="91425" rIns="91425" bIns="91425" anchor="ctr" anchorCtr="0">
                            <a:noAutofit/>
                          </wps:bodyPr>
                        </wps:wsp>
                        <wps:wsp>
                          <wps:cNvPr id="821" name="Freeform: Shape 821"/>
                          <wps:cNvSpPr/>
                          <wps:spPr>
                            <a:xfrm>
                              <a:off x="4363785" y="704990"/>
                              <a:ext cx="222043" cy="222044"/>
                            </a:xfrm>
                            <a:custGeom>
                              <a:avLst/>
                              <a:gdLst/>
                              <a:ahLst/>
                              <a:cxnLst/>
                              <a:rect l="l" t="t" r="r" b="b"/>
                              <a:pathLst>
                                <a:path w="222043" h="222044"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000000"/>
                            </a:solidFill>
                            <a:ln>
                              <a:noFill/>
                            </a:ln>
                          </wps:spPr>
                          <wps:bodyPr spcFirstLastPara="1" wrap="square" lIns="91425" tIns="91425" rIns="91425" bIns="91425" anchor="ctr" anchorCtr="0">
                            <a:noAutofit/>
                          </wps:bodyPr>
                        </wps:wsp>
                        <wps:wsp>
                          <wps:cNvPr id="822" name="Freeform: Shape 822"/>
                          <wps:cNvSpPr/>
                          <wps:spPr>
                            <a:xfrm>
                              <a:off x="5164748" y="1211274"/>
                              <a:ext cx="222044" cy="222044"/>
                            </a:xfrm>
                            <a:custGeom>
                              <a:avLst/>
                              <a:gdLst/>
                              <a:ahLst/>
                              <a:cxnLst/>
                              <a:rect l="l" t="t" r="r" b="b"/>
                              <a:pathLst>
                                <a:path w="222044" h="222044" extrusionOk="0">
                                  <a:moveTo>
                                    <a:pt x="111022" y="0"/>
                                  </a:moveTo>
                                  <a:lnTo>
                                    <a:pt x="150273" y="71772"/>
                                  </a:lnTo>
                                  <a:lnTo>
                                    <a:pt x="222044" y="111022"/>
                                  </a:lnTo>
                                  <a:lnTo>
                                    <a:pt x="150273" y="150272"/>
                                  </a:lnTo>
                                  <a:lnTo>
                                    <a:pt x="111022" y="222044"/>
                                  </a:lnTo>
                                  <a:lnTo>
                                    <a:pt x="71772" y="150272"/>
                                  </a:lnTo>
                                  <a:lnTo>
                                    <a:pt x="0" y="111022"/>
                                  </a:lnTo>
                                  <a:lnTo>
                                    <a:pt x="71772" y="71772"/>
                                  </a:lnTo>
                                  <a:lnTo>
                                    <a:pt x="111022" y="0"/>
                                  </a:lnTo>
                                  <a:close/>
                                </a:path>
                              </a:pathLst>
                            </a:custGeom>
                            <a:solidFill>
                              <a:srgbClr val="000000"/>
                            </a:solidFill>
                            <a:ln>
                              <a:noFill/>
                            </a:ln>
                          </wps:spPr>
                          <wps:bodyPr spcFirstLastPara="1" wrap="square" lIns="91425" tIns="91425" rIns="91425" bIns="91425" anchor="ctr" anchorCtr="0">
                            <a:noAutofit/>
                          </wps:bodyPr>
                        </wps:wsp>
                        <wps:wsp>
                          <wps:cNvPr id="823" name="Freeform: Shape 823"/>
                          <wps:cNvSpPr/>
                          <wps:spPr>
                            <a:xfrm>
                              <a:off x="2388768" y="816012"/>
                              <a:ext cx="111108" cy="111022"/>
                            </a:xfrm>
                            <a:custGeom>
                              <a:avLst/>
                              <a:gdLst/>
                              <a:ahLst/>
                              <a:cxnLst/>
                              <a:rect l="l" t="t" r="r" b="b"/>
                              <a:pathLst>
                                <a:path w="111108" h="111022" extrusionOk="0">
                                  <a:moveTo>
                                    <a:pt x="55554" y="0"/>
                                  </a:moveTo>
                                  <a:lnTo>
                                    <a:pt x="75136" y="35886"/>
                                  </a:lnTo>
                                  <a:lnTo>
                                    <a:pt x="111108" y="55554"/>
                                  </a:lnTo>
                                  <a:lnTo>
                                    <a:pt x="75136" y="75136"/>
                                  </a:lnTo>
                                  <a:lnTo>
                                    <a:pt x="55554" y="111022"/>
                                  </a:lnTo>
                                  <a:lnTo>
                                    <a:pt x="35886" y="75136"/>
                                  </a:lnTo>
                                  <a:lnTo>
                                    <a:pt x="0" y="55554"/>
                                  </a:lnTo>
                                  <a:lnTo>
                                    <a:pt x="35886" y="35886"/>
                                  </a:lnTo>
                                  <a:lnTo>
                                    <a:pt x="55554" y="0"/>
                                  </a:lnTo>
                                  <a:close/>
                                </a:path>
                              </a:pathLst>
                            </a:custGeom>
                            <a:solidFill>
                              <a:srgbClr val="000000"/>
                            </a:solidFill>
                            <a:ln>
                              <a:noFill/>
                            </a:ln>
                          </wps:spPr>
                          <wps:bodyPr spcFirstLastPara="1" wrap="square" lIns="91425" tIns="91425" rIns="91425" bIns="91425" anchor="ctr" anchorCtr="0">
                            <a:noAutofit/>
                          </wps:bodyPr>
                        </wps:wsp>
                        <wps:wsp>
                          <wps:cNvPr id="824" name="Freeform: Shape 824"/>
                          <wps:cNvSpPr/>
                          <wps:spPr>
                            <a:xfrm>
                              <a:off x="5727794" y="1700047"/>
                              <a:ext cx="111021" cy="111021"/>
                            </a:xfrm>
                            <a:custGeom>
                              <a:avLst/>
                              <a:gdLst/>
                              <a:ahLst/>
                              <a:cxnLst/>
                              <a:rect l="l" t="t" r="r" b="b"/>
                              <a:pathLst>
                                <a:path w="111021" h="111021" extrusionOk="0">
                                  <a:moveTo>
                                    <a:pt x="55468" y="0"/>
                                  </a:moveTo>
                                  <a:lnTo>
                                    <a:pt x="75136" y="35886"/>
                                  </a:lnTo>
                                  <a:lnTo>
                                    <a:pt x="111022" y="55554"/>
                                  </a:lnTo>
                                  <a:lnTo>
                                    <a:pt x="75136" y="75136"/>
                                  </a:lnTo>
                                  <a:lnTo>
                                    <a:pt x="55468" y="111022"/>
                                  </a:lnTo>
                                  <a:lnTo>
                                    <a:pt x="35886" y="75136"/>
                                  </a:lnTo>
                                  <a:lnTo>
                                    <a:pt x="0" y="55554"/>
                                  </a:lnTo>
                                  <a:lnTo>
                                    <a:pt x="35886" y="35886"/>
                                  </a:lnTo>
                                  <a:lnTo>
                                    <a:pt x="55468" y="0"/>
                                  </a:lnTo>
                                  <a:close/>
                                </a:path>
                              </a:pathLst>
                            </a:custGeom>
                            <a:solidFill>
                              <a:srgbClr val="000000"/>
                            </a:solidFill>
                            <a:ln>
                              <a:noFill/>
                            </a:ln>
                          </wps:spPr>
                          <wps:bodyPr spcFirstLastPara="1" wrap="square" lIns="91425" tIns="91425" rIns="91425" bIns="91425" anchor="ctr" anchorCtr="0">
                            <a:noAutofit/>
                          </wps:bodyPr>
                        </wps:wsp>
                        <wps:wsp>
                          <wps:cNvPr id="825" name="Freeform: Shape 825"/>
                          <wps:cNvSpPr/>
                          <wps:spPr>
                            <a:xfrm>
                              <a:off x="4727475" y="1023219"/>
                              <a:ext cx="111021" cy="111021"/>
                            </a:xfrm>
                            <a:custGeom>
                              <a:avLst/>
                              <a:gdLst/>
                              <a:ahLst/>
                              <a:cxnLst/>
                              <a:rect l="l" t="t" r="r" b="b"/>
                              <a:pathLst>
                                <a:path w="111021" h="111021" extrusionOk="0">
                                  <a:moveTo>
                                    <a:pt x="55554" y="0"/>
                                  </a:moveTo>
                                  <a:lnTo>
                                    <a:pt x="75136" y="35886"/>
                                  </a:lnTo>
                                  <a:lnTo>
                                    <a:pt x="111022" y="55468"/>
                                  </a:lnTo>
                                  <a:lnTo>
                                    <a:pt x="75136" y="75136"/>
                                  </a:lnTo>
                                  <a:lnTo>
                                    <a:pt x="55554" y="111022"/>
                                  </a:lnTo>
                                  <a:lnTo>
                                    <a:pt x="35886" y="75136"/>
                                  </a:lnTo>
                                  <a:lnTo>
                                    <a:pt x="0" y="55468"/>
                                  </a:lnTo>
                                  <a:lnTo>
                                    <a:pt x="35886" y="35886"/>
                                  </a:lnTo>
                                  <a:lnTo>
                                    <a:pt x="55554" y="0"/>
                                  </a:lnTo>
                                  <a:close/>
                                </a:path>
                              </a:pathLst>
                            </a:custGeom>
                            <a:solidFill>
                              <a:srgbClr val="000000"/>
                            </a:solidFill>
                            <a:ln>
                              <a:noFill/>
                            </a:ln>
                          </wps:spPr>
                          <wps:bodyPr spcFirstLastPara="1" wrap="square" lIns="91425" tIns="91425" rIns="91425" bIns="91425" anchor="ctr" anchorCtr="0">
                            <a:noAutofit/>
                          </wps:bodyPr>
                        </wps:wsp>
                        <wps:wsp>
                          <wps:cNvPr id="826" name="Freeform: Shape 826"/>
                          <wps:cNvSpPr/>
                          <wps:spPr>
                            <a:xfrm>
                              <a:off x="1187884" y="1949006"/>
                              <a:ext cx="111021" cy="111021"/>
                            </a:xfrm>
                            <a:custGeom>
                              <a:avLst/>
                              <a:gdLst/>
                              <a:ahLst/>
                              <a:cxnLst/>
                              <a:rect l="l" t="t" r="r" b="b"/>
                              <a:pathLst>
                                <a:path w="111021" h="111021" extrusionOk="0">
                                  <a:moveTo>
                                    <a:pt x="55554" y="0"/>
                                  </a:moveTo>
                                  <a:lnTo>
                                    <a:pt x="75136" y="35886"/>
                                  </a:lnTo>
                                  <a:lnTo>
                                    <a:pt x="111022" y="55554"/>
                                  </a:lnTo>
                                  <a:lnTo>
                                    <a:pt x="75136" y="75136"/>
                                  </a:lnTo>
                                  <a:lnTo>
                                    <a:pt x="55554" y="111022"/>
                                  </a:lnTo>
                                  <a:lnTo>
                                    <a:pt x="35886" y="75136"/>
                                  </a:lnTo>
                                  <a:lnTo>
                                    <a:pt x="0" y="55554"/>
                                  </a:lnTo>
                                  <a:lnTo>
                                    <a:pt x="35886" y="35886"/>
                                  </a:lnTo>
                                  <a:lnTo>
                                    <a:pt x="55554" y="0"/>
                                  </a:lnTo>
                                  <a:close/>
                                </a:path>
                              </a:pathLst>
                            </a:custGeom>
                            <a:solidFill>
                              <a:srgbClr val="000000"/>
                            </a:solidFill>
                            <a:ln>
                              <a:noFill/>
                            </a:ln>
                          </wps:spPr>
                          <wps:bodyPr spcFirstLastPara="1" wrap="square" lIns="91425" tIns="91425" rIns="91425" bIns="91425" anchor="ctr" anchorCtr="0">
                            <a:noAutofit/>
                          </wps:bodyPr>
                        </wps:wsp>
                        <wps:wsp>
                          <wps:cNvPr id="827" name="Freeform: Shape 827"/>
                          <wps:cNvSpPr/>
                          <wps:spPr>
                            <a:xfrm>
                              <a:off x="2126956" y="1249921"/>
                              <a:ext cx="111021" cy="111021"/>
                            </a:xfrm>
                            <a:custGeom>
                              <a:avLst/>
                              <a:gdLst/>
                              <a:ahLst/>
                              <a:cxnLst/>
                              <a:rect l="l" t="t" r="r" b="b"/>
                              <a:pathLst>
                                <a:path w="111021" h="111021" extrusionOk="0">
                                  <a:moveTo>
                                    <a:pt x="55468" y="0"/>
                                  </a:moveTo>
                                  <a:lnTo>
                                    <a:pt x="75136" y="35886"/>
                                  </a:lnTo>
                                  <a:lnTo>
                                    <a:pt x="111022" y="55468"/>
                                  </a:lnTo>
                                  <a:lnTo>
                                    <a:pt x="75136" y="75050"/>
                                  </a:lnTo>
                                  <a:lnTo>
                                    <a:pt x="55468" y="111022"/>
                                  </a:lnTo>
                                  <a:lnTo>
                                    <a:pt x="35886" y="75050"/>
                                  </a:lnTo>
                                  <a:lnTo>
                                    <a:pt x="0" y="55468"/>
                                  </a:lnTo>
                                  <a:lnTo>
                                    <a:pt x="35886" y="35886"/>
                                  </a:lnTo>
                                  <a:lnTo>
                                    <a:pt x="55468" y="0"/>
                                  </a:lnTo>
                                  <a:close/>
                                </a:path>
                              </a:pathLst>
                            </a:custGeom>
                            <a:solidFill>
                              <a:srgbClr val="000000"/>
                            </a:solidFill>
                            <a:ln>
                              <a:noFill/>
                            </a:ln>
                          </wps:spPr>
                          <wps:bodyPr spcFirstLastPara="1" wrap="square" lIns="91425" tIns="91425" rIns="91425" bIns="91425" anchor="ctr" anchorCtr="0">
                            <a:noAutofit/>
                          </wps:bodyPr>
                        </wps:wsp>
                        <wps:wsp>
                          <wps:cNvPr id="828" name="Freeform: Shape 828"/>
                          <wps:cNvSpPr/>
                          <wps:spPr>
                            <a:xfrm>
                              <a:off x="4306247" y="2004560"/>
                              <a:ext cx="111021" cy="111022"/>
                            </a:xfrm>
                            <a:custGeom>
                              <a:avLst/>
                              <a:gdLst/>
                              <a:ahLst/>
                              <a:cxnLst/>
                              <a:rect l="l" t="t" r="r" b="b"/>
                              <a:pathLst>
                                <a:path w="111021" h="111022" extrusionOk="0">
                                  <a:moveTo>
                                    <a:pt x="55468" y="0"/>
                                  </a:moveTo>
                                  <a:lnTo>
                                    <a:pt x="75136" y="35800"/>
                                  </a:lnTo>
                                  <a:lnTo>
                                    <a:pt x="111022" y="55468"/>
                                  </a:lnTo>
                                  <a:lnTo>
                                    <a:pt x="75136" y="75050"/>
                                  </a:lnTo>
                                  <a:lnTo>
                                    <a:pt x="55468" y="111022"/>
                                  </a:lnTo>
                                  <a:lnTo>
                                    <a:pt x="35886" y="75050"/>
                                  </a:lnTo>
                                  <a:lnTo>
                                    <a:pt x="0" y="55468"/>
                                  </a:lnTo>
                                  <a:lnTo>
                                    <a:pt x="35886" y="35800"/>
                                  </a:lnTo>
                                  <a:lnTo>
                                    <a:pt x="55468" y="0"/>
                                  </a:lnTo>
                                  <a:close/>
                                </a:path>
                              </a:pathLst>
                            </a:custGeom>
                            <a:solidFill>
                              <a:srgbClr val="000000"/>
                            </a:solidFill>
                            <a:ln>
                              <a:noFill/>
                            </a:ln>
                          </wps:spPr>
                          <wps:bodyPr spcFirstLastPara="1" wrap="square" lIns="91425" tIns="91425" rIns="91425" bIns="91425" anchor="ctr" anchorCtr="0">
                            <a:noAutofit/>
                          </wps:bodyPr>
                        </wps:wsp>
                        <wps:wsp>
                          <wps:cNvPr id="829" name="Freeform: Shape 829"/>
                          <wps:cNvSpPr/>
                          <wps:spPr>
                            <a:xfrm>
                              <a:off x="2428535" y="2096086"/>
                              <a:ext cx="111021" cy="111021"/>
                            </a:xfrm>
                            <a:custGeom>
                              <a:avLst/>
                              <a:gdLst/>
                              <a:ahLst/>
                              <a:cxnLst/>
                              <a:rect l="l" t="t" r="r" b="b"/>
                              <a:pathLst>
                                <a:path w="111021" h="111021" extrusionOk="0">
                                  <a:moveTo>
                                    <a:pt x="55554" y="0"/>
                                  </a:moveTo>
                                  <a:lnTo>
                                    <a:pt x="75136" y="35886"/>
                                  </a:lnTo>
                                  <a:lnTo>
                                    <a:pt x="111022" y="55554"/>
                                  </a:lnTo>
                                  <a:lnTo>
                                    <a:pt x="75136" y="75136"/>
                                  </a:lnTo>
                                  <a:lnTo>
                                    <a:pt x="55554" y="111022"/>
                                  </a:lnTo>
                                  <a:lnTo>
                                    <a:pt x="35886" y="75136"/>
                                  </a:lnTo>
                                  <a:lnTo>
                                    <a:pt x="0" y="55554"/>
                                  </a:lnTo>
                                  <a:lnTo>
                                    <a:pt x="35886" y="35886"/>
                                  </a:lnTo>
                                  <a:lnTo>
                                    <a:pt x="55554" y="0"/>
                                  </a:lnTo>
                                  <a:close/>
                                </a:path>
                              </a:pathLst>
                            </a:custGeom>
                            <a:solidFill>
                              <a:srgbClr val="000000"/>
                            </a:solidFill>
                            <a:ln>
                              <a:noFill/>
                            </a:ln>
                          </wps:spPr>
                          <wps:bodyPr spcFirstLastPara="1" wrap="square" lIns="91425" tIns="91425" rIns="91425" bIns="91425" anchor="ctr" anchorCtr="0">
                            <a:noAutofit/>
                          </wps:bodyPr>
                        </wps:wsp>
                        <wps:wsp>
                          <wps:cNvPr id="830" name="Freeform: Shape 830"/>
                          <wps:cNvSpPr/>
                          <wps:spPr>
                            <a:xfrm>
                              <a:off x="782270" y="1512164"/>
                              <a:ext cx="222043" cy="222043"/>
                            </a:xfrm>
                            <a:custGeom>
                              <a:avLst/>
                              <a:gdLst/>
                              <a:ahLst/>
                              <a:cxnLst/>
                              <a:rect l="l" t="t" r="r" b="b"/>
                              <a:pathLst>
                                <a:path w="222043" h="222043"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FFF5EB"/>
                            </a:solidFill>
                            <a:ln>
                              <a:noFill/>
                            </a:ln>
                          </wps:spPr>
                          <wps:bodyPr spcFirstLastPara="1" wrap="square" lIns="91425" tIns="91425" rIns="91425" bIns="91425" anchor="ctr" anchorCtr="0">
                            <a:noAutofit/>
                          </wps:bodyPr>
                        </wps:wsp>
                        <wps:wsp>
                          <wps:cNvPr id="831" name="Freeform: Shape 831"/>
                          <wps:cNvSpPr/>
                          <wps:spPr>
                            <a:xfrm>
                              <a:off x="1796996" y="894512"/>
                              <a:ext cx="222043" cy="222044"/>
                            </a:xfrm>
                            <a:custGeom>
                              <a:avLst/>
                              <a:gdLst/>
                              <a:ahLst/>
                              <a:cxnLst/>
                              <a:rect l="l" t="t" r="r" b="b"/>
                              <a:pathLst>
                                <a:path w="222043" h="222044"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FFF5EB"/>
                            </a:solidFill>
                            <a:ln>
                              <a:noFill/>
                            </a:ln>
                          </wps:spPr>
                          <wps:bodyPr spcFirstLastPara="1" wrap="square" lIns="91425" tIns="91425" rIns="91425" bIns="91425" anchor="ctr" anchorCtr="0">
                            <a:noAutofit/>
                          </wps:bodyPr>
                        </wps:wsp>
                        <wps:wsp>
                          <wps:cNvPr id="832" name="Freeform: Shape 832"/>
                          <wps:cNvSpPr/>
                          <wps:spPr>
                            <a:xfrm>
                              <a:off x="5463567" y="2017758"/>
                              <a:ext cx="222130" cy="222043"/>
                            </a:xfrm>
                            <a:custGeom>
                              <a:avLst/>
                              <a:gdLst/>
                              <a:ahLst/>
                              <a:cxnLst/>
                              <a:rect l="l" t="t" r="r" b="b"/>
                              <a:pathLst>
                                <a:path w="222130" h="222043" extrusionOk="0">
                                  <a:moveTo>
                                    <a:pt x="111022" y="0"/>
                                  </a:moveTo>
                                  <a:lnTo>
                                    <a:pt x="150273" y="71772"/>
                                  </a:lnTo>
                                  <a:lnTo>
                                    <a:pt x="222130" y="111022"/>
                                  </a:lnTo>
                                  <a:lnTo>
                                    <a:pt x="150273" y="150272"/>
                                  </a:lnTo>
                                  <a:lnTo>
                                    <a:pt x="111022" y="222044"/>
                                  </a:lnTo>
                                  <a:lnTo>
                                    <a:pt x="71772" y="150272"/>
                                  </a:lnTo>
                                  <a:lnTo>
                                    <a:pt x="0" y="111022"/>
                                  </a:lnTo>
                                  <a:lnTo>
                                    <a:pt x="71772" y="71772"/>
                                  </a:lnTo>
                                  <a:lnTo>
                                    <a:pt x="111022" y="0"/>
                                  </a:lnTo>
                                  <a:close/>
                                </a:path>
                              </a:pathLst>
                            </a:custGeom>
                            <a:solidFill>
                              <a:srgbClr val="FFF5EB"/>
                            </a:solidFill>
                            <a:ln>
                              <a:noFill/>
                            </a:ln>
                          </wps:spPr>
                          <wps:bodyPr spcFirstLastPara="1" wrap="square" lIns="91425" tIns="91425" rIns="91425" bIns="91425" anchor="ctr" anchorCtr="0">
                            <a:noAutofit/>
                          </wps:bodyPr>
                        </wps:wsp>
                        <wps:wsp>
                          <wps:cNvPr id="833" name="Freeform: Shape 833"/>
                          <wps:cNvSpPr/>
                          <wps:spPr>
                            <a:xfrm>
                              <a:off x="4337906" y="679111"/>
                              <a:ext cx="222043" cy="222044"/>
                            </a:xfrm>
                            <a:custGeom>
                              <a:avLst/>
                              <a:gdLst/>
                              <a:ahLst/>
                              <a:cxnLst/>
                              <a:rect l="l" t="t" r="r" b="b"/>
                              <a:pathLst>
                                <a:path w="222043" h="222044" extrusionOk="0">
                                  <a:moveTo>
                                    <a:pt x="111022" y="0"/>
                                  </a:moveTo>
                                  <a:lnTo>
                                    <a:pt x="150272" y="71772"/>
                                  </a:lnTo>
                                  <a:lnTo>
                                    <a:pt x="222044" y="111022"/>
                                  </a:lnTo>
                                  <a:lnTo>
                                    <a:pt x="150272" y="150272"/>
                                  </a:lnTo>
                                  <a:lnTo>
                                    <a:pt x="111022" y="222044"/>
                                  </a:lnTo>
                                  <a:lnTo>
                                    <a:pt x="71772" y="150272"/>
                                  </a:lnTo>
                                  <a:lnTo>
                                    <a:pt x="0" y="111022"/>
                                  </a:lnTo>
                                  <a:lnTo>
                                    <a:pt x="71772" y="71772"/>
                                  </a:lnTo>
                                  <a:lnTo>
                                    <a:pt x="111022" y="0"/>
                                  </a:lnTo>
                                  <a:close/>
                                </a:path>
                              </a:pathLst>
                            </a:custGeom>
                            <a:solidFill>
                              <a:srgbClr val="FFF5EB"/>
                            </a:solidFill>
                            <a:ln>
                              <a:noFill/>
                            </a:ln>
                          </wps:spPr>
                          <wps:bodyPr spcFirstLastPara="1" wrap="square" lIns="91425" tIns="91425" rIns="91425" bIns="91425" anchor="ctr" anchorCtr="0">
                            <a:noAutofit/>
                          </wps:bodyPr>
                        </wps:wsp>
                        <wps:wsp>
                          <wps:cNvPr id="834" name="Freeform: Shape 834"/>
                          <wps:cNvSpPr/>
                          <wps:spPr>
                            <a:xfrm>
                              <a:off x="5138869" y="1185395"/>
                              <a:ext cx="222044" cy="222044"/>
                            </a:xfrm>
                            <a:custGeom>
                              <a:avLst/>
                              <a:gdLst/>
                              <a:ahLst/>
                              <a:cxnLst/>
                              <a:rect l="l" t="t" r="r" b="b"/>
                              <a:pathLst>
                                <a:path w="222044" h="222044" extrusionOk="0">
                                  <a:moveTo>
                                    <a:pt x="111022" y="0"/>
                                  </a:moveTo>
                                  <a:lnTo>
                                    <a:pt x="150273" y="71772"/>
                                  </a:lnTo>
                                  <a:lnTo>
                                    <a:pt x="222044" y="111022"/>
                                  </a:lnTo>
                                  <a:lnTo>
                                    <a:pt x="150273" y="150272"/>
                                  </a:lnTo>
                                  <a:lnTo>
                                    <a:pt x="111022" y="222044"/>
                                  </a:lnTo>
                                  <a:lnTo>
                                    <a:pt x="71772" y="150272"/>
                                  </a:lnTo>
                                  <a:lnTo>
                                    <a:pt x="0" y="111022"/>
                                  </a:lnTo>
                                  <a:lnTo>
                                    <a:pt x="71772" y="71772"/>
                                  </a:lnTo>
                                  <a:lnTo>
                                    <a:pt x="111022" y="0"/>
                                  </a:lnTo>
                                  <a:close/>
                                </a:path>
                              </a:pathLst>
                            </a:custGeom>
                            <a:solidFill>
                              <a:srgbClr val="FFF5EB"/>
                            </a:solidFill>
                            <a:ln>
                              <a:noFill/>
                            </a:ln>
                          </wps:spPr>
                          <wps:bodyPr spcFirstLastPara="1" wrap="square" lIns="91425" tIns="91425" rIns="91425" bIns="91425" anchor="ctr" anchorCtr="0">
                            <a:noAutofit/>
                          </wps:bodyPr>
                        </wps:wsp>
                        <wps:wsp>
                          <wps:cNvPr id="835" name="Freeform: Shape 835"/>
                          <wps:cNvSpPr/>
                          <wps:spPr>
                            <a:xfrm>
                              <a:off x="2362888" y="790133"/>
                              <a:ext cx="111108" cy="111022"/>
                            </a:xfrm>
                            <a:custGeom>
                              <a:avLst/>
                              <a:gdLst/>
                              <a:ahLst/>
                              <a:cxnLst/>
                              <a:rect l="l" t="t" r="r" b="b"/>
                              <a:pathLst>
                                <a:path w="111108" h="111022" extrusionOk="0">
                                  <a:moveTo>
                                    <a:pt x="55554" y="0"/>
                                  </a:moveTo>
                                  <a:lnTo>
                                    <a:pt x="75136" y="35886"/>
                                  </a:lnTo>
                                  <a:lnTo>
                                    <a:pt x="111108" y="55554"/>
                                  </a:lnTo>
                                  <a:lnTo>
                                    <a:pt x="75136" y="75136"/>
                                  </a:lnTo>
                                  <a:lnTo>
                                    <a:pt x="55554" y="111022"/>
                                  </a:lnTo>
                                  <a:lnTo>
                                    <a:pt x="35886" y="75136"/>
                                  </a:lnTo>
                                  <a:lnTo>
                                    <a:pt x="0" y="55554"/>
                                  </a:lnTo>
                                  <a:lnTo>
                                    <a:pt x="35886" y="35886"/>
                                  </a:lnTo>
                                  <a:lnTo>
                                    <a:pt x="55554" y="0"/>
                                  </a:lnTo>
                                  <a:close/>
                                </a:path>
                              </a:pathLst>
                            </a:custGeom>
                            <a:solidFill>
                              <a:srgbClr val="FFF5EB"/>
                            </a:solidFill>
                            <a:ln>
                              <a:noFill/>
                            </a:ln>
                          </wps:spPr>
                          <wps:bodyPr spcFirstLastPara="1" wrap="square" lIns="91425" tIns="91425" rIns="91425" bIns="91425" anchor="ctr" anchorCtr="0">
                            <a:noAutofit/>
                          </wps:bodyPr>
                        </wps:wsp>
                        <wps:wsp>
                          <wps:cNvPr id="836" name="Freeform: Shape 836"/>
                          <wps:cNvSpPr/>
                          <wps:spPr>
                            <a:xfrm>
                              <a:off x="5701915" y="1674168"/>
                              <a:ext cx="111021" cy="111021"/>
                            </a:xfrm>
                            <a:custGeom>
                              <a:avLst/>
                              <a:gdLst/>
                              <a:ahLst/>
                              <a:cxnLst/>
                              <a:rect l="l" t="t" r="r" b="b"/>
                              <a:pathLst>
                                <a:path w="111021" h="111021" extrusionOk="0">
                                  <a:moveTo>
                                    <a:pt x="55468" y="0"/>
                                  </a:moveTo>
                                  <a:lnTo>
                                    <a:pt x="75136" y="35886"/>
                                  </a:lnTo>
                                  <a:lnTo>
                                    <a:pt x="111022" y="55554"/>
                                  </a:lnTo>
                                  <a:lnTo>
                                    <a:pt x="75136" y="75136"/>
                                  </a:lnTo>
                                  <a:lnTo>
                                    <a:pt x="55468" y="111022"/>
                                  </a:lnTo>
                                  <a:lnTo>
                                    <a:pt x="35886" y="75136"/>
                                  </a:lnTo>
                                  <a:lnTo>
                                    <a:pt x="0" y="55554"/>
                                  </a:lnTo>
                                  <a:lnTo>
                                    <a:pt x="35886" y="35886"/>
                                  </a:lnTo>
                                  <a:lnTo>
                                    <a:pt x="55468" y="0"/>
                                  </a:lnTo>
                                  <a:close/>
                                </a:path>
                              </a:pathLst>
                            </a:custGeom>
                            <a:solidFill>
                              <a:srgbClr val="FFF5EB"/>
                            </a:solidFill>
                            <a:ln>
                              <a:noFill/>
                            </a:ln>
                          </wps:spPr>
                          <wps:bodyPr spcFirstLastPara="1" wrap="square" lIns="91425" tIns="91425" rIns="91425" bIns="91425" anchor="ctr" anchorCtr="0">
                            <a:noAutofit/>
                          </wps:bodyPr>
                        </wps:wsp>
                        <wps:wsp>
                          <wps:cNvPr id="837" name="Freeform: Shape 837"/>
                          <wps:cNvSpPr/>
                          <wps:spPr>
                            <a:xfrm>
                              <a:off x="4701596" y="997339"/>
                              <a:ext cx="111021" cy="111021"/>
                            </a:xfrm>
                            <a:custGeom>
                              <a:avLst/>
                              <a:gdLst/>
                              <a:ahLst/>
                              <a:cxnLst/>
                              <a:rect l="l" t="t" r="r" b="b"/>
                              <a:pathLst>
                                <a:path w="111021" h="111021" extrusionOk="0">
                                  <a:moveTo>
                                    <a:pt x="55554" y="0"/>
                                  </a:moveTo>
                                  <a:lnTo>
                                    <a:pt x="75136" y="35886"/>
                                  </a:lnTo>
                                  <a:lnTo>
                                    <a:pt x="111022" y="55468"/>
                                  </a:lnTo>
                                  <a:lnTo>
                                    <a:pt x="75136" y="75136"/>
                                  </a:lnTo>
                                  <a:lnTo>
                                    <a:pt x="55554" y="111022"/>
                                  </a:lnTo>
                                  <a:lnTo>
                                    <a:pt x="35886" y="75136"/>
                                  </a:lnTo>
                                  <a:lnTo>
                                    <a:pt x="0" y="55468"/>
                                  </a:lnTo>
                                  <a:lnTo>
                                    <a:pt x="35886" y="35886"/>
                                  </a:lnTo>
                                  <a:lnTo>
                                    <a:pt x="55554" y="0"/>
                                  </a:lnTo>
                                  <a:close/>
                                </a:path>
                              </a:pathLst>
                            </a:custGeom>
                            <a:solidFill>
                              <a:srgbClr val="FFF5EB"/>
                            </a:solidFill>
                            <a:ln>
                              <a:noFill/>
                            </a:ln>
                          </wps:spPr>
                          <wps:bodyPr spcFirstLastPara="1" wrap="square" lIns="91425" tIns="91425" rIns="91425" bIns="91425" anchor="ctr" anchorCtr="0">
                            <a:noAutofit/>
                          </wps:bodyPr>
                        </wps:wsp>
                        <wps:wsp>
                          <wps:cNvPr id="838" name="Freeform: Shape 838"/>
                          <wps:cNvSpPr/>
                          <wps:spPr>
                            <a:xfrm>
                              <a:off x="1162005" y="1923126"/>
                              <a:ext cx="111021" cy="111021"/>
                            </a:xfrm>
                            <a:custGeom>
                              <a:avLst/>
                              <a:gdLst/>
                              <a:ahLst/>
                              <a:cxnLst/>
                              <a:rect l="l" t="t" r="r" b="b"/>
                              <a:pathLst>
                                <a:path w="111021" h="111021" extrusionOk="0">
                                  <a:moveTo>
                                    <a:pt x="55554" y="0"/>
                                  </a:moveTo>
                                  <a:lnTo>
                                    <a:pt x="75136" y="35886"/>
                                  </a:lnTo>
                                  <a:lnTo>
                                    <a:pt x="111022" y="55554"/>
                                  </a:lnTo>
                                  <a:lnTo>
                                    <a:pt x="75136" y="75136"/>
                                  </a:lnTo>
                                  <a:lnTo>
                                    <a:pt x="55554" y="111022"/>
                                  </a:lnTo>
                                  <a:lnTo>
                                    <a:pt x="35886" y="75136"/>
                                  </a:lnTo>
                                  <a:lnTo>
                                    <a:pt x="0" y="55554"/>
                                  </a:lnTo>
                                  <a:lnTo>
                                    <a:pt x="35886" y="35886"/>
                                  </a:lnTo>
                                  <a:lnTo>
                                    <a:pt x="55554" y="0"/>
                                  </a:lnTo>
                                  <a:close/>
                                </a:path>
                              </a:pathLst>
                            </a:custGeom>
                            <a:solidFill>
                              <a:srgbClr val="FFF5EB"/>
                            </a:solidFill>
                            <a:ln>
                              <a:noFill/>
                            </a:ln>
                          </wps:spPr>
                          <wps:bodyPr spcFirstLastPara="1" wrap="square" lIns="91425" tIns="91425" rIns="91425" bIns="91425" anchor="ctr" anchorCtr="0">
                            <a:noAutofit/>
                          </wps:bodyPr>
                        </wps:wsp>
                        <wps:wsp>
                          <wps:cNvPr id="839" name="Freeform: Shape 839"/>
                          <wps:cNvSpPr/>
                          <wps:spPr>
                            <a:xfrm>
                              <a:off x="2101077" y="1224042"/>
                              <a:ext cx="111021" cy="111021"/>
                            </a:xfrm>
                            <a:custGeom>
                              <a:avLst/>
                              <a:gdLst/>
                              <a:ahLst/>
                              <a:cxnLst/>
                              <a:rect l="l" t="t" r="r" b="b"/>
                              <a:pathLst>
                                <a:path w="111021" h="111021" extrusionOk="0">
                                  <a:moveTo>
                                    <a:pt x="55468" y="0"/>
                                  </a:moveTo>
                                  <a:lnTo>
                                    <a:pt x="75136" y="35886"/>
                                  </a:lnTo>
                                  <a:lnTo>
                                    <a:pt x="111022" y="55468"/>
                                  </a:lnTo>
                                  <a:lnTo>
                                    <a:pt x="75136" y="75050"/>
                                  </a:lnTo>
                                  <a:lnTo>
                                    <a:pt x="55468" y="111022"/>
                                  </a:lnTo>
                                  <a:lnTo>
                                    <a:pt x="35886" y="75050"/>
                                  </a:lnTo>
                                  <a:lnTo>
                                    <a:pt x="0" y="55468"/>
                                  </a:lnTo>
                                  <a:lnTo>
                                    <a:pt x="35886" y="35886"/>
                                  </a:lnTo>
                                  <a:lnTo>
                                    <a:pt x="55468" y="0"/>
                                  </a:lnTo>
                                  <a:close/>
                                </a:path>
                              </a:pathLst>
                            </a:custGeom>
                            <a:solidFill>
                              <a:srgbClr val="FFF5EB"/>
                            </a:solidFill>
                            <a:ln>
                              <a:noFill/>
                            </a:ln>
                          </wps:spPr>
                          <wps:bodyPr spcFirstLastPara="1" wrap="square" lIns="91425" tIns="91425" rIns="91425" bIns="91425" anchor="ctr" anchorCtr="0">
                            <a:noAutofit/>
                          </wps:bodyPr>
                        </wps:wsp>
                        <wps:wsp>
                          <wps:cNvPr id="840" name="Freeform: Shape 840"/>
                          <wps:cNvSpPr/>
                          <wps:spPr>
                            <a:xfrm>
                              <a:off x="4280368" y="1978680"/>
                              <a:ext cx="111021" cy="111022"/>
                            </a:xfrm>
                            <a:custGeom>
                              <a:avLst/>
                              <a:gdLst/>
                              <a:ahLst/>
                              <a:cxnLst/>
                              <a:rect l="l" t="t" r="r" b="b"/>
                              <a:pathLst>
                                <a:path w="111021" h="111022" extrusionOk="0">
                                  <a:moveTo>
                                    <a:pt x="55468" y="0"/>
                                  </a:moveTo>
                                  <a:lnTo>
                                    <a:pt x="75136" y="35800"/>
                                  </a:lnTo>
                                  <a:lnTo>
                                    <a:pt x="111022" y="55468"/>
                                  </a:lnTo>
                                  <a:lnTo>
                                    <a:pt x="75136" y="75050"/>
                                  </a:lnTo>
                                  <a:lnTo>
                                    <a:pt x="55468" y="111022"/>
                                  </a:lnTo>
                                  <a:lnTo>
                                    <a:pt x="35886" y="75050"/>
                                  </a:lnTo>
                                  <a:lnTo>
                                    <a:pt x="0" y="55468"/>
                                  </a:lnTo>
                                  <a:lnTo>
                                    <a:pt x="35886" y="35800"/>
                                  </a:lnTo>
                                  <a:lnTo>
                                    <a:pt x="55468" y="0"/>
                                  </a:lnTo>
                                  <a:close/>
                                </a:path>
                              </a:pathLst>
                            </a:custGeom>
                            <a:solidFill>
                              <a:srgbClr val="FFF5EB"/>
                            </a:solidFill>
                            <a:ln>
                              <a:noFill/>
                            </a:ln>
                          </wps:spPr>
                          <wps:bodyPr spcFirstLastPara="1" wrap="square" lIns="91425" tIns="91425" rIns="91425" bIns="91425" anchor="ctr" anchorCtr="0">
                            <a:noAutofit/>
                          </wps:bodyPr>
                        </wps:wsp>
                        <wps:wsp>
                          <wps:cNvPr id="841" name="Freeform: Shape 841"/>
                          <wps:cNvSpPr/>
                          <wps:spPr>
                            <a:xfrm>
                              <a:off x="2402656" y="2070207"/>
                              <a:ext cx="111021" cy="111021"/>
                            </a:xfrm>
                            <a:custGeom>
                              <a:avLst/>
                              <a:gdLst/>
                              <a:ahLst/>
                              <a:cxnLst/>
                              <a:rect l="l" t="t" r="r" b="b"/>
                              <a:pathLst>
                                <a:path w="111021" h="111021" extrusionOk="0">
                                  <a:moveTo>
                                    <a:pt x="55554" y="0"/>
                                  </a:moveTo>
                                  <a:lnTo>
                                    <a:pt x="75136" y="35886"/>
                                  </a:lnTo>
                                  <a:lnTo>
                                    <a:pt x="111022" y="55554"/>
                                  </a:lnTo>
                                  <a:lnTo>
                                    <a:pt x="75136" y="75136"/>
                                  </a:lnTo>
                                  <a:lnTo>
                                    <a:pt x="55554" y="111022"/>
                                  </a:lnTo>
                                  <a:lnTo>
                                    <a:pt x="35886" y="75136"/>
                                  </a:lnTo>
                                  <a:lnTo>
                                    <a:pt x="0" y="55554"/>
                                  </a:lnTo>
                                  <a:lnTo>
                                    <a:pt x="35886" y="35886"/>
                                  </a:lnTo>
                                  <a:lnTo>
                                    <a:pt x="55554" y="0"/>
                                  </a:lnTo>
                                  <a:close/>
                                </a:path>
                              </a:pathLst>
                            </a:custGeom>
                            <a:solidFill>
                              <a:srgbClr val="FFF5EB"/>
                            </a:solidFill>
                            <a:ln>
                              <a:noFill/>
                            </a:ln>
                          </wps:spPr>
                          <wps:bodyPr spcFirstLastPara="1" wrap="square" lIns="91425" tIns="91425" rIns="91425" bIns="91425" anchor="ctr" anchorCtr="0">
                            <a:noAutofit/>
                          </wps:bodyPr>
                        </wps:wsp>
                        <wps:wsp>
                          <wps:cNvPr id="842" name="Rectangle 842"/>
                          <wps:cNvSpPr/>
                          <wps:spPr>
                            <a:xfrm>
                              <a:off x="2254248" y="31506"/>
                              <a:ext cx="2317750" cy="675005"/>
                            </a:xfrm>
                            <a:prstGeom prst="rect">
                              <a:avLst/>
                            </a:prstGeom>
                            <a:noFill/>
                            <a:ln>
                              <a:noFill/>
                            </a:ln>
                          </wps:spPr>
                          <wps:txbx>
                            <w:txbxContent>
                              <w:p w14:paraId="492362D9" w14:textId="77777777" w:rsidR="00CC22AB" w:rsidRDefault="0092266B">
                                <w:pPr>
                                  <w:jc w:val="center"/>
                                  <w:textDirection w:val="btLr"/>
                                </w:pPr>
                                <w:r>
                                  <w:rPr>
                                    <w:rFonts w:ascii="Bebas Neue" w:eastAsia="Bebas Neue" w:hAnsi="Bebas Neue" w:cs="Bebas Neue"/>
                                    <w:b/>
                                    <w:color w:val="FFFFFF"/>
                                    <w:sz w:val="64"/>
                                  </w:rPr>
                                  <w:t>B</w:t>
                                </w:r>
                                <w:r>
                                  <w:rPr>
                                    <w:rFonts w:ascii="Bebas Neue" w:eastAsia="Bebas Neue" w:hAnsi="Bebas Neue" w:cs="Bebas Neue"/>
                                    <w:b/>
                                    <w:color w:val="FFFFFF"/>
                                    <w:sz w:val="64"/>
                                  </w:rPr>
                                  <w:t>ả</w:t>
                                </w:r>
                                <w:r>
                                  <w:rPr>
                                    <w:rFonts w:ascii="Bebas Neue" w:eastAsia="Bebas Neue" w:hAnsi="Bebas Neue" w:cs="Bebas Neue"/>
                                    <w:b/>
                                    <w:color w:val="FFFFFF"/>
                                    <w:sz w:val="64"/>
                                  </w:rPr>
                                  <w:t>ng x</w:t>
                                </w:r>
                                <w:r>
                                  <w:rPr>
                                    <w:rFonts w:ascii="Bebas Neue" w:eastAsia="Bebas Neue" w:hAnsi="Bebas Neue" w:cs="Bebas Neue"/>
                                    <w:b/>
                                    <w:color w:val="FFFFFF"/>
                                    <w:sz w:val="64"/>
                                  </w:rPr>
                                  <w:t>ế</w:t>
                                </w:r>
                                <w:r>
                                  <w:rPr>
                                    <w:rFonts w:ascii="Bebas Neue" w:eastAsia="Bebas Neue" w:hAnsi="Bebas Neue" w:cs="Bebas Neue"/>
                                    <w:b/>
                                    <w:color w:val="FFFFFF"/>
                                    <w:sz w:val="64"/>
                                  </w:rPr>
                                  <w:t>p h</w:t>
                                </w:r>
                                <w:r>
                                  <w:rPr>
                                    <w:rFonts w:ascii="Bebas Neue" w:eastAsia="Bebas Neue" w:hAnsi="Bebas Neue" w:cs="Bebas Neue"/>
                                    <w:b/>
                                    <w:color w:val="FFFFFF"/>
                                    <w:sz w:val="64"/>
                                  </w:rPr>
                                  <w:t>ạ</w:t>
                                </w:r>
                                <w:r>
                                  <w:rPr>
                                    <w:rFonts w:ascii="Bebas Neue" w:eastAsia="Bebas Neue" w:hAnsi="Bebas Neue" w:cs="Bebas Neue"/>
                                    <w:b/>
                                    <w:color w:val="FFFFFF"/>
                                    <w:sz w:val="64"/>
                                  </w:rPr>
                                  <w:t>ng</w:t>
                                </w:r>
                              </w:p>
                            </w:txbxContent>
                          </wps:txbx>
                          <wps:bodyPr spcFirstLastPara="1" wrap="square" lIns="91425" tIns="45700" rIns="91425" bIns="45700" anchor="t" anchorCtr="0">
                            <a:noAutofit/>
                          </wps:bodyPr>
                        </wps:wsp>
                        <wps:wsp>
                          <wps:cNvPr id="843" name="Rectangle 843"/>
                          <wps:cNvSpPr/>
                          <wps:spPr>
                            <a:xfrm>
                              <a:off x="1422402" y="2796554"/>
                              <a:ext cx="942340" cy="483235"/>
                            </a:xfrm>
                            <a:prstGeom prst="rect">
                              <a:avLst/>
                            </a:prstGeom>
                            <a:noFill/>
                            <a:ln>
                              <a:noFill/>
                            </a:ln>
                          </wps:spPr>
                          <wps:txbx>
                            <w:txbxContent>
                              <w:p w14:paraId="616FA7E1" w14:textId="77777777" w:rsidR="00CC22AB" w:rsidRDefault="0092266B">
                                <w:pPr>
                                  <w:textDirection w:val="btLr"/>
                                </w:pPr>
                                <w:r>
                                  <w:rPr>
                                    <w:rFonts w:ascii="Arial" w:eastAsia="Arial" w:hAnsi="Arial" w:cs="Arial"/>
                                    <w:color w:val="FFFFFF"/>
                                    <w:sz w:val="36"/>
                                  </w:rPr>
                                  <w:t>Nhóm</w:t>
                                </w:r>
                              </w:p>
                            </w:txbxContent>
                          </wps:txbx>
                          <wps:bodyPr spcFirstLastPara="1" wrap="square" lIns="91425" tIns="45700" rIns="91425" bIns="45700" anchor="t" anchorCtr="0">
                            <a:noAutofit/>
                          </wps:bodyPr>
                        </wps:wsp>
                        <wps:wsp>
                          <wps:cNvPr id="844" name="Rectangle 844"/>
                          <wps:cNvSpPr/>
                          <wps:spPr>
                            <a:xfrm>
                              <a:off x="2198438" y="2810223"/>
                              <a:ext cx="942340" cy="483235"/>
                            </a:xfrm>
                            <a:prstGeom prst="rect">
                              <a:avLst/>
                            </a:prstGeom>
                            <a:noFill/>
                            <a:ln>
                              <a:noFill/>
                            </a:ln>
                          </wps:spPr>
                          <wps:txbx>
                            <w:txbxContent>
                              <w:p w14:paraId="6D3543AD" w14:textId="77777777" w:rsidR="00CC22AB" w:rsidRDefault="0092266B">
                                <w:pPr>
                                  <w:jc w:val="center"/>
                                  <w:textDirection w:val="btLr"/>
                                </w:pPr>
                                <w:r>
                                  <w:rPr>
                                    <w:rFonts w:ascii="Arial" w:eastAsia="Arial" w:hAnsi="Arial" w:cs="Arial"/>
                                    <w:color w:val="FFFFFF"/>
                                    <w:sz w:val="36"/>
                                  </w:rPr>
                                  <w:t>đi</w:t>
                                </w:r>
                                <w:r>
                                  <w:rPr>
                                    <w:rFonts w:ascii="Arial" w:eastAsia="Arial" w:hAnsi="Arial" w:cs="Arial"/>
                                    <w:color w:val="FFFFFF"/>
                                    <w:sz w:val="36"/>
                                  </w:rPr>
                                  <w:t>ể</w:t>
                                </w:r>
                                <w:r>
                                  <w:rPr>
                                    <w:rFonts w:ascii="Arial" w:eastAsia="Arial" w:hAnsi="Arial" w:cs="Arial"/>
                                    <w:color w:val="FFFFFF"/>
                                    <w:sz w:val="36"/>
                                  </w:rPr>
                                  <w:t>m</w:t>
                                </w:r>
                              </w:p>
                            </w:txbxContent>
                          </wps:txbx>
                          <wps:bodyPr spcFirstLastPara="1" wrap="square" lIns="91425" tIns="45700" rIns="91425" bIns="45700" anchor="t" anchorCtr="0">
                            <a:noAutofit/>
                          </wps:bodyPr>
                        </wps:wsp>
                        <wps:wsp>
                          <wps:cNvPr id="845" name="Rectangle 845"/>
                          <wps:cNvSpPr/>
                          <wps:spPr>
                            <a:xfrm>
                              <a:off x="2937963" y="1799570"/>
                              <a:ext cx="941705" cy="483235"/>
                            </a:xfrm>
                            <a:prstGeom prst="rect">
                              <a:avLst/>
                            </a:prstGeom>
                            <a:noFill/>
                            <a:ln>
                              <a:noFill/>
                            </a:ln>
                          </wps:spPr>
                          <wps:txbx>
                            <w:txbxContent>
                              <w:p w14:paraId="4B08D6BB" w14:textId="77777777" w:rsidR="00CC22AB" w:rsidRDefault="0092266B">
                                <w:pPr>
                                  <w:textDirection w:val="btLr"/>
                                </w:pPr>
                                <w:r>
                                  <w:rPr>
                                    <w:rFonts w:ascii="Arial" w:eastAsia="Arial" w:hAnsi="Arial" w:cs="Arial"/>
                                    <w:b/>
                                    <w:color w:val="FFFFFF"/>
                                    <w:sz w:val="36"/>
                                  </w:rPr>
                                  <w:t>Nhóm</w:t>
                                </w:r>
                              </w:p>
                            </w:txbxContent>
                          </wps:txbx>
                          <wps:bodyPr spcFirstLastPara="1" wrap="square" lIns="91425" tIns="45700" rIns="91425" bIns="45700" anchor="t" anchorCtr="0">
                            <a:noAutofit/>
                          </wps:bodyPr>
                        </wps:wsp>
                        <wps:wsp>
                          <wps:cNvPr id="846" name="Rectangle 846"/>
                          <wps:cNvSpPr/>
                          <wps:spPr>
                            <a:xfrm>
                              <a:off x="2885530" y="2046885"/>
                              <a:ext cx="942340" cy="483235"/>
                            </a:xfrm>
                            <a:prstGeom prst="rect">
                              <a:avLst/>
                            </a:prstGeom>
                            <a:noFill/>
                            <a:ln>
                              <a:noFill/>
                            </a:ln>
                          </wps:spPr>
                          <wps:txbx>
                            <w:txbxContent>
                              <w:p w14:paraId="25CED24D" w14:textId="77777777" w:rsidR="00CC22AB" w:rsidRDefault="0092266B">
                                <w:pPr>
                                  <w:jc w:val="center"/>
                                  <w:textDirection w:val="btLr"/>
                                </w:pPr>
                                <w:r>
                                  <w:rPr>
                                    <w:rFonts w:ascii="Arial" w:eastAsia="Arial" w:hAnsi="Arial" w:cs="Arial"/>
                                    <w:b/>
                                    <w:color w:val="FFFFFF"/>
                                    <w:sz w:val="36"/>
                                  </w:rPr>
                                  <w:t>đi</w:t>
                                </w:r>
                                <w:r>
                                  <w:rPr>
                                    <w:rFonts w:ascii="Arial" w:eastAsia="Arial" w:hAnsi="Arial" w:cs="Arial"/>
                                    <w:b/>
                                    <w:color w:val="FFFFFF"/>
                                    <w:sz w:val="36"/>
                                  </w:rPr>
                                  <w:t>ể</w:t>
                                </w:r>
                                <w:r>
                                  <w:rPr>
                                    <w:rFonts w:ascii="Arial" w:eastAsia="Arial" w:hAnsi="Arial" w:cs="Arial"/>
                                    <w:b/>
                                    <w:color w:val="FFFFFF"/>
                                    <w:sz w:val="36"/>
                                  </w:rPr>
                                  <w:t>m</w:t>
                                </w:r>
                              </w:p>
                            </w:txbxContent>
                          </wps:txbx>
                          <wps:bodyPr spcFirstLastPara="1" wrap="square" lIns="91425" tIns="45700" rIns="91425" bIns="45700" anchor="t" anchorCtr="0">
                            <a:noAutofit/>
                          </wps:bodyPr>
                        </wps:wsp>
                        <wps:wsp>
                          <wps:cNvPr id="847" name="Rectangle 847"/>
                          <wps:cNvSpPr/>
                          <wps:spPr>
                            <a:xfrm>
                              <a:off x="4564150" y="2191981"/>
                              <a:ext cx="941705" cy="483235"/>
                            </a:xfrm>
                            <a:prstGeom prst="rect">
                              <a:avLst/>
                            </a:prstGeom>
                            <a:noFill/>
                            <a:ln>
                              <a:noFill/>
                            </a:ln>
                          </wps:spPr>
                          <wps:txbx>
                            <w:txbxContent>
                              <w:p w14:paraId="1B1C304E" w14:textId="77777777" w:rsidR="00CC22AB" w:rsidRDefault="0092266B">
                                <w:pPr>
                                  <w:textDirection w:val="btLr"/>
                                </w:pPr>
                                <w:r>
                                  <w:rPr>
                                    <w:rFonts w:ascii="Arial" w:eastAsia="Arial" w:hAnsi="Arial" w:cs="Arial"/>
                                    <w:color w:val="FFFFFF"/>
                                    <w:sz w:val="36"/>
                                  </w:rPr>
                                  <w:t>Nhóm</w:t>
                                </w:r>
                              </w:p>
                            </w:txbxContent>
                          </wps:txbx>
                          <wps:bodyPr spcFirstLastPara="1" wrap="square" lIns="91425" tIns="45700" rIns="91425" bIns="45700" anchor="t" anchorCtr="0">
                            <a:noAutofit/>
                          </wps:bodyPr>
                        </wps:wsp>
                        <wps:wsp>
                          <wps:cNvPr id="848" name="Rectangle 848"/>
                          <wps:cNvSpPr/>
                          <wps:spPr>
                            <a:xfrm>
                              <a:off x="4511717" y="2439296"/>
                              <a:ext cx="942340" cy="483235"/>
                            </a:xfrm>
                            <a:prstGeom prst="rect">
                              <a:avLst/>
                            </a:prstGeom>
                            <a:noFill/>
                            <a:ln>
                              <a:noFill/>
                            </a:ln>
                          </wps:spPr>
                          <wps:txbx>
                            <w:txbxContent>
                              <w:p w14:paraId="7B90759E" w14:textId="77777777" w:rsidR="00CC22AB" w:rsidRDefault="0092266B">
                                <w:pPr>
                                  <w:jc w:val="center"/>
                                  <w:textDirection w:val="btLr"/>
                                </w:pPr>
                                <w:r>
                                  <w:rPr>
                                    <w:rFonts w:ascii="Arial" w:eastAsia="Arial" w:hAnsi="Arial" w:cs="Arial"/>
                                    <w:color w:val="FFFFFF"/>
                                    <w:sz w:val="36"/>
                                  </w:rPr>
                                  <w:t>đi</w:t>
                                </w:r>
                                <w:r>
                                  <w:rPr>
                                    <w:rFonts w:ascii="Arial" w:eastAsia="Arial" w:hAnsi="Arial" w:cs="Arial"/>
                                    <w:color w:val="FFFFFF"/>
                                    <w:sz w:val="36"/>
                                  </w:rPr>
                                  <w:t>ể</w:t>
                                </w:r>
                                <w:r>
                                  <w:rPr>
                                    <w:rFonts w:ascii="Arial" w:eastAsia="Arial" w:hAnsi="Arial" w:cs="Arial"/>
                                    <w:color w:val="FFFFFF"/>
                                    <w:sz w:val="36"/>
                                  </w:rPr>
                                  <w:t>m</w:t>
                                </w:r>
                              </w:p>
                            </w:txbxContent>
                          </wps:txbx>
                          <wps:bodyPr spcFirstLastPara="1" wrap="square" lIns="91425" tIns="45700" rIns="91425" bIns="45700" anchor="t" anchorCtr="0">
                            <a:noAutofit/>
                          </wps:bodyPr>
                        </wps:wsp>
                        <wps:wsp>
                          <wps:cNvPr id="849" name="Rectangle 849"/>
                          <wps:cNvSpPr/>
                          <wps:spPr>
                            <a:xfrm>
                              <a:off x="4217353" y="2800030"/>
                              <a:ext cx="941705" cy="483235"/>
                            </a:xfrm>
                            <a:prstGeom prst="rect">
                              <a:avLst/>
                            </a:prstGeom>
                            <a:noFill/>
                            <a:ln>
                              <a:noFill/>
                            </a:ln>
                          </wps:spPr>
                          <wps:txbx>
                            <w:txbxContent>
                              <w:p w14:paraId="5E1445B9" w14:textId="77777777" w:rsidR="00CC22AB" w:rsidRDefault="0092266B">
                                <w:pPr>
                                  <w:textDirection w:val="btLr"/>
                                </w:pPr>
                                <w:r>
                                  <w:rPr>
                                    <w:rFonts w:ascii="Arial" w:eastAsia="Arial" w:hAnsi="Arial" w:cs="Arial"/>
                                    <w:color w:val="FFFFFF"/>
                                    <w:sz w:val="36"/>
                                  </w:rPr>
                                  <w:t>Nhóm</w:t>
                                </w:r>
                              </w:p>
                            </w:txbxContent>
                          </wps:txbx>
                          <wps:bodyPr spcFirstLastPara="1" wrap="square" lIns="91425" tIns="45700" rIns="91425" bIns="45700" anchor="t" anchorCtr="0">
                            <a:noAutofit/>
                          </wps:bodyPr>
                        </wps:wsp>
                        <wps:wsp>
                          <wps:cNvPr id="850" name="Rectangle 850"/>
                          <wps:cNvSpPr/>
                          <wps:spPr>
                            <a:xfrm>
                              <a:off x="4962114" y="2805402"/>
                              <a:ext cx="942340" cy="483235"/>
                            </a:xfrm>
                            <a:prstGeom prst="rect">
                              <a:avLst/>
                            </a:prstGeom>
                            <a:noFill/>
                            <a:ln>
                              <a:noFill/>
                            </a:ln>
                          </wps:spPr>
                          <wps:txbx>
                            <w:txbxContent>
                              <w:p w14:paraId="521108A5" w14:textId="77777777" w:rsidR="00CC22AB" w:rsidRDefault="0092266B">
                                <w:pPr>
                                  <w:jc w:val="center"/>
                                  <w:textDirection w:val="btLr"/>
                                </w:pPr>
                                <w:r>
                                  <w:rPr>
                                    <w:rFonts w:ascii="Arial" w:eastAsia="Arial" w:hAnsi="Arial" w:cs="Arial"/>
                                    <w:color w:val="FFFFFF"/>
                                    <w:sz w:val="36"/>
                                  </w:rPr>
                                  <w:t>đi</w:t>
                                </w:r>
                                <w:r>
                                  <w:rPr>
                                    <w:rFonts w:ascii="Arial" w:eastAsia="Arial" w:hAnsi="Arial" w:cs="Arial"/>
                                    <w:color w:val="FFFFFF"/>
                                    <w:sz w:val="36"/>
                                  </w:rPr>
                                  <w:t>ể</w:t>
                                </w:r>
                                <w:r>
                                  <w:rPr>
                                    <w:rFonts w:ascii="Arial" w:eastAsia="Arial" w:hAnsi="Arial" w:cs="Arial"/>
                                    <w:color w:val="FFFFFF"/>
                                    <w:sz w:val="36"/>
                                  </w:rPr>
                                  <w:t>m</w:t>
                                </w:r>
                              </w:p>
                            </w:txbxContent>
                          </wps:txbx>
                          <wps:bodyPr spcFirstLastPara="1" wrap="square" lIns="91425" tIns="45700" rIns="91425" bIns="45700" anchor="t" anchorCtr="0">
                            <a:noAutofit/>
                          </wps:bodyPr>
                        </wps:wsp>
                        <wps:wsp>
                          <wps:cNvPr id="851" name="Rectangle 851"/>
                          <wps:cNvSpPr/>
                          <wps:spPr>
                            <a:xfrm>
                              <a:off x="3050475" y="3468107"/>
                              <a:ext cx="941705" cy="483235"/>
                            </a:xfrm>
                            <a:prstGeom prst="rect">
                              <a:avLst/>
                            </a:prstGeom>
                            <a:noFill/>
                            <a:ln>
                              <a:noFill/>
                            </a:ln>
                          </wps:spPr>
                          <wps:txbx>
                            <w:txbxContent>
                              <w:p w14:paraId="097110B9" w14:textId="77777777" w:rsidR="00CC22AB" w:rsidRDefault="0092266B">
                                <w:pPr>
                                  <w:textDirection w:val="btLr"/>
                                </w:pPr>
                                <w:r>
                                  <w:rPr>
                                    <w:rFonts w:ascii="Arial" w:eastAsia="Arial" w:hAnsi="Arial" w:cs="Arial"/>
                                    <w:color w:val="FFFFFF"/>
                                    <w:sz w:val="36"/>
                                  </w:rPr>
                                  <w:t>Nhóm</w:t>
                                </w:r>
                              </w:p>
                            </w:txbxContent>
                          </wps:txbx>
                          <wps:bodyPr spcFirstLastPara="1" wrap="square" lIns="91425" tIns="45700" rIns="91425" bIns="45700" anchor="t" anchorCtr="0">
                            <a:noAutofit/>
                          </wps:bodyPr>
                        </wps:wsp>
                        <wps:wsp>
                          <wps:cNvPr id="852" name="Rectangle 852"/>
                          <wps:cNvSpPr/>
                          <wps:spPr>
                            <a:xfrm>
                              <a:off x="3771839" y="3481156"/>
                              <a:ext cx="942340" cy="483235"/>
                            </a:xfrm>
                            <a:prstGeom prst="rect">
                              <a:avLst/>
                            </a:prstGeom>
                            <a:noFill/>
                            <a:ln>
                              <a:noFill/>
                            </a:ln>
                          </wps:spPr>
                          <wps:txbx>
                            <w:txbxContent>
                              <w:p w14:paraId="4CEF462D" w14:textId="77777777" w:rsidR="00CC22AB" w:rsidRDefault="0092266B">
                                <w:pPr>
                                  <w:jc w:val="center"/>
                                  <w:textDirection w:val="btLr"/>
                                </w:pPr>
                                <w:r>
                                  <w:rPr>
                                    <w:rFonts w:ascii="Arial" w:eastAsia="Arial" w:hAnsi="Arial" w:cs="Arial"/>
                                    <w:color w:val="FFFFFF"/>
                                    <w:sz w:val="36"/>
                                  </w:rPr>
                                  <w:t>đi</w:t>
                                </w:r>
                                <w:r>
                                  <w:rPr>
                                    <w:rFonts w:ascii="Arial" w:eastAsia="Arial" w:hAnsi="Arial" w:cs="Arial"/>
                                    <w:color w:val="FFFFFF"/>
                                    <w:sz w:val="36"/>
                                  </w:rPr>
                                  <w:t>ể</w:t>
                                </w:r>
                                <w:r>
                                  <w:rPr>
                                    <w:rFonts w:ascii="Arial" w:eastAsia="Arial" w:hAnsi="Arial" w:cs="Arial"/>
                                    <w:color w:val="FFFFFF"/>
                                    <w:sz w:val="36"/>
                                  </w:rPr>
                                  <w:t>m</w:t>
                                </w:r>
                              </w:p>
                            </w:txbxContent>
                          </wps:txbx>
                          <wps:bodyPr spcFirstLastPara="1" wrap="square" lIns="91425" tIns="45700" rIns="91425" bIns="45700" anchor="t" anchorCtr="0">
                            <a:noAutofit/>
                          </wps:bodyPr>
                        </wps:wsp>
                      </wpg:grpSp>
                    </wpg:wg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1</wp:posOffset>
                </wp:positionH>
                <wp:positionV relativeFrom="paragraph">
                  <wp:posOffset>266700</wp:posOffset>
                </wp:positionV>
                <wp:extent cx="6888480" cy="4921885"/>
                <wp:effectExtent b="0" l="0" r="0" t="0"/>
                <wp:wrapNone/>
                <wp:docPr id="470" name="image27.png"/>
                <a:graphic>
                  <a:graphicData uri="http://schemas.openxmlformats.org/drawingml/2006/picture">
                    <pic:pic>
                      <pic:nvPicPr>
                        <pic:cNvPr id="0" name="image27.png"/>
                        <pic:cNvPicPr preferRelativeResize="0"/>
                      </pic:nvPicPr>
                      <pic:blipFill>
                        <a:blip r:embed="rId40"/>
                        <a:srcRect/>
                        <a:stretch>
                          <a:fillRect/>
                        </a:stretch>
                      </pic:blipFill>
                      <pic:spPr>
                        <a:xfrm>
                          <a:off x="0" y="0"/>
                          <a:ext cx="6888480" cy="4921885"/>
                        </a:xfrm>
                        <a:prstGeom prst="rect"/>
                        <a:ln/>
                      </pic:spPr>
                    </pic:pic>
                  </a:graphicData>
                </a:graphic>
              </wp:anchor>
            </w:drawing>
          </mc:Fallback>
        </mc:AlternateContent>
      </w:r>
    </w:p>
    <w:p w14:paraId="62D53415" w14:textId="77777777" w:rsidR="00CC22AB" w:rsidRDefault="00CC22AB" w:rsidP="0092266B">
      <w:pPr>
        <w:spacing w:before="0" w:after="0" w:line="276" w:lineRule="auto"/>
        <w:rPr>
          <w:b/>
          <w:i/>
          <w:color w:val="000000"/>
          <w:sz w:val="28"/>
          <w:szCs w:val="28"/>
        </w:rPr>
      </w:pPr>
    </w:p>
    <w:p w14:paraId="283BE831" w14:textId="77777777" w:rsidR="00CC22AB" w:rsidRDefault="00CC22AB" w:rsidP="0092266B">
      <w:pPr>
        <w:tabs>
          <w:tab w:val="left" w:pos="283"/>
          <w:tab w:val="left" w:pos="2835"/>
          <w:tab w:val="left" w:pos="5386"/>
          <w:tab w:val="left" w:pos="7937"/>
        </w:tabs>
        <w:spacing w:before="0" w:after="0" w:line="276" w:lineRule="auto"/>
        <w:ind w:firstLine="283"/>
        <w:jc w:val="both"/>
        <w:rPr>
          <w:b/>
          <w:color w:val="000000"/>
          <w:sz w:val="28"/>
          <w:szCs w:val="28"/>
        </w:rPr>
      </w:pPr>
    </w:p>
    <w:sectPr w:rsidR="00CC22AB">
      <w:pgSz w:w="12240" w:h="15840"/>
      <w:pgMar w:top="851" w:right="1440" w:bottom="1440" w:left="993"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VnTime">
    <w:panose1 w:val="00000000000000000000"/>
    <w:charset w:val="00"/>
    <w:family w:val="roman"/>
    <w:notTrueType/>
    <w:pitch w:val="default"/>
  </w:font>
  <w:font w:name="TimesNewRomanPS-ItalicMT">
    <w:panose1 w:val="00000000000000000000"/>
    <w:charset w:val="00"/>
    <w:family w:val="roman"/>
    <w:notTrueType/>
    <w:pitch w:val="default"/>
  </w:font>
  <w:font w:name="TimesNewRomanPS-BoldItalicMT">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Andale Sans UI">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imesNewRomanPSM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I-Helve">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Gungsuh">
    <w:altName w:val="Gungsuh"/>
    <w:charset w:val="81"/>
    <w:family w:val="roman"/>
    <w:pitch w:val="variable"/>
    <w:sig w:usb0="B00002AF" w:usb1="69D77CFB" w:usb2="00000030" w:usb3="00000000" w:csb0="0008009F" w:csb1="00000000"/>
  </w:font>
  <w:font w:name="Bebas Neue">
    <w:charset w:val="00"/>
    <w:family w:val="swiss"/>
    <w:pitch w:val="variable"/>
    <w:sig w:usb0="00000007" w:usb1="00000001" w:usb2="00000000" w:usb3="00000000" w:csb0="00000093"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1B1822"/>
    <w:multiLevelType w:val="multilevel"/>
    <w:tmpl w:val="2D7065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pStyle w:val="10TiliuthamkhoNidung"/>
      <w:lvlText w:val="%9."/>
      <w:lvlJc w:val="left"/>
      <w:pPr>
        <w:tabs>
          <w:tab w:val="num" w:pos="6480"/>
        </w:tabs>
        <w:ind w:left="6480" w:hanging="720"/>
      </w:pPr>
    </w:lvl>
  </w:abstractNum>
  <w:abstractNum w:abstractNumId="1" w15:restartNumberingAfterBreak="0">
    <w:nsid w:val="6F527E3C"/>
    <w:multiLevelType w:val="multilevel"/>
    <w:tmpl w:val="494C79AE"/>
    <w:lvl w:ilvl="0">
      <w:start w:val="1"/>
      <w:numFmt w:val="decimal"/>
      <w:lvlText w:val="Câu %1."/>
      <w:lvlJc w:val="left"/>
      <w:pPr>
        <w:ind w:left="0" w:firstLine="0"/>
      </w:pPr>
      <w:rPr>
        <w:b/>
        <w:i w:val="0"/>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75635589">
    <w:abstractNumId w:val="1"/>
  </w:num>
  <w:num w:numId="2" w16cid:durableId="10246686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22AB"/>
    <w:rsid w:val="0092266B"/>
    <w:rsid w:val="00CC22A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FDD094"/>
  <w15:docId w15:val="{65E391F3-A2FB-40CB-B82F-EA4420693B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pPr>
        <w:spacing w:before="60" w:after="6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5CE"/>
  </w:style>
  <w:style w:type="paragraph" w:styleId="Heading1">
    <w:name w:val="heading 1"/>
    <w:basedOn w:val="Normal"/>
    <w:next w:val="Normal"/>
    <w:link w:val="Heading1Char2"/>
    <w:uiPriority w:val="9"/>
    <w:qFormat/>
    <w:rsid w:val="0074324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74324E"/>
    <w:pPr>
      <w:keepNext/>
      <w:keepLines/>
      <w:spacing w:before="200" w:after="0" w:line="276" w:lineRule="auto"/>
      <w:outlineLvl w:val="1"/>
    </w:pPr>
    <w:rPr>
      <w:rFonts w:ascii="Calibri Light" w:hAnsi="Calibri Light"/>
      <w:color w:val="2E74B5"/>
      <w:sz w:val="32"/>
      <w:szCs w:val="32"/>
    </w:rPr>
  </w:style>
  <w:style w:type="paragraph" w:styleId="Heading3">
    <w:name w:val="heading 3"/>
    <w:basedOn w:val="Normal"/>
    <w:next w:val="Normal"/>
    <w:link w:val="Heading3Char"/>
    <w:uiPriority w:val="9"/>
    <w:semiHidden/>
    <w:unhideWhenUsed/>
    <w:qFormat/>
    <w:rsid w:val="0074324E"/>
    <w:pPr>
      <w:keepNext/>
      <w:keepLines/>
      <w:spacing w:before="200" w:after="0" w:line="276" w:lineRule="auto"/>
      <w:outlineLvl w:val="2"/>
    </w:pPr>
    <w:rPr>
      <w:rFonts w:ascii="Calibri Light" w:hAnsi="Calibri Light"/>
      <w:color w:val="2E74B5"/>
      <w:sz w:val="28"/>
      <w:szCs w:val="28"/>
    </w:rPr>
  </w:style>
  <w:style w:type="paragraph" w:styleId="Heading4">
    <w:name w:val="heading 4"/>
    <w:basedOn w:val="Normal"/>
    <w:next w:val="Normal"/>
    <w:link w:val="Heading4Char"/>
    <w:uiPriority w:val="9"/>
    <w:semiHidden/>
    <w:unhideWhenUsed/>
    <w:qFormat/>
    <w:rsid w:val="0074324E"/>
    <w:pPr>
      <w:keepNext/>
      <w:keepLines/>
      <w:spacing w:before="200" w:after="0" w:line="276" w:lineRule="auto"/>
      <w:outlineLvl w:val="3"/>
    </w:pPr>
    <w:rPr>
      <w:rFonts w:ascii="Calibri Light" w:hAnsi="Calibri Light"/>
      <w:color w:val="2E74B5"/>
    </w:rPr>
  </w:style>
  <w:style w:type="paragraph" w:styleId="Heading5">
    <w:name w:val="heading 5"/>
    <w:basedOn w:val="Normal"/>
    <w:next w:val="Normal"/>
    <w:link w:val="Heading5Char"/>
    <w:uiPriority w:val="9"/>
    <w:semiHidden/>
    <w:unhideWhenUsed/>
    <w:qFormat/>
    <w:rsid w:val="0074324E"/>
    <w:pPr>
      <w:keepNext/>
      <w:keepLines/>
      <w:spacing w:before="200" w:after="0" w:line="276" w:lineRule="auto"/>
      <w:outlineLvl w:val="4"/>
    </w:pPr>
    <w:rPr>
      <w:rFonts w:ascii="Calibri Light" w:hAnsi="Calibri Light"/>
      <w:caps/>
      <w:color w:val="2E74B5"/>
      <w:sz w:val="22"/>
    </w:rPr>
  </w:style>
  <w:style w:type="paragraph" w:styleId="Heading6">
    <w:name w:val="heading 6"/>
    <w:basedOn w:val="Normal"/>
    <w:next w:val="Normal"/>
    <w:link w:val="Heading6Char"/>
    <w:uiPriority w:val="9"/>
    <w:semiHidden/>
    <w:unhideWhenUsed/>
    <w:qFormat/>
    <w:rsid w:val="0074324E"/>
    <w:pPr>
      <w:keepNext/>
      <w:keepLines/>
      <w:spacing w:before="200" w:after="0" w:line="276" w:lineRule="auto"/>
      <w:outlineLvl w:val="5"/>
    </w:pPr>
    <w:rPr>
      <w:rFonts w:ascii="Calibri Light" w:hAnsi="Calibri Light"/>
      <w:i/>
      <w:iCs/>
      <w:caps/>
      <w:color w:val="1F4E79"/>
      <w:sz w:val="22"/>
    </w:rPr>
  </w:style>
  <w:style w:type="paragraph" w:styleId="Heading7">
    <w:name w:val="heading 7"/>
    <w:basedOn w:val="Normal"/>
    <w:next w:val="Normal"/>
    <w:link w:val="Heading7Char"/>
    <w:semiHidden/>
    <w:unhideWhenUsed/>
    <w:qFormat/>
    <w:rsid w:val="0074324E"/>
    <w:pPr>
      <w:keepNext/>
      <w:keepLines/>
      <w:spacing w:before="200" w:after="0" w:line="276" w:lineRule="auto"/>
      <w:outlineLvl w:val="6"/>
    </w:pPr>
    <w:rPr>
      <w:rFonts w:ascii="Calibri Light" w:hAnsi="Calibri Light"/>
      <w:b/>
      <w:bCs/>
      <w:color w:val="1F4E79"/>
      <w:sz w:val="22"/>
    </w:rPr>
  </w:style>
  <w:style w:type="paragraph" w:styleId="Heading8">
    <w:name w:val="heading 8"/>
    <w:basedOn w:val="Normal"/>
    <w:next w:val="Normal"/>
    <w:link w:val="Heading8Char"/>
    <w:semiHidden/>
    <w:unhideWhenUsed/>
    <w:qFormat/>
    <w:rsid w:val="0074324E"/>
    <w:pPr>
      <w:keepNext/>
      <w:keepLines/>
      <w:spacing w:before="200" w:after="0" w:line="276" w:lineRule="auto"/>
      <w:outlineLvl w:val="7"/>
    </w:pPr>
    <w:rPr>
      <w:rFonts w:ascii="Calibri Light" w:hAnsi="Calibri Light"/>
      <w:b/>
      <w:bCs/>
      <w:i/>
      <w:iCs/>
      <w:color w:val="1F4E79"/>
      <w:sz w:val="22"/>
    </w:rPr>
  </w:style>
  <w:style w:type="paragraph" w:styleId="Heading9">
    <w:name w:val="heading 9"/>
    <w:basedOn w:val="Normal"/>
    <w:next w:val="Normal"/>
    <w:link w:val="Heading9Char"/>
    <w:uiPriority w:val="9"/>
    <w:semiHidden/>
    <w:unhideWhenUsed/>
    <w:qFormat/>
    <w:rsid w:val="0074324E"/>
    <w:pPr>
      <w:keepNext/>
      <w:keepLines/>
      <w:spacing w:before="200" w:after="0" w:line="276" w:lineRule="auto"/>
      <w:outlineLvl w:val="8"/>
    </w:pPr>
    <w:rPr>
      <w:rFonts w:ascii="Calibri Light" w:hAnsi="Calibri Light"/>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2"/>
    <w:uiPriority w:val="10"/>
    <w:qFormat/>
    <w:rsid w:val="0074324E"/>
    <w:pPr>
      <w:spacing w:before="0" w:after="0" w:line="240" w:lineRule="auto"/>
      <w:contextualSpacing/>
    </w:pPr>
    <w:rPr>
      <w:rFonts w:asciiTheme="majorHAnsi" w:eastAsiaTheme="majorEastAsia" w:hAnsiTheme="majorHAnsi" w:cstheme="majorBidi"/>
      <w:spacing w:val="-10"/>
      <w:kern w:val="28"/>
      <w:sz w:val="56"/>
      <w:szCs w:val="56"/>
    </w:rPr>
  </w:style>
  <w:style w:type="paragraph" w:customStyle="1" w:styleId="Heading11">
    <w:name w:val="Heading 11"/>
    <w:basedOn w:val="Normal"/>
    <w:next w:val="Normal"/>
    <w:link w:val="Heading1Char1"/>
    <w:uiPriority w:val="9"/>
    <w:qFormat/>
    <w:rsid w:val="0074324E"/>
    <w:pPr>
      <w:keepNext/>
      <w:keepLines/>
      <w:spacing w:before="480" w:after="0" w:line="276" w:lineRule="auto"/>
      <w:outlineLvl w:val="0"/>
    </w:pPr>
    <w:rPr>
      <w:rFonts w:ascii="Cambria" w:hAnsi="Cambria"/>
      <w:b/>
      <w:bCs/>
      <w:color w:val="365F91"/>
      <w:sz w:val="28"/>
      <w:szCs w:val="28"/>
    </w:rPr>
  </w:style>
  <w:style w:type="character" w:customStyle="1" w:styleId="Heading2Char">
    <w:name w:val="Heading 2 Char"/>
    <w:basedOn w:val="DefaultParagraphFont"/>
    <w:link w:val="Heading2"/>
    <w:uiPriority w:val="9"/>
    <w:semiHidden/>
    <w:qFormat/>
    <w:rsid w:val="0074324E"/>
    <w:rPr>
      <w:rFonts w:ascii="Calibri Light" w:eastAsia="Times New Roman" w:hAnsi="Calibri Light"/>
      <w:color w:val="2E74B5"/>
      <w:sz w:val="32"/>
      <w:szCs w:val="32"/>
    </w:rPr>
  </w:style>
  <w:style w:type="character" w:customStyle="1" w:styleId="Heading3Char">
    <w:name w:val="Heading 3 Char"/>
    <w:basedOn w:val="DefaultParagraphFont"/>
    <w:link w:val="Heading3"/>
    <w:uiPriority w:val="9"/>
    <w:semiHidden/>
    <w:qFormat/>
    <w:rsid w:val="0074324E"/>
    <w:rPr>
      <w:rFonts w:ascii="Calibri Light" w:eastAsia="Times New Roman" w:hAnsi="Calibri Light"/>
      <w:color w:val="2E74B5"/>
      <w:sz w:val="28"/>
      <w:szCs w:val="28"/>
    </w:rPr>
  </w:style>
  <w:style w:type="character" w:customStyle="1" w:styleId="Heading4Char">
    <w:name w:val="Heading 4 Char"/>
    <w:basedOn w:val="DefaultParagraphFont"/>
    <w:link w:val="Heading4"/>
    <w:uiPriority w:val="9"/>
    <w:semiHidden/>
    <w:qFormat/>
    <w:rsid w:val="0074324E"/>
    <w:rPr>
      <w:rFonts w:ascii="Calibri Light" w:eastAsia="Times New Roman" w:hAnsi="Calibri Light"/>
      <w:color w:val="2E74B5"/>
      <w:szCs w:val="24"/>
    </w:rPr>
  </w:style>
  <w:style w:type="character" w:customStyle="1" w:styleId="Heading5Char">
    <w:name w:val="Heading 5 Char"/>
    <w:basedOn w:val="DefaultParagraphFont"/>
    <w:link w:val="Heading5"/>
    <w:uiPriority w:val="9"/>
    <w:semiHidden/>
    <w:qFormat/>
    <w:rsid w:val="0074324E"/>
    <w:rPr>
      <w:rFonts w:ascii="Calibri Light" w:eastAsia="Times New Roman" w:hAnsi="Calibri Light"/>
      <w:caps/>
      <w:color w:val="2E74B5"/>
      <w:sz w:val="22"/>
    </w:rPr>
  </w:style>
  <w:style w:type="character" w:customStyle="1" w:styleId="Heading6Char">
    <w:name w:val="Heading 6 Char"/>
    <w:basedOn w:val="DefaultParagraphFont"/>
    <w:link w:val="Heading6"/>
    <w:semiHidden/>
    <w:qFormat/>
    <w:rsid w:val="0074324E"/>
    <w:rPr>
      <w:rFonts w:ascii="Calibri Light" w:eastAsia="Times New Roman" w:hAnsi="Calibri Light"/>
      <w:i/>
      <w:iCs/>
      <w:caps/>
      <w:color w:val="1F4E79"/>
      <w:sz w:val="22"/>
    </w:rPr>
  </w:style>
  <w:style w:type="character" w:customStyle="1" w:styleId="Heading7Char">
    <w:name w:val="Heading 7 Char"/>
    <w:basedOn w:val="DefaultParagraphFont"/>
    <w:link w:val="Heading7"/>
    <w:semiHidden/>
    <w:qFormat/>
    <w:rsid w:val="0074324E"/>
    <w:rPr>
      <w:rFonts w:ascii="Calibri Light" w:eastAsia="Times New Roman" w:hAnsi="Calibri Light"/>
      <w:b/>
      <w:bCs/>
      <w:color w:val="1F4E79"/>
      <w:sz w:val="22"/>
    </w:rPr>
  </w:style>
  <w:style w:type="character" w:customStyle="1" w:styleId="Heading8Char">
    <w:name w:val="Heading 8 Char"/>
    <w:basedOn w:val="DefaultParagraphFont"/>
    <w:link w:val="Heading8"/>
    <w:semiHidden/>
    <w:qFormat/>
    <w:rsid w:val="0074324E"/>
    <w:rPr>
      <w:rFonts w:ascii="Calibri Light" w:eastAsia="Times New Roman" w:hAnsi="Calibri Light"/>
      <w:b/>
      <w:bCs/>
      <w:i/>
      <w:iCs/>
      <w:color w:val="1F4E79"/>
      <w:sz w:val="22"/>
    </w:rPr>
  </w:style>
  <w:style w:type="character" w:customStyle="1" w:styleId="Heading9Char">
    <w:name w:val="Heading 9 Char"/>
    <w:basedOn w:val="DefaultParagraphFont"/>
    <w:link w:val="Heading9"/>
    <w:uiPriority w:val="9"/>
    <w:semiHidden/>
    <w:rsid w:val="0074324E"/>
    <w:rPr>
      <w:rFonts w:ascii="Calibri Light" w:eastAsia="Times New Roman" w:hAnsi="Calibri Light"/>
      <w:i/>
      <w:iCs/>
      <w:color w:val="1F4E79"/>
      <w:sz w:val="22"/>
    </w:rPr>
  </w:style>
  <w:style w:type="numbering" w:customStyle="1" w:styleId="NoList1">
    <w:name w:val="No List1"/>
    <w:next w:val="NoList"/>
    <w:uiPriority w:val="99"/>
    <w:semiHidden/>
    <w:unhideWhenUsed/>
    <w:rsid w:val="0074324E"/>
  </w:style>
  <w:style w:type="paragraph" w:styleId="ListParagraph">
    <w:name w:val="List Paragraph"/>
    <w:aliases w:val="HPL01,Colorful List - Accent 13,List Paragraph1,Numbered List,bullet,Cita extensa,Medium Grid 1 - Accent 22"/>
    <w:basedOn w:val="Normal"/>
    <w:link w:val="ListParagraphChar"/>
    <w:uiPriority w:val="34"/>
    <w:qFormat/>
    <w:rsid w:val="0074324E"/>
    <w:pPr>
      <w:spacing w:before="0" w:after="200" w:line="276" w:lineRule="auto"/>
      <w:ind w:left="720"/>
      <w:contextualSpacing/>
    </w:pPr>
    <w:rPr>
      <w:rFonts w:ascii="Calibri" w:hAnsi="Calibri"/>
      <w:sz w:val="22"/>
    </w:rPr>
  </w:style>
  <w:style w:type="character" w:customStyle="1" w:styleId="ListParagraphChar">
    <w:name w:val="List Paragraph Char"/>
    <w:aliases w:val="HPL01 Char,Colorful List - Accent 13 Char,List Paragraph1 Char,Numbered List Char,bullet Char,Cita extensa Char,Medium Grid 1 - Accent 22 Char"/>
    <w:link w:val="ListParagraph"/>
    <w:uiPriority w:val="34"/>
    <w:qFormat/>
    <w:locked/>
    <w:rsid w:val="0074324E"/>
    <w:rPr>
      <w:rFonts w:ascii="Calibri" w:hAnsi="Calibri"/>
      <w:sz w:val="22"/>
    </w:rPr>
  </w:style>
  <w:style w:type="table" w:styleId="TableGrid">
    <w:name w:val="Table Grid"/>
    <w:aliases w:val="Bảng TK"/>
    <w:basedOn w:val="TableNormal"/>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2">
    <w:name w:val="002"/>
    <w:basedOn w:val="Title"/>
    <w:qFormat/>
    <w:rsid w:val="0074324E"/>
    <w:pPr>
      <w:spacing w:line="360" w:lineRule="auto"/>
      <w:contextualSpacing w:val="0"/>
      <w:jc w:val="both"/>
      <w:outlineLvl w:val="0"/>
    </w:pPr>
    <w:rPr>
      <w:rFonts w:ascii="Times New Roman Bold" w:eastAsia="Times New Roman" w:hAnsi="Times New Roman Bold" w:cs="Times New Roman"/>
      <w:b/>
      <w:bCs/>
      <w:color w:val="000000"/>
      <w:spacing w:val="0"/>
      <w:sz w:val="26"/>
      <w:szCs w:val="32"/>
      <w:lang w:val="pt-BR"/>
    </w:rPr>
  </w:style>
  <w:style w:type="paragraph" w:customStyle="1" w:styleId="muc1-2cham1">
    <w:name w:val="muc 1-2 cham1"/>
    <w:basedOn w:val="Normal"/>
    <w:next w:val="Normal"/>
    <w:link w:val="TitleChar"/>
    <w:qFormat/>
    <w:rsid w:val="0074324E"/>
    <w:pPr>
      <w:pBdr>
        <w:bottom w:val="single" w:sz="8" w:space="4" w:color="4F81BD"/>
      </w:pBdr>
      <w:spacing w:before="0" w:after="300" w:line="240" w:lineRule="auto"/>
      <w:contextualSpacing/>
    </w:pPr>
    <w:rPr>
      <w:rFonts w:ascii="Cambria" w:hAnsi="Cambria"/>
      <w:color w:val="17365D"/>
      <w:spacing w:val="5"/>
      <w:kern w:val="28"/>
      <w:sz w:val="52"/>
      <w:szCs w:val="52"/>
    </w:rPr>
  </w:style>
  <w:style w:type="character" w:customStyle="1" w:styleId="TitleChar">
    <w:name w:val="Title Char"/>
    <w:aliases w:val="muc 1-2 cham Char"/>
    <w:basedOn w:val="DefaultParagraphFont"/>
    <w:link w:val="muc1-2cham1"/>
    <w:qFormat/>
    <w:rsid w:val="0074324E"/>
    <w:rPr>
      <w:rFonts w:ascii="Cambria" w:eastAsia="Times New Roman" w:hAnsi="Cambria" w:cs="Times New Roman"/>
      <w:color w:val="17365D"/>
      <w:spacing w:val="5"/>
      <w:kern w:val="28"/>
      <w:sz w:val="52"/>
      <w:szCs w:val="52"/>
    </w:rPr>
  </w:style>
  <w:style w:type="paragraph" w:styleId="BalloonText">
    <w:name w:val="Balloon Text"/>
    <w:basedOn w:val="Normal"/>
    <w:link w:val="BalloonTextChar"/>
    <w:uiPriority w:val="99"/>
    <w:unhideWhenUsed/>
    <w:qFormat/>
    <w:rsid w:val="007432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74324E"/>
    <w:rPr>
      <w:rFonts w:ascii="Tahoma" w:hAnsi="Tahoma" w:cs="Tahoma"/>
      <w:sz w:val="16"/>
      <w:szCs w:val="16"/>
    </w:rPr>
  </w:style>
  <w:style w:type="paragraph" w:customStyle="1" w:styleId="TChuong1">
    <w:name w:val="TChuong1"/>
    <w:basedOn w:val="Normal"/>
    <w:next w:val="Normal"/>
    <w:link w:val="Heading1Char"/>
    <w:uiPriority w:val="9"/>
    <w:qFormat/>
    <w:rsid w:val="0074324E"/>
    <w:pPr>
      <w:keepNext/>
      <w:keepLines/>
      <w:spacing w:before="400" w:after="40" w:line="240" w:lineRule="auto"/>
      <w:outlineLvl w:val="0"/>
    </w:pPr>
    <w:rPr>
      <w:rFonts w:ascii="Calibri Light" w:hAnsi="Calibri Light"/>
      <w:color w:val="1F4E79"/>
      <w:sz w:val="36"/>
      <w:szCs w:val="36"/>
    </w:rPr>
  </w:style>
  <w:style w:type="paragraph" w:customStyle="1" w:styleId="Heading21">
    <w:name w:val="Heading 21"/>
    <w:basedOn w:val="Normal"/>
    <w:next w:val="Normal"/>
    <w:uiPriority w:val="9"/>
    <w:unhideWhenUsed/>
    <w:qFormat/>
    <w:rsid w:val="0074324E"/>
    <w:pPr>
      <w:keepNext/>
      <w:keepLines/>
      <w:spacing w:before="40" w:after="0" w:line="240" w:lineRule="auto"/>
      <w:outlineLvl w:val="1"/>
    </w:pPr>
    <w:rPr>
      <w:rFonts w:ascii="Calibri Light" w:hAnsi="Calibri Light"/>
      <w:color w:val="2E74B5"/>
      <w:sz w:val="32"/>
      <w:szCs w:val="32"/>
    </w:rPr>
  </w:style>
  <w:style w:type="paragraph" w:customStyle="1" w:styleId="Heading31">
    <w:name w:val="Heading 31"/>
    <w:basedOn w:val="Normal"/>
    <w:next w:val="Normal"/>
    <w:uiPriority w:val="9"/>
    <w:unhideWhenUsed/>
    <w:qFormat/>
    <w:rsid w:val="0074324E"/>
    <w:pPr>
      <w:keepNext/>
      <w:keepLines/>
      <w:spacing w:before="40" w:after="0" w:line="240" w:lineRule="auto"/>
      <w:outlineLvl w:val="2"/>
    </w:pPr>
    <w:rPr>
      <w:rFonts w:ascii="Calibri Light" w:hAnsi="Calibri Light"/>
      <w:color w:val="2E74B5"/>
      <w:sz w:val="28"/>
      <w:szCs w:val="28"/>
    </w:rPr>
  </w:style>
  <w:style w:type="paragraph" w:customStyle="1" w:styleId="s1">
    <w:name w:val="sơ đồ1"/>
    <w:basedOn w:val="Normal"/>
    <w:next w:val="Normal"/>
    <w:uiPriority w:val="9"/>
    <w:unhideWhenUsed/>
    <w:qFormat/>
    <w:rsid w:val="0074324E"/>
    <w:pPr>
      <w:keepNext/>
      <w:keepLines/>
      <w:spacing w:before="40" w:after="0" w:line="259" w:lineRule="auto"/>
      <w:outlineLvl w:val="3"/>
    </w:pPr>
    <w:rPr>
      <w:rFonts w:ascii="Calibri Light" w:hAnsi="Calibri Light"/>
      <w:color w:val="2E74B5"/>
    </w:rPr>
  </w:style>
  <w:style w:type="paragraph" w:customStyle="1" w:styleId="Bng1">
    <w:name w:val="Bảng1"/>
    <w:basedOn w:val="Normal"/>
    <w:next w:val="Normal"/>
    <w:uiPriority w:val="9"/>
    <w:unhideWhenUsed/>
    <w:qFormat/>
    <w:rsid w:val="0074324E"/>
    <w:pPr>
      <w:keepNext/>
      <w:keepLines/>
      <w:spacing w:before="40" w:after="0" w:line="259" w:lineRule="auto"/>
      <w:outlineLvl w:val="4"/>
    </w:pPr>
    <w:rPr>
      <w:rFonts w:ascii="Calibri Light" w:hAnsi="Calibri Light"/>
      <w:caps/>
      <w:color w:val="2E74B5"/>
      <w:sz w:val="22"/>
    </w:rPr>
  </w:style>
  <w:style w:type="paragraph" w:customStyle="1" w:styleId="th1">
    <w:name w:val="Đồ thị1"/>
    <w:basedOn w:val="Normal"/>
    <w:next w:val="Normal"/>
    <w:unhideWhenUsed/>
    <w:qFormat/>
    <w:rsid w:val="0074324E"/>
    <w:pPr>
      <w:keepNext/>
      <w:keepLines/>
      <w:spacing w:before="40" w:after="0" w:line="259" w:lineRule="auto"/>
      <w:outlineLvl w:val="5"/>
    </w:pPr>
    <w:rPr>
      <w:rFonts w:ascii="Calibri Light" w:hAnsi="Calibri Light"/>
      <w:i/>
      <w:iCs/>
      <w:caps/>
      <w:color w:val="1F4E79"/>
      <w:sz w:val="22"/>
    </w:rPr>
  </w:style>
  <w:style w:type="paragraph" w:customStyle="1" w:styleId="Biu1">
    <w:name w:val="Biểu đồ1"/>
    <w:basedOn w:val="Normal"/>
    <w:next w:val="Normal"/>
    <w:unhideWhenUsed/>
    <w:qFormat/>
    <w:rsid w:val="0074324E"/>
    <w:pPr>
      <w:keepNext/>
      <w:keepLines/>
      <w:spacing w:before="40" w:after="0" w:line="259" w:lineRule="auto"/>
      <w:outlineLvl w:val="6"/>
    </w:pPr>
    <w:rPr>
      <w:rFonts w:ascii="Calibri Light" w:hAnsi="Calibri Light"/>
      <w:b/>
      <w:bCs/>
      <w:color w:val="1F4E79"/>
      <w:sz w:val="22"/>
    </w:rPr>
  </w:style>
  <w:style w:type="paragraph" w:customStyle="1" w:styleId="Hnh1">
    <w:name w:val="Hình1"/>
    <w:basedOn w:val="Normal"/>
    <w:next w:val="Normal"/>
    <w:unhideWhenUsed/>
    <w:qFormat/>
    <w:rsid w:val="0074324E"/>
    <w:pPr>
      <w:keepNext/>
      <w:keepLines/>
      <w:spacing w:before="40" w:after="0" w:line="259" w:lineRule="auto"/>
      <w:outlineLvl w:val="7"/>
    </w:pPr>
    <w:rPr>
      <w:rFonts w:ascii="Calibri Light" w:hAnsi="Calibri Light"/>
      <w:b/>
      <w:bCs/>
      <w:i/>
      <w:iCs/>
      <w:color w:val="1F4E79"/>
      <w:sz w:val="22"/>
    </w:rPr>
  </w:style>
  <w:style w:type="paragraph" w:customStyle="1" w:styleId="Heading91">
    <w:name w:val="Heading 91"/>
    <w:basedOn w:val="Normal"/>
    <w:next w:val="Normal"/>
    <w:uiPriority w:val="9"/>
    <w:semiHidden/>
    <w:unhideWhenUsed/>
    <w:qFormat/>
    <w:rsid w:val="0074324E"/>
    <w:pPr>
      <w:keepNext/>
      <w:keepLines/>
      <w:spacing w:before="40" w:after="0" w:line="259" w:lineRule="auto"/>
      <w:outlineLvl w:val="8"/>
    </w:pPr>
    <w:rPr>
      <w:rFonts w:ascii="Calibri Light" w:hAnsi="Calibri Light"/>
      <w:i/>
      <w:iCs/>
      <w:color w:val="1F4E79"/>
      <w:sz w:val="22"/>
    </w:rPr>
  </w:style>
  <w:style w:type="numbering" w:customStyle="1" w:styleId="NoList11">
    <w:name w:val="No List11"/>
    <w:next w:val="NoList"/>
    <w:uiPriority w:val="99"/>
    <w:semiHidden/>
    <w:unhideWhenUsed/>
    <w:rsid w:val="0074324E"/>
  </w:style>
  <w:style w:type="character" w:customStyle="1" w:styleId="Heading1Char">
    <w:name w:val="Heading 1 Char"/>
    <w:aliases w:val="TChuong Char"/>
    <w:basedOn w:val="DefaultParagraphFont"/>
    <w:link w:val="TChuong1"/>
    <w:uiPriority w:val="9"/>
    <w:qFormat/>
    <w:rsid w:val="0074324E"/>
    <w:rPr>
      <w:rFonts w:ascii="Calibri Light" w:eastAsia="Times New Roman" w:hAnsi="Calibri Light"/>
      <w:color w:val="1F4E79"/>
      <w:sz w:val="36"/>
      <w:szCs w:val="36"/>
    </w:rPr>
  </w:style>
  <w:style w:type="numbering" w:customStyle="1" w:styleId="NoList111">
    <w:name w:val="No List111"/>
    <w:next w:val="NoList"/>
    <w:uiPriority w:val="99"/>
    <w:semiHidden/>
    <w:unhideWhenUsed/>
    <w:rsid w:val="0074324E"/>
  </w:style>
  <w:style w:type="numbering" w:customStyle="1" w:styleId="NoList1111">
    <w:name w:val="No List1111"/>
    <w:next w:val="NoList"/>
    <w:uiPriority w:val="99"/>
    <w:semiHidden/>
    <w:unhideWhenUsed/>
    <w:rsid w:val="0074324E"/>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qFormat/>
    <w:rsid w:val="0074324E"/>
    <w:pPr>
      <w:spacing w:before="100" w:beforeAutospacing="1" w:after="100" w:afterAutospacing="1" w:line="240" w:lineRule="auto"/>
    </w:pPr>
  </w:style>
  <w:style w:type="character" w:customStyle="1" w:styleId="apple-tab-span">
    <w:name w:val="apple-tab-span"/>
    <w:basedOn w:val="DefaultParagraphFont"/>
    <w:rsid w:val="0074324E"/>
  </w:style>
  <w:style w:type="paragraph" w:customStyle="1" w:styleId="CommentText1">
    <w:name w:val="Comment Text1"/>
    <w:basedOn w:val="Normal"/>
    <w:next w:val="CommentText"/>
    <w:link w:val="CommentTextChar"/>
    <w:uiPriority w:val="99"/>
    <w:unhideWhenUsed/>
    <w:rsid w:val="0074324E"/>
    <w:pPr>
      <w:spacing w:before="0" w:after="200" w:line="240" w:lineRule="auto"/>
    </w:pPr>
    <w:rPr>
      <w:rFonts w:ascii="Calibri" w:hAnsi="Calibri"/>
      <w:sz w:val="20"/>
      <w:szCs w:val="20"/>
    </w:rPr>
  </w:style>
  <w:style w:type="character" w:customStyle="1" w:styleId="CommentTextChar">
    <w:name w:val="Comment Text Char"/>
    <w:basedOn w:val="DefaultParagraphFont"/>
    <w:link w:val="CommentText1"/>
    <w:uiPriority w:val="99"/>
    <w:qFormat/>
    <w:rsid w:val="0074324E"/>
    <w:rPr>
      <w:rFonts w:ascii="Calibri" w:eastAsia="Times New Roman" w:hAnsi="Calibri"/>
      <w:sz w:val="20"/>
      <w:szCs w:val="20"/>
    </w:rPr>
  </w:style>
  <w:style w:type="character" w:customStyle="1" w:styleId="CommentSubjectChar">
    <w:name w:val="Comment Subject Char"/>
    <w:basedOn w:val="CommentTextChar"/>
    <w:link w:val="CommentSubject"/>
    <w:uiPriority w:val="99"/>
    <w:rsid w:val="0074324E"/>
    <w:rPr>
      <w:rFonts w:ascii="Calibri" w:eastAsia="Times New Roman" w:hAnsi="Calibri"/>
      <w:b/>
      <w:bCs/>
      <w:sz w:val="20"/>
      <w:szCs w:val="20"/>
    </w:rPr>
  </w:style>
  <w:style w:type="paragraph" w:styleId="CommentText">
    <w:name w:val="annotation text"/>
    <w:basedOn w:val="Normal"/>
    <w:link w:val="CommentTextChar1"/>
    <w:uiPriority w:val="99"/>
    <w:semiHidden/>
    <w:unhideWhenUsed/>
    <w:rsid w:val="0074324E"/>
    <w:pPr>
      <w:spacing w:before="0" w:after="200" w:line="240" w:lineRule="auto"/>
    </w:pPr>
    <w:rPr>
      <w:rFonts w:ascii="Calibri" w:hAnsi="Calibri"/>
      <w:sz w:val="20"/>
      <w:szCs w:val="20"/>
    </w:rPr>
  </w:style>
  <w:style w:type="character" w:customStyle="1" w:styleId="CommentTextChar1">
    <w:name w:val="Comment Text Char1"/>
    <w:basedOn w:val="DefaultParagraphFont"/>
    <w:link w:val="CommentText"/>
    <w:uiPriority w:val="99"/>
    <w:semiHidden/>
    <w:rsid w:val="0074324E"/>
    <w:rPr>
      <w:rFonts w:ascii="Calibri" w:hAnsi="Calibri"/>
      <w:sz w:val="20"/>
      <w:szCs w:val="20"/>
    </w:rPr>
  </w:style>
  <w:style w:type="paragraph" w:styleId="CommentSubject">
    <w:name w:val="annotation subject"/>
    <w:basedOn w:val="CommentText"/>
    <w:next w:val="CommentText"/>
    <w:link w:val="CommentSubjectChar"/>
    <w:uiPriority w:val="99"/>
    <w:unhideWhenUsed/>
    <w:rsid w:val="0074324E"/>
    <w:rPr>
      <w:b/>
      <w:bCs/>
    </w:rPr>
  </w:style>
  <w:style w:type="character" w:customStyle="1" w:styleId="CommentSubjectChar1">
    <w:name w:val="Comment Subject Char1"/>
    <w:basedOn w:val="CommentTextChar1"/>
    <w:uiPriority w:val="99"/>
    <w:semiHidden/>
    <w:rsid w:val="0074324E"/>
    <w:rPr>
      <w:rFonts w:ascii="Calibri" w:hAnsi="Calibri"/>
      <w:b/>
      <w:bCs/>
      <w:sz w:val="20"/>
      <w:szCs w:val="20"/>
    </w:rPr>
  </w:style>
  <w:style w:type="character" w:customStyle="1" w:styleId="BalloonTextChar1">
    <w:name w:val="Balloon Text Char1"/>
    <w:basedOn w:val="DefaultParagraphFont"/>
    <w:uiPriority w:val="99"/>
    <w:semiHidden/>
    <w:rsid w:val="0074324E"/>
    <w:rPr>
      <w:rFonts w:ascii="Segoe UI" w:hAnsi="Segoe UI" w:cs="Segoe UI"/>
      <w:sz w:val="18"/>
      <w:szCs w:val="18"/>
    </w:rPr>
  </w:style>
  <w:style w:type="paragraph" w:customStyle="1" w:styleId="f1">
    <w:name w:val="f1"/>
    <w:basedOn w:val="Normal"/>
    <w:next w:val="FootnoteText"/>
    <w:link w:val="FootnoteTextChar"/>
    <w:uiPriority w:val="99"/>
    <w:unhideWhenUsed/>
    <w:qFormat/>
    <w:rsid w:val="0074324E"/>
    <w:pPr>
      <w:spacing w:before="0" w:after="0" w:line="240" w:lineRule="auto"/>
    </w:pPr>
    <w:rPr>
      <w:rFonts w:ascii="Calibri" w:hAnsi="Calibri"/>
      <w:sz w:val="20"/>
      <w:szCs w:val="20"/>
    </w:rPr>
  </w:style>
  <w:style w:type="character" w:customStyle="1" w:styleId="FootnoteTextChar">
    <w:name w:val="Footnote Text Char"/>
    <w:aliases w:val="Char Char Char,Footnote Text Char Char Char Char Char Char,Footnote Text Char Char Char Char Char Char Ch Char, Char Char Char,Footnote Text Char Char Char Char Char Char Ch Char Char Char Char,f Char"/>
    <w:basedOn w:val="DefaultParagraphFont"/>
    <w:link w:val="f1"/>
    <w:uiPriority w:val="99"/>
    <w:qFormat/>
    <w:rsid w:val="0074324E"/>
    <w:rPr>
      <w:rFonts w:ascii="Calibri" w:eastAsia="Times New Roman" w:hAnsi="Calibri"/>
      <w:sz w:val="20"/>
      <w:szCs w:val="20"/>
    </w:rPr>
  </w:style>
  <w:style w:type="character" w:styleId="FootnoteReference">
    <w:name w:val="footnote reference"/>
    <w:aliases w:val="Ref,de nota al pie,Footnote,ftref,BVI fnr,footnote ref,Footnote dich,SUPERS,(NECG) Footnote Reference,16 Point,Superscript 6 Point,Footnote + Arial,10 pt,fr,BearingPoint,Footnote Reference Number,Footnote Reference_LVL6"/>
    <w:basedOn w:val="DefaultParagraphFont"/>
    <w:uiPriority w:val="99"/>
    <w:unhideWhenUsed/>
    <w:qFormat/>
    <w:rsid w:val="0074324E"/>
    <w:rPr>
      <w:vertAlign w:val="superscript"/>
    </w:rPr>
  </w:style>
  <w:style w:type="table" w:customStyle="1" w:styleId="BngTK1">
    <w:name w:val="Bảng TK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74324E"/>
    <w:rPr>
      <w:rFonts w:ascii="Times New Roman" w:hAnsi="Times New Roman" w:cs="Times New Roman" w:hint="default"/>
      <w:b w:val="0"/>
      <w:bCs w:val="0"/>
      <w:i w:val="0"/>
      <w:iCs w:val="0"/>
      <w:color w:val="000000"/>
      <w:sz w:val="26"/>
      <w:szCs w:val="26"/>
    </w:rPr>
  </w:style>
  <w:style w:type="paragraph" w:customStyle="1" w:styleId="N">
    <w:name w:val="N"/>
    <w:basedOn w:val="Normal"/>
    <w:rsid w:val="0074324E"/>
    <w:pPr>
      <w:spacing w:after="0" w:line="336" w:lineRule="auto"/>
      <w:ind w:firstLine="720"/>
      <w:jc w:val="both"/>
    </w:pPr>
    <w:rPr>
      <w:rFonts w:ascii=".VnTime" w:hAnsi=".VnTime"/>
      <w:spacing w:val="4"/>
      <w:w w:val="103"/>
      <w:sz w:val="27"/>
      <w:szCs w:val="20"/>
    </w:rPr>
  </w:style>
  <w:style w:type="paragraph" w:customStyle="1" w:styleId="Header1">
    <w:name w:val="Header1"/>
    <w:basedOn w:val="Normal"/>
    <w:next w:val="Header"/>
    <w:link w:val="HeaderChar"/>
    <w:uiPriority w:val="99"/>
    <w:unhideWhenUsed/>
    <w:rsid w:val="0074324E"/>
    <w:pPr>
      <w:tabs>
        <w:tab w:val="center" w:pos="4680"/>
        <w:tab w:val="right" w:pos="9360"/>
      </w:tabs>
      <w:spacing w:before="0" w:after="0" w:line="240" w:lineRule="auto"/>
    </w:pPr>
    <w:rPr>
      <w:rFonts w:ascii="Calibri" w:hAnsi="Calibri"/>
      <w:sz w:val="22"/>
    </w:rPr>
  </w:style>
  <w:style w:type="character" w:customStyle="1" w:styleId="HeaderChar">
    <w:name w:val="Header Char"/>
    <w:basedOn w:val="DefaultParagraphFont"/>
    <w:link w:val="Header1"/>
    <w:uiPriority w:val="99"/>
    <w:qFormat/>
    <w:rsid w:val="0074324E"/>
    <w:rPr>
      <w:rFonts w:ascii="Calibri" w:eastAsia="Times New Roman" w:hAnsi="Calibri"/>
      <w:sz w:val="22"/>
    </w:rPr>
  </w:style>
  <w:style w:type="paragraph" w:customStyle="1" w:styleId="Footer1">
    <w:name w:val="Footer1"/>
    <w:basedOn w:val="Normal"/>
    <w:next w:val="Footer"/>
    <w:link w:val="FooterChar"/>
    <w:uiPriority w:val="99"/>
    <w:unhideWhenUsed/>
    <w:qFormat/>
    <w:rsid w:val="0074324E"/>
    <w:pPr>
      <w:tabs>
        <w:tab w:val="center" w:pos="4680"/>
        <w:tab w:val="right" w:pos="9360"/>
      </w:tabs>
      <w:spacing w:before="0" w:after="0" w:line="240" w:lineRule="auto"/>
    </w:pPr>
    <w:rPr>
      <w:rFonts w:ascii="Calibri" w:hAnsi="Calibri"/>
      <w:sz w:val="22"/>
    </w:rPr>
  </w:style>
  <w:style w:type="character" w:customStyle="1" w:styleId="FooterChar">
    <w:name w:val="Footer Char"/>
    <w:basedOn w:val="DefaultParagraphFont"/>
    <w:link w:val="Footer1"/>
    <w:uiPriority w:val="99"/>
    <w:qFormat/>
    <w:rsid w:val="0074324E"/>
    <w:rPr>
      <w:rFonts w:ascii="Calibri" w:eastAsia="Times New Roman" w:hAnsi="Calibri"/>
      <w:sz w:val="22"/>
    </w:rPr>
  </w:style>
  <w:style w:type="paragraph" w:customStyle="1" w:styleId="Default">
    <w:name w:val="Default"/>
    <w:rsid w:val="0074324E"/>
    <w:pPr>
      <w:autoSpaceDE w:val="0"/>
      <w:autoSpaceDN w:val="0"/>
      <w:adjustRightInd w:val="0"/>
      <w:spacing w:before="0" w:after="0" w:line="240" w:lineRule="auto"/>
    </w:pPr>
    <w:rPr>
      <w:color w:val="000000"/>
    </w:rPr>
  </w:style>
  <w:style w:type="character" w:customStyle="1" w:styleId="EndnoteTextChar">
    <w:name w:val="Endnote Text Char"/>
    <w:basedOn w:val="DefaultParagraphFont"/>
    <w:link w:val="EndnoteText"/>
    <w:uiPriority w:val="99"/>
    <w:rsid w:val="0074324E"/>
    <w:rPr>
      <w:sz w:val="20"/>
      <w:szCs w:val="20"/>
    </w:rPr>
  </w:style>
  <w:style w:type="paragraph" w:styleId="EndnoteText">
    <w:name w:val="endnote text"/>
    <w:basedOn w:val="Normal"/>
    <w:link w:val="EndnoteTextChar"/>
    <w:uiPriority w:val="99"/>
    <w:unhideWhenUsed/>
    <w:qFormat/>
    <w:rsid w:val="0074324E"/>
    <w:pPr>
      <w:spacing w:before="0" w:after="0" w:line="240" w:lineRule="auto"/>
    </w:pPr>
    <w:rPr>
      <w:sz w:val="20"/>
      <w:szCs w:val="20"/>
    </w:rPr>
  </w:style>
  <w:style w:type="character" w:customStyle="1" w:styleId="EndnoteTextChar1">
    <w:name w:val="Endnote Text Char1"/>
    <w:basedOn w:val="DefaultParagraphFont"/>
    <w:uiPriority w:val="99"/>
    <w:rsid w:val="0074324E"/>
    <w:rPr>
      <w:sz w:val="20"/>
      <w:szCs w:val="20"/>
    </w:rPr>
  </w:style>
  <w:style w:type="table" w:customStyle="1" w:styleId="TableGrid3">
    <w:name w:val="Table Grid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unhideWhenUsed/>
    <w:rsid w:val="0074324E"/>
  </w:style>
  <w:style w:type="character" w:customStyle="1" w:styleId="fontstyle21">
    <w:name w:val="fontstyle21"/>
    <w:basedOn w:val="DefaultParagraphFont"/>
    <w:rsid w:val="0074324E"/>
    <w:rPr>
      <w:rFonts w:ascii="Times New Roman" w:hAnsi="Times New Roman" w:cs="Times New Roman" w:hint="default"/>
      <w:b w:val="0"/>
      <w:bCs w:val="0"/>
      <w:i w:val="0"/>
      <w:iCs w:val="0"/>
      <w:color w:val="000000"/>
      <w:sz w:val="26"/>
      <w:szCs w:val="26"/>
    </w:rPr>
  </w:style>
  <w:style w:type="character" w:customStyle="1" w:styleId="fontstyle31">
    <w:name w:val="fontstyle31"/>
    <w:basedOn w:val="DefaultParagraphFont"/>
    <w:rsid w:val="0074324E"/>
    <w:rPr>
      <w:rFonts w:ascii="TimesNewRomanPS-ItalicMT" w:hAnsi="TimesNewRomanPS-ItalicMT" w:hint="default"/>
      <w:b w:val="0"/>
      <w:bCs w:val="0"/>
      <w:i/>
      <w:iCs/>
      <w:color w:val="000000"/>
      <w:sz w:val="24"/>
      <w:szCs w:val="24"/>
    </w:rPr>
  </w:style>
  <w:style w:type="character" w:customStyle="1" w:styleId="fontstyle41">
    <w:name w:val="fontstyle41"/>
    <w:basedOn w:val="DefaultParagraphFont"/>
    <w:rsid w:val="0074324E"/>
    <w:rPr>
      <w:rFonts w:ascii="TimesNewRomanPS-BoldItalicMT" w:hAnsi="TimesNewRomanPS-BoldItalicMT" w:hint="default"/>
      <w:b/>
      <w:bCs/>
      <w:i/>
      <w:iCs/>
      <w:color w:val="000000"/>
      <w:sz w:val="24"/>
      <w:szCs w:val="24"/>
    </w:rPr>
  </w:style>
  <w:style w:type="character" w:customStyle="1" w:styleId="fontstyle51">
    <w:name w:val="fontstyle51"/>
    <w:basedOn w:val="DefaultParagraphFont"/>
    <w:rsid w:val="0074324E"/>
    <w:rPr>
      <w:rFonts w:ascii="Times New Roman" w:hAnsi="Times New Roman" w:cs="Times New Roman" w:hint="default"/>
      <w:b w:val="0"/>
      <w:bCs w:val="0"/>
      <w:i/>
      <w:iCs/>
      <w:color w:val="000000"/>
      <w:sz w:val="26"/>
      <w:szCs w:val="26"/>
    </w:rPr>
  </w:style>
  <w:style w:type="paragraph" w:customStyle="1" w:styleId="muc3cham1">
    <w:name w:val="muc 3 cham1"/>
    <w:basedOn w:val="Normal"/>
    <w:next w:val="Normal"/>
    <w:uiPriority w:val="11"/>
    <w:qFormat/>
    <w:rsid w:val="0074324E"/>
    <w:pPr>
      <w:numPr>
        <w:ilvl w:val="1"/>
      </w:numPr>
      <w:spacing w:before="0" w:after="240" w:line="240" w:lineRule="auto"/>
    </w:pPr>
    <w:rPr>
      <w:rFonts w:ascii="Calibri Light" w:hAnsi="Calibri Light"/>
      <w:color w:val="5B9BD5"/>
      <w:sz w:val="28"/>
      <w:szCs w:val="28"/>
    </w:rPr>
  </w:style>
  <w:style w:type="character" w:customStyle="1" w:styleId="SubtitleChar">
    <w:name w:val="Subtitle Char"/>
    <w:basedOn w:val="DefaultParagraphFont"/>
    <w:link w:val="Subtitle"/>
    <w:uiPriority w:val="11"/>
    <w:rsid w:val="0074324E"/>
    <w:rPr>
      <w:rFonts w:ascii="Calibri Light" w:eastAsia="Times New Roman" w:hAnsi="Calibri Light"/>
      <w:color w:val="5B9BD5"/>
      <w:sz w:val="28"/>
      <w:szCs w:val="28"/>
    </w:rPr>
  </w:style>
  <w:style w:type="character" w:styleId="Strong">
    <w:name w:val="Strong"/>
    <w:basedOn w:val="DefaultParagraphFont"/>
    <w:uiPriority w:val="22"/>
    <w:qFormat/>
    <w:rsid w:val="0074324E"/>
    <w:rPr>
      <w:b/>
      <w:bCs/>
    </w:rPr>
  </w:style>
  <w:style w:type="character" w:styleId="Emphasis">
    <w:name w:val="Emphasis"/>
    <w:basedOn w:val="DefaultParagraphFont"/>
    <w:uiPriority w:val="20"/>
    <w:qFormat/>
    <w:rsid w:val="0074324E"/>
    <w:rPr>
      <w:i/>
      <w:iCs/>
    </w:rPr>
  </w:style>
  <w:style w:type="paragraph" w:styleId="BodyTextIndent2">
    <w:name w:val="Body Text Indent 2"/>
    <w:basedOn w:val="Normal"/>
    <w:link w:val="BodyTextIndent2Char"/>
    <w:uiPriority w:val="99"/>
    <w:unhideWhenUsed/>
    <w:rsid w:val="0074324E"/>
    <w:pPr>
      <w:spacing w:before="0" w:after="120" w:line="480" w:lineRule="auto"/>
      <w:ind w:left="283"/>
    </w:pPr>
    <w:rPr>
      <w:rFonts w:ascii="Calibri" w:eastAsia="Calibri" w:hAnsi="Calibri"/>
      <w:sz w:val="22"/>
    </w:rPr>
  </w:style>
  <w:style w:type="character" w:customStyle="1" w:styleId="BodyTextIndent2Char">
    <w:name w:val="Body Text Indent 2 Char"/>
    <w:basedOn w:val="DefaultParagraphFont"/>
    <w:link w:val="BodyTextIndent2"/>
    <w:uiPriority w:val="99"/>
    <w:rsid w:val="0074324E"/>
    <w:rPr>
      <w:rFonts w:ascii="Calibri" w:eastAsia="Calibri" w:hAnsi="Calibri"/>
      <w:sz w:val="22"/>
    </w:rPr>
  </w:style>
  <w:style w:type="character" w:styleId="Hyperlink">
    <w:name w:val="Hyperlink"/>
    <w:basedOn w:val="DefaultParagraphFont"/>
    <w:uiPriority w:val="99"/>
    <w:unhideWhenUsed/>
    <w:qFormat/>
    <w:rsid w:val="0074324E"/>
    <w:rPr>
      <w:color w:val="0000FF"/>
      <w:u w:val="single"/>
    </w:rPr>
  </w:style>
  <w:style w:type="paragraph" w:customStyle="1" w:styleId="BodyText1">
    <w:name w:val="Body Text1"/>
    <w:basedOn w:val="Normal"/>
    <w:next w:val="BodyText"/>
    <w:link w:val="BodyTextChar"/>
    <w:unhideWhenUsed/>
    <w:qFormat/>
    <w:rsid w:val="0074324E"/>
    <w:pPr>
      <w:spacing w:before="0" w:after="120" w:line="276" w:lineRule="auto"/>
    </w:pPr>
    <w:rPr>
      <w:rFonts w:ascii="Calibri" w:hAnsi="Calibri"/>
      <w:sz w:val="22"/>
    </w:rPr>
  </w:style>
  <w:style w:type="character" w:customStyle="1" w:styleId="BodyTextChar">
    <w:name w:val="Body Text Char"/>
    <w:basedOn w:val="DefaultParagraphFont"/>
    <w:link w:val="BodyText1"/>
    <w:rsid w:val="0074324E"/>
    <w:rPr>
      <w:rFonts w:ascii="Calibri" w:eastAsia="Times New Roman" w:hAnsi="Calibri"/>
      <w:sz w:val="22"/>
    </w:rPr>
  </w:style>
  <w:style w:type="paragraph" w:customStyle="1" w:styleId="para">
    <w:name w:val="para"/>
    <w:basedOn w:val="Normal"/>
    <w:rsid w:val="0074324E"/>
    <w:pPr>
      <w:spacing w:before="100" w:beforeAutospacing="1" w:after="100" w:afterAutospacing="1" w:line="240" w:lineRule="auto"/>
    </w:pPr>
  </w:style>
  <w:style w:type="character" w:customStyle="1" w:styleId="Heading1Char1">
    <w:name w:val="Heading 1 Char1"/>
    <w:basedOn w:val="DefaultParagraphFont"/>
    <w:link w:val="Heading11"/>
    <w:uiPriority w:val="9"/>
    <w:qFormat/>
    <w:rsid w:val="0074324E"/>
    <w:rPr>
      <w:rFonts w:ascii="Cambria" w:eastAsia="Times New Roman" w:hAnsi="Cambria" w:cs="Times New Roman"/>
      <w:b/>
      <w:bCs/>
      <w:color w:val="365F91"/>
      <w:sz w:val="28"/>
      <w:szCs w:val="28"/>
    </w:rPr>
  </w:style>
  <w:style w:type="character" w:customStyle="1" w:styleId="Heading1Char2">
    <w:name w:val="Heading 1 Char2"/>
    <w:basedOn w:val="DefaultParagraphFont"/>
    <w:link w:val="Heading1"/>
    <w:uiPriority w:val="9"/>
    <w:rsid w:val="0074324E"/>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74324E"/>
    <w:pPr>
      <w:spacing w:before="400" w:after="40" w:line="240" w:lineRule="auto"/>
      <w:outlineLvl w:val="9"/>
    </w:pPr>
    <w:rPr>
      <w:color w:val="1F4E79"/>
      <w:sz w:val="36"/>
      <w:szCs w:val="36"/>
    </w:rPr>
  </w:style>
  <w:style w:type="paragraph" w:styleId="TOC1">
    <w:name w:val="toc 1"/>
    <w:basedOn w:val="Normal"/>
    <w:next w:val="Normal"/>
    <w:autoRedefine/>
    <w:uiPriority w:val="39"/>
    <w:unhideWhenUsed/>
    <w:qFormat/>
    <w:rsid w:val="0074324E"/>
    <w:pPr>
      <w:tabs>
        <w:tab w:val="right" w:leader="dot" w:pos="9345"/>
      </w:tabs>
      <w:spacing w:before="0" w:after="0" w:line="312" w:lineRule="auto"/>
      <w:jc w:val="both"/>
    </w:pPr>
    <w:rPr>
      <w:b/>
      <w:bCs/>
      <w:iCs/>
      <w:noProof/>
      <w:kern w:val="28"/>
      <w:sz w:val="26"/>
      <w:szCs w:val="26"/>
      <w:lang w:val="pt-BR"/>
    </w:rPr>
  </w:style>
  <w:style w:type="paragraph" w:customStyle="1" w:styleId="TOC21">
    <w:name w:val="TOC 21"/>
    <w:basedOn w:val="Normal"/>
    <w:next w:val="Normal"/>
    <w:autoRedefine/>
    <w:uiPriority w:val="39"/>
    <w:unhideWhenUsed/>
    <w:qFormat/>
    <w:rsid w:val="0074324E"/>
    <w:pPr>
      <w:tabs>
        <w:tab w:val="right" w:leader="dot" w:pos="9344"/>
      </w:tabs>
      <w:spacing w:before="0" w:after="0" w:line="276" w:lineRule="auto"/>
      <w:jc w:val="both"/>
    </w:pPr>
    <w:rPr>
      <w:sz w:val="26"/>
    </w:rPr>
  </w:style>
  <w:style w:type="paragraph" w:styleId="TOC3">
    <w:name w:val="toc 3"/>
    <w:basedOn w:val="Normal"/>
    <w:next w:val="Normal"/>
    <w:autoRedefine/>
    <w:uiPriority w:val="39"/>
    <w:unhideWhenUsed/>
    <w:qFormat/>
    <w:rsid w:val="0074324E"/>
    <w:pPr>
      <w:tabs>
        <w:tab w:val="right" w:leader="dot" w:pos="9344"/>
      </w:tabs>
      <w:spacing w:before="0" w:after="0" w:line="276" w:lineRule="auto"/>
      <w:jc w:val="both"/>
    </w:pPr>
    <w:rPr>
      <w:noProof/>
      <w:sz w:val="26"/>
    </w:rPr>
  </w:style>
  <w:style w:type="paragraph" w:customStyle="1" w:styleId="Binhthng1">
    <w:name w:val="Bình thường1"/>
    <w:rsid w:val="0074324E"/>
    <w:pPr>
      <w:spacing w:before="0" w:after="0" w:line="240" w:lineRule="auto"/>
    </w:pPr>
    <w:rPr>
      <w:sz w:val="20"/>
      <w:szCs w:val="20"/>
    </w:rPr>
  </w:style>
  <w:style w:type="paragraph" w:customStyle="1" w:styleId="Normal1">
    <w:name w:val="Normal1"/>
    <w:rsid w:val="0074324E"/>
    <w:pPr>
      <w:spacing w:before="0" w:after="0" w:line="240" w:lineRule="auto"/>
    </w:pPr>
    <w:rPr>
      <w:color w:val="000000"/>
      <w:sz w:val="20"/>
      <w:szCs w:val="20"/>
    </w:rPr>
  </w:style>
  <w:style w:type="paragraph" w:customStyle="1" w:styleId="TableParagraph">
    <w:name w:val="Table Paragraph"/>
    <w:basedOn w:val="Normal"/>
    <w:uiPriority w:val="1"/>
    <w:qFormat/>
    <w:rsid w:val="0074324E"/>
    <w:pPr>
      <w:widowControl w:val="0"/>
      <w:autoSpaceDE w:val="0"/>
      <w:autoSpaceDN w:val="0"/>
      <w:spacing w:before="0" w:after="0" w:line="240" w:lineRule="auto"/>
      <w:ind w:left="107"/>
    </w:pPr>
    <w:rPr>
      <w:sz w:val="22"/>
      <w:lang w:val="vi"/>
    </w:rPr>
  </w:style>
  <w:style w:type="character" w:customStyle="1" w:styleId="Bodytext2Bold">
    <w:name w:val="Body text (2) + Bold"/>
    <w:aliases w:val="Italic,Body text (5) + Not Bold,Body text (2) + 12 pt,Body text (12) + 4 pt"/>
    <w:basedOn w:val="DefaultParagraphFont"/>
    <w:rsid w:val="0074324E"/>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
    <w:name w:val="Body text (2)"/>
    <w:basedOn w:val="DefaultParagraphFont"/>
    <w:rsid w:val="0074324E"/>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lang w:val="vi-VN" w:eastAsia="vi-VN" w:bidi="vi-VN"/>
    </w:rPr>
  </w:style>
  <w:style w:type="character" w:customStyle="1" w:styleId="Bodytext24pt">
    <w:name w:val="Body text (2) + 4 pt"/>
    <w:basedOn w:val="DefaultParagraphFont"/>
    <w:rsid w:val="0074324E"/>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lang w:val="vi-VN" w:eastAsia="vi-VN" w:bidi="vi-VN"/>
    </w:rPr>
  </w:style>
  <w:style w:type="character" w:customStyle="1" w:styleId="Bodytext6">
    <w:name w:val="Body text (6)_"/>
    <w:basedOn w:val="DefaultParagraphFont"/>
    <w:link w:val="Bodytext60"/>
    <w:locked/>
    <w:rsid w:val="0074324E"/>
    <w:rPr>
      <w:rFonts w:eastAsia="Times New Roman"/>
      <w:i/>
      <w:iCs/>
      <w:sz w:val="28"/>
      <w:szCs w:val="28"/>
      <w:shd w:val="clear" w:color="auto" w:fill="FFFFFF"/>
    </w:rPr>
  </w:style>
  <w:style w:type="paragraph" w:customStyle="1" w:styleId="Bodytext60">
    <w:name w:val="Body text (6)"/>
    <w:basedOn w:val="Normal"/>
    <w:link w:val="Bodytext6"/>
    <w:rsid w:val="0074324E"/>
    <w:pPr>
      <w:widowControl w:val="0"/>
      <w:shd w:val="clear" w:color="auto" w:fill="FFFFFF"/>
      <w:spacing w:before="0" w:after="0" w:line="480" w:lineRule="exact"/>
      <w:ind w:hanging="520"/>
      <w:jc w:val="both"/>
    </w:pPr>
    <w:rPr>
      <w:i/>
      <w:iCs/>
      <w:sz w:val="28"/>
      <w:szCs w:val="28"/>
    </w:rPr>
  </w:style>
  <w:style w:type="character" w:customStyle="1" w:styleId="Bodytext211pt">
    <w:name w:val="Body text (2) + 11 pt"/>
    <w:aliases w:val="Bold"/>
    <w:basedOn w:val="DefaultParagraphFont"/>
    <w:rsid w:val="0074324E"/>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Italic">
    <w:name w:val="Body text (2) + Italic"/>
    <w:basedOn w:val="DefaultParagraphFont"/>
    <w:rsid w:val="0074324E"/>
    <w:rPr>
      <w:rFonts w:ascii="Times New Roman" w:eastAsia="Times New Roman" w:hAnsi="Times New Roman" w:cs="Times New Roman" w:hint="default"/>
      <w:b w:val="0"/>
      <w:bCs w:val="0"/>
      <w:i/>
      <w:iCs/>
      <w:smallCaps w:val="0"/>
      <w:strike w:val="0"/>
      <w:dstrike w:val="0"/>
      <w:color w:val="000000"/>
      <w:spacing w:val="0"/>
      <w:w w:val="100"/>
      <w:position w:val="0"/>
      <w:sz w:val="28"/>
      <w:szCs w:val="28"/>
      <w:u w:val="none"/>
      <w:effect w:val="none"/>
      <w:lang w:val="vi-VN" w:eastAsia="vi-VN" w:bidi="vi-VN"/>
    </w:rPr>
  </w:style>
  <w:style w:type="character" w:customStyle="1" w:styleId="Bodytext7">
    <w:name w:val="Body text (7)_"/>
    <w:basedOn w:val="DefaultParagraphFont"/>
    <w:link w:val="Bodytext70"/>
    <w:locked/>
    <w:rsid w:val="0074324E"/>
    <w:rPr>
      <w:rFonts w:eastAsia="Times New Roman"/>
      <w:b/>
      <w:bCs/>
      <w:i/>
      <w:iCs/>
      <w:sz w:val="28"/>
      <w:szCs w:val="28"/>
      <w:shd w:val="clear" w:color="auto" w:fill="FFFFFF"/>
    </w:rPr>
  </w:style>
  <w:style w:type="paragraph" w:customStyle="1" w:styleId="Bodytext70">
    <w:name w:val="Body text (7)"/>
    <w:basedOn w:val="Normal"/>
    <w:link w:val="Bodytext7"/>
    <w:rsid w:val="0074324E"/>
    <w:pPr>
      <w:widowControl w:val="0"/>
      <w:shd w:val="clear" w:color="auto" w:fill="FFFFFF"/>
      <w:spacing w:before="0" w:after="0" w:line="480" w:lineRule="exact"/>
      <w:jc w:val="both"/>
    </w:pPr>
    <w:rPr>
      <w:b/>
      <w:bCs/>
      <w:i/>
      <w:iCs/>
      <w:sz w:val="28"/>
      <w:szCs w:val="28"/>
    </w:rPr>
  </w:style>
  <w:style w:type="character" w:customStyle="1" w:styleId="Tablecaption2">
    <w:name w:val="Table caption (2)_"/>
    <w:basedOn w:val="DefaultParagraphFont"/>
    <w:link w:val="Tablecaption20"/>
    <w:locked/>
    <w:rsid w:val="0074324E"/>
    <w:rPr>
      <w:rFonts w:eastAsia="Times New Roman"/>
      <w:b/>
      <w:bCs/>
      <w:shd w:val="clear" w:color="auto" w:fill="FFFFFF"/>
    </w:rPr>
  </w:style>
  <w:style w:type="paragraph" w:customStyle="1" w:styleId="Tablecaption20">
    <w:name w:val="Table caption (2)"/>
    <w:basedOn w:val="Normal"/>
    <w:link w:val="Tablecaption2"/>
    <w:rsid w:val="0074324E"/>
    <w:pPr>
      <w:widowControl w:val="0"/>
      <w:shd w:val="clear" w:color="auto" w:fill="FFFFFF"/>
      <w:spacing w:before="0" w:after="0" w:line="0" w:lineRule="atLeast"/>
    </w:pPr>
    <w:rPr>
      <w:b/>
      <w:bCs/>
    </w:rPr>
  </w:style>
  <w:style w:type="paragraph" w:customStyle="1" w:styleId="TOC41">
    <w:name w:val="TOC 41"/>
    <w:basedOn w:val="Normal"/>
    <w:next w:val="Normal"/>
    <w:autoRedefine/>
    <w:uiPriority w:val="39"/>
    <w:unhideWhenUsed/>
    <w:rsid w:val="0074324E"/>
    <w:pPr>
      <w:spacing w:before="0" w:after="100" w:line="276" w:lineRule="auto"/>
      <w:ind w:left="660"/>
    </w:pPr>
    <w:rPr>
      <w:rFonts w:ascii="Calibri" w:hAnsi="Calibri"/>
      <w:sz w:val="22"/>
    </w:rPr>
  </w:style>
  <w:style w:type="paragraph" w:customStyle="1" w:styleId="TOC51">
    <w:name w:val="TOC 51"/>
    <w:basedOn w:val="Normal"/>
    <w:next w:val="Normal"/>
    <w:autoRedefine/>
    <w:uiPriority w:val="39"/>
    <w:unhideWhenUsed/>
    <w:qFormat/>
    <w:rsid w:val="0074324E"/>
    <w:pPr>
      <w:spacing w:before="0" w:after="100" w:line="276" w:lineRule="auto"/>
      <w:ind w:left="880"/>
    </w:pPr>
    <w:rPr>
      <w:rFonts w:ascii="Calibri" w:hAnsi="Calibri"/>
      <w:sz w:val="22"/>
    </w:rPr>
  </w:style>
  <w:style w:type="paragraph" w:customStyle="1" w:styleId="TOC61">
    <w:name w:val="TOC 61"/>
    <w:basedOn w:val="Normal"/>
    <w:next w:val="Normal"/>
    <w:autoRedefine/>
    <w:uiPriority w:val="39"/>
    <w:unhideWhenUsed/>
    <w:rsid w:val="0074324E"/>
    <w:pPr>
      <w:spacing w:before="0" w:after="100" w:line="259" w:lineRule="auto"/>
      <w:ind w:left="1100"/>
    </w:pPr>
    <w:rPr>
      <w:rFonts w:ascii="Calibri" w:hAnsi="Calibri"/>
      <w:sz w:val="22"/>
    </w:rPr>
  </w:style>
  <w:style w:type="paragraph" w:customStyle="1" w:styleId="TOC71">
    <w:name w:val="TOC 71"/>
    <w:basedOn w:val="Normal"/>
    <w:next w:val="Normal"/>
    <w:autoRedefine/>
    <w:uiPriority w:val="39"/>
    <w:unhideWhenUsed/>
    <w:qFormat/>
    <w:rsid w:val="0074324E"/>
    <w:pPr>
      <w:spacing w:before="0" w:after="100" w:line="259" w:lineRule="auto"/>
      <w:ind w:left="1320"/>
    </w:pPr>
    <w:rPr>
      <w:rFonts w:ascii="Calibri" w:hAnsi="Calibri"/>
      <w:sz w:val="22"/>
    </w:rPr>
  </w:style>
  <w:style w:type="paragraph" w:customStyle="1" w:styleId="TOC81">
    <w:name w:val="TOC 81"/>
    <w:basedOn w:val="Normal"/>
    <w:next w:val="Normal"/>
    <w:autoRedefine/>
    <w:uiPriority w:val="39"/>
    <w:unhideWhenUsed/>
    <w:rsid w:val="0074324E"/>
    <w:pPr>
      <w:spacing w:before="0" w:after="100" w:line="259" w:lineRule="auto"/>
      <w:ind w:left="1540"/>
    </w:pPr>
    <w:rPr>
      <w:rFonts w:ascii="Calibri" w:hAnsi="Calibri"/>
      <w:sz w:val="22"/>
    </w:rPr>
  </w:style>
  <w:style w:type="paragraph" w:customStyle="1" w:styleId="TOC91">
    <w:name w:val="TOC 91"/>
    <w:basedOn w:val="Normal"/>
    <w:next w:val="Normal"/>
    <w:autoRedefine/>
    <w:uiPriority w:val="39"/>
    <w:unhideWhenUsed/>
    <w:rsid w:val="0074324E"/>
    <w:pPr>
      <w:spacing w:before="0" w:after="100" w:line="259" w:lineRule="auto"/>
      <w:ind w:left="1760"/>
    </w:pPr>
    <w:rPr>
      <w:rFonts w:ascii="Calibri" w:hAnsi="Calibri"/>
      <w:sz w:val="22"/>
    </w:rPr>
  </w:style>
  <w:style w:type="paragraph" w:customStyle="1" w:styleId="S10">
    <w:name w:val="Sơ đồ1"/>
    <w:next w:val="NoSpacing"/>
    <w:link w:val="NoSpacingChar"/>
    <w:uiPriority w:val="1"/>
    <w:qFormat/>
    <w:rsid w:val="0074324E"/>
    <w:pPr>
      <w:spacing w:before="0" w:after="0" w:line="240" w:lineRule="auto"/>
    </w:pPr>
    <w:rPr>
      <w:rFonts w:ascii="Calibri" w:hAnsi="Calibri"/>
      <w:sz w:val="22"/>
    </w:rPr>
  </w:style>
  <w:style w:type="character" w:customStyle="1" w:styleId="NoSpacingChar">
    <w:name w:val="No Spacing Char"/>
    <w:aliases w:val="Muc 1 Char,Sơ đồ Char"/>
    <w:link w:val="S10"/>
    <w:uiPriority w:val="1"/>
    <w:rsid w:val="0074324E"/>
    <w:rPr>
      <w:rFonts w:ascii="Calibri" w:eastAsia="Times New Roman" w:hAnsi="Calibri"/>
      <w:sz w:val="22"/>
    </w:rPr>
  </w:style>
  <w:style w:type="paragraph" w:customStyle="1" w:styleId="004">
    <w:name w:val="004"/>
    <w:basedOn w:val="Normal"/>
    <w:qFormat/>
    <w:rsid w:val="0074324E"/>
    <w:pPr>
      <w:spacing w:before="0" w:after="0" w:line="360" w:lineRule="auto"/>
      <w:jc w:val="both"/>
      <w:outlineLvl w:val="0"/>
    </w:pPr>
    <w:rPr>
      <w:rFonts w:ascii="Times New Roman Bold" w:hAnsi="Times New Roman Bold"/>
      <w:b/>
      <w:bCs/>
      <w:color w:val="000000"/>
      <w:kern w:val="28"/>
      <w:sz w:val="26"/>
      <w:szCs w:val="32"/>
      <w:lang w:val="pt-BR"/>
    </w:rPr>
  </w:style>
  <w:style w:type="paragraph" w:customStyle="1" w:styleId="003">
    <w:name w:val="003"/>
    <w:basedOn w:val="Normal"/>
    <w:qFormat/>
    <w:rsid w:val="0074324E"/>
    <w:pPr>
      <w:spacing w:before="0" w:after="0" w:line="360" w:lineRule="auto"/>
      <w:jc w:val="both"/>
      <w:outlineLvl w:val="0"/>
    </w:pPr>
    <w:rPr>
      <w:rFonts w:ascii="Times New Roman Bold" w:hAnsi="Times New Roman Bold"/>
      <w:b/>
      <w:bCs/>
      <w:color w:val="000000"/>
      <w:kern w:val="28"/>
      <w:sz w:val="26"/>
      <w:szCs w:val="32"/>
      <w:lang w:val="pt-BR"/>
    </w:rPr>
  </w:style>
  <w:style w:type="paragraph" w:customStyle="1" w:styleId="001">
    <w:name w:val="001"/>
    <w:basedOn w:val="Heading1"/>
    <w:qFormat/>
    <w:rsid w:val="0074324E"/>
    <w:pPr>
      <w:keepLines w:val="0"/>
      <w:spacing w:before="0" w:line="360" w:lineRule="auto"/>
    </w:pPr>
    <w:rPr>
      <w:rFonts w:ascii="Times New Roman Bold" w:eastAsia="Times New Roman" w:hAnsi="Times New Roman Bold" w:cs="Times New Roman"/>
      <w:bCs/>
      <w:color w:val="0D0D0D"/>
      <w:kern w:val="32"/>
      <w:sz w:val="36"/>
      <w:szCs w:val="36"/>
    </w:rPr>
  </w:style>
  <w:style w:type="paragraph" w:customStyle="1" w:styleId="000B">
    <w:name w:val="000B"/>
    <w:basedOn w:val="Heading5"/>
    <w:qFormat/>
    <w:rsid w:val="0074324E"/>
  </w:style>
  <w:style w:type="character" w:styleId="CommentReference">
    <w:name w:val="annotation reference"/>
    <w:basedOn w:val="DefaultParagraphFont"/>
    <w:uiPriority w:val="99"/>
    <w:unhideWhenUsed/>
    <w:rsid w:val="0074324E"/>
    <w:rPr>
      <w:sz w:val="16"/>
      <w:szCs w:val="16"/>
    </w:rPr>
  </w:style>
  <w:style w:type="numbering" w:customStyle="1" w:styleId="NoList2">
    <w:name w:val="No List2"/>
    <w:next w:val="NoList"/>
    <w:uiPriority w:val="99"/>
    <w:semiHidden/>
    <w:unhideWhenUsed/>
    <w:rsid w:val="0074324E"/>
  </w:style>
  <w:style w:type="paragraph" w:customStyle="1" w:styleId="MucconCharCharChar">
    <w:name w:val="Muc con Char Char Char"/>
    <w:basedOn w:val="Normal"/>
    <w:qFormat/>
    <w:rsid w:val="0074324E"/>
    <w:pPr>
      <w:tabs>
        <w:tab w:val="num" w:pos="1080"/>
      </w:tabs>
      <w:spacing w:before="0" w:after="160" w:line="240" w:lineRule="exact"/>
      <w:ind w:left="1080" w:hanging="360"/>
    </w:pPr>
    <w:rPr>
      <w:rFonts w:ascii="Arial" w:hAnsi="Arial"/>
      <w:b/>
      <w:color w:val="0D0D0D"/>
      <w:spacing w:val="-2"/>
      <w:sz w:val="20"/>
      <w:szCs w:val="20"/>
    </w:rPr>
  </w:style>
  <w:style w:type="paragraph" w:styleId="DocumentMap">
    <w:name w:val="Document Map"/>
    <w:basedOn w:val="Normal"/>
    <w:link w:val="DocumentMapChar"/>
    <w:qFormat/>
    <w:rsid w:val="0074324E"/>
    <w:pPr>
      <w:spacing w:before="0" w:after="0" w:line="240" w:lineRule="auto"/>
    </w:pPr>
    <w:rPr>
      <w:rFonts w:ascii="Tahoma" w:hAnsi="Tahoma" w:cs="Tahoma"/>
      <w:bCs/>
      <w:color w:val="0D0D0D"/>
      <w:spacing w:val="-2"/>
      <w:sz w:val="16"/>
      <w:szCs w:val="16"/>
    </w:rPr>
  </w:style>
  <w:style w:type="character" w:customStyle="1" w:styleId="DocumentMapChar">
    <w:name w:val="Document Map Char"/>
    <w:basedOn w:val="DefaultParagraphFont"/>
    <w:link w:val="DocumentMap"/>
    <w:qFormat/>
    <w:rsid w:val="0074324E"/>
    <w:rPr>
      <w:rFonts w:ascii="Tahoma" w:eastAsia="Times New Roman" w:hAnsi="Tahoma" w:cs="Tahoma"/>
      <w:bCs/>
      <w:color w:val="0D0D0D"/>
      <w:spacing w:val="-2"/>
      <w:sz w:val="16"/>
      <w:szCs w:val="16"/>
    </w:rPr>
  </w:style>
  <w:style w:type="character" w:customStyle="1" w:styleId="NormalWebChar">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rsid w:val="0074324E"/>
    <w:rPr>
      <w:rFonts w:eastAsia="Times New Roman"/>
      <w:szCs w:val="24"/>
    </w:rPr>
  </w:style>
  <w:style w:type="character" w:styleId="PageNumber">
    <w:name w:val="page number"/>
    <w:basedOn w:val="DefaultParagraphFont"/>
    <w:qFormat/>
    <w:rsid w:val="0074324E"/>
  </w:style>
  <w:style w:type="character" w:customStyle="1" w:styleId="apple-converted-space">
    <w:name w:val="apple-converted-space"/>
    <w:qFormat/>
    <w:rsid w:val="0074324E"/>
  </w:style>
  <w:style w:type="character" w:styleId="FollowedHyperlink">
    <w:name w:val="FollowedHyperlink"/>
    <w:uiPriority w:val="99"/>
    <w:qFormat/>
    <w:rsid w:val="0074324E"/>
    <w:rPr>
      <w:color w:val="954F72"/>
      <w:u w:val="single"/>
    </w:rPr>
  </w:style>
  <w:style w:type="character" w:customStyle="1" w:styleId="longtext">
    <w:name w:val="long_text"/>
    <w:uiPriority w:val="99"/>
    <w:qFormat/>
    <w:rsid w:val="0074324E"/>
    <w:rPr>
      <w:rFonts w:cs="Times New Roman"/>
    </w:rPr>
  </w:style>
  <w:style w:type="character" w:customStyle="1" w:styleId="hps">
    <w:name w:val="hps"/>
    <w:uiPriority w:val="99"/>
    <w:qFormat/>
    <w:rsid w:val="0074324E"/>
    <w:rPr>
      <w:rFonts w:cs="Times New Roman"/>
    </w:rPr>
  </w:style>
  <w:style w:type="paragraph" w:customStyle="1" w:styleId="MTDisplayEquation">
    <w:name w:val="MTDisplayEquation"/>
    <w:basedOn w:val="Normal"/>
    <w:next w:val="Normal"/>
    <w:link w:val="MTDisplayEquationChar"/>
    <w:qFormat/>
    <w:rsid w:val="0074324E"/>
    <w:pPr>
      <w:tabs>
        <w:tab w:val="center" w:pos="4240"/>
        <w:tab w:val="right" w:pos="8500"/>
      </w:tabs>
      <w:spacing w:before="0" w:after="0" w:line="360" w:lineRule="auto"/>
      <w:ind w:firstLine="360"/>
      <w:jc w:val="both"/>
    </w:pPr>
    <w:rPr>
      <w:bCs/>
      <w:color w:val="0D0D0D"/>
      <w:spacing w:val="-2"/>
      <w:sz w:val="26"/>
    </w:rPr>
  </w:style>
  <w:style w:type="character" w:customStyle="1" w:styleId="MTDisplayEquationChar">
    <w:name w:val="MTDisplayEquation Char"/>
    <w:link w:val="MTDisplayEquation"/>
    <w:qFormat/>
    <w:rsid w:val="0074324E"/>
    <w:rPr>
      <w:rFonts w:eastAsia="Times New Roman"/>
      <w:bCs/>
      <w:color w:val="0D0D0D"/>
      <w:spacing w:val="-2"/>
      <w:sz w:val="26"/>
    </w:rPr>
  </w:style>
  <w:style w:type="table" w:customStyle="1" w:styleId="TableGrid1">
    <w:name w:val="Table Grid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ntents">
    <w:name w:val="Table Contents"/>
    <w:basedOn w:val="Normal"/>
    <w:rsid w:val="0074324E"/>
    <w:pPr>
      <w:widowControl w:val="0"/>
      <w:suppressLineNumbers/>
      <w:suppressAutoHyphens/>
      <w:autoSpaceDN w:val="0"/>
      <w:spacing w:before="0" w:after="0" w:line="240" w:lineRule="auto"/>
      <w:textAlignment w:val="baseline"/>
    </w:pPr>
    <w:rPr>
      <w:rFonts w:eastAsia="Andale Sans UI" w:cs="Tahoma"/>
      <w:color w:val="0D0D0D"/>
      <w:spacing w:val="-2"/>
      <w:kern w:val="3"/>
      <w:lang w:val="de-DE" w:eastAsia="ja-JP" w:bidi="fa-IR"/>
    </w:rPr>
  </w:style>
  <w:style w:type="paragraph" w:customStyle="1" w:styleId="bang">
    <w:name w:val="bang"/>
    <w:basedOn w:val="Normal"/>
    <w:link w:val="bangChar"/>
    <w:rsid w:val="0074324E"/>
    <w:pPr>
      <w:spacing w:before="40" w:after="80" w:line="264" w:lineRule="auto"/>
      <w:jc w:val="both"/>
    </w:pPr>
    <w:rPr>
      <w:rFonts w:ascii=".VnTime" w:hAnsi=".VnTime"/>
      <w:color w:val="0D0D0D"/>
      <w:spacing w:val="-2"/>
    </w:rPr>
  </w:style>
  <w:style w:type="character" w:customStyle="1" w:styleId="bangChar">
    <w:name w:val="bang Char"/>
    <w:link w:val="bang"/>
    <w:qFormat/>
    <w:locked/>
    <w:rsid w:val="0074324E"/>
    <w:rPr>
      <w:rFonts w:ascii=".VnTime" w:eastAsia="Times New Roman" w:hAnsi=".VnTime"/>
      <w:color w:val="0D0D0D"/>
      <w:spacing w:val="-2"/>
      <w:szCs w:val="24"/>
    </w:rPr>
  </w:style>
  <w:style w:type="character" w:styleId="EndnoteReference">
    <w:name w:val="endnote reference"/>
    <w:rsid w:val="0074324E"/>
    <w:rPr>
      <w:vertAlign w:val="superscript"/>
    </w:rPr>
  </w:style>
  <w:style w:type="paragraph" w:customStyle="1" w:styleId="Caption1">
    <w:name w:val="Caption1"/>
    <w:basedOn w:val="Normal"/>
    <w:next w:val="Normal"/>
    <w:uiPriority w:val="35"/>
    <w:unhideWhenUsed/>
    <w:qFormat/>
    <w:rsid w:val="0074324E"/>
    <w:pPr>
      <w:spacing w:before="0" w:after="160" w:line="240" w:lineRule="auto"/>
    </w:pPr>
    <w:rPr>
      <w:rFonts w:ascii="Calibri" w:hAnsi="Calibri"/>
      <w:b/>
      <w:bCs/>
      <w:smallCaps/>
      <w:color w:val="44546A"/>
      <w:sz w:val="22"/>
    </w:rPr>
  </w:style>
  <w:style w:type="paragraph" w:styleId="TableofFigures">
    <w:name w:val="table of figures"/>
    <w:basedOn w:val="Normal"/>
    <w:next w:val="Normal"/>
    <w:uiPriority w:val="99"/>
    <w:rsid w:val="0074324E"/>
    <w:pPr>
      <w:spacing w:before="0" w:after="0" w:line="360" w:lineRule="auto"/>
      <w:jc w:val="both"/>
    </w:pPr>
    <w:rPr>
      <w:rFonts w:cs="Calibri"/>
      <w:iCs/>
      <w:color w:val="000000"/>
      <w:spacing w:val="-2"/>
      <w:sz w:val="26"/>
      <w:szCs w:val="20"/>
    </w:rPr>
  </w:style>
  <w:style w:type="character" w:customStyle="1" w:styleId="a">
    <w:name w:val="a"/>
    <w:rsid w:val="0074324E"/>
  </w:style>
  <w:style w:type="paragraph" w:customStyle="1" w:styleId="body-text">
    <w:name w:val="body-text"/>
    <w:basedOn w:val="Normal"/>
    <w:rsid w:val="0074324E"/>
    <w:pPr>
      <w:spacing w:before="100" w:beforeAutospacing="1" w:after="100" w:afterAutospacing="1" w:line="240" w:lineRule="auto"/>
    </w:pPr>
    <w:rPr>
      <w:color w:val="0D0D0D"/>
      <w:spacing w:val="-2"/>
    </w:rPr>
  </w:style>
  <w:style w:type="paragraph" w:styleId="BodyText20">
    <w:name w:val="Body Text 2"/>
    <w:basedOn w:val="Normal"/>
    <w:link w:val="BodyText2Char"/>
    <w:rsid w:val="0074324E"/>
    <w:pPr>
      <w:spacing w:before="0" w:after="120" w:line="480" w:lineRule="auto"/>
    </w:pPr>
    <w:rPr>
      <w:sz w:val="26"/>
      <w:szCs w:val="26"/>
    </w:rPr>
  </w:style>
  <w:style w:type="character" w:customStyle="1" w:styleId="BodyText2Char">
    <w:name w:val="Body Text 2 Char"/>
    <w:basedOn w:val="DefaultParagraphFont"/>
    <w:link w:val="BodyText20"/>
    <w:qFormat/>
    <w:rsid w:val="0074324E"/>
    <w:rPr>
      <w:rFonts w:eastAsia="Times New Roman"/>
      <w:sz w:val="26"/>
      <w:szCs w:val="26"/>
    </w:rPr>
  </w:style>
  <w:style w:type="paragraph" w:customStyle="1" w:styleId="CharCharCharCharCharCharCharChar1CharCharCharCharCharCharCharCharCharCharCharCharCharCharCharChar">
    <w:name w:val="Char Char Char Char Char Char Char Char1 Char Char Char Char Char Char Char Char Char Char Char Char Char Char Char Char"/>
    <w:basedOn w:val="Normal"/>
    <w:qFormat/>
    <w:rsid w:val="0074324E"/>
    <w:pPr>
      <w:spacing w:before="0" w:after="160" w:line="240" w:lineRule="exact"/>
    </w:pPr>
    <w:rPr>
      <w:rFonts w:ascii="Verdana" w:hAnsi="Verdana"/>
      <w:sz w:val="20"/>
      <w:szCs w:val="20"/>
    </w:rPr>
  </w:style>
  <w:style w:type="table" w:styleId="TableGrid10">
    <w:name w:val="Table Grid 1"/>
    <w:basedOn w:val="TableNormal"/>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PlaceholderText">
    <w:name w:val="Placeholder Text"/>
    <w:basedOn w:val="DefaultParagraphFont"/>
    <w:uiPriority w:val="99"/>
    <w:semiHidden/>
    <w:rsid w:val="0074324E"/>
    <w:rPr>
      <w:color w:val="808080"/>
    </w:rPr>
  </w:style>
  <w:style w:type="table" w:customStyle="1" w:styleId="TableGrid11">
    <w:name w:val="Table Grid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
    <w:name w:val="Grid Table 4 - Accent 6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
    <w:name w:val="Table Grid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3Exact">
    <w:name w:val="Picture caption (3) Exact"/>
    <w:basedOn w:val="DefaultParagraphFont"/>
    <w:link w:val="Picturecaption3"/>
    <w:locked/>
    <w:rsid w:val="0074324E"/>
    <w:rPr>
      <w:b/>
      <w:bCs/>
      <w:sz w:val="28"/>
      <w:szCs w:val="28"/>
      <w:shd w:val="clear" w:color="auto" w:fill="FFFFFF"/>
    </w:rPr>
  </w:style>
  <w:style w:type="paragraph" w:customStyle="1" w:styleId="Picturecaption3">
    <w:name w:val="Picture caption (3)"/>
    <w:basedOn w:val="Normal"/>
    <w:link w:val="Picturecaption3Exact"/>
    <w:rsid w:val="0074324E"/>
    <w:pPr>
      <w:widowControl w:val="0"/>
      <w:shd w:val="clear" w:color="auto" w:fill="FFFFFF"/>
      <w:spacing w:before="0" w:after="180" w:line="0" w:lineRule="atLeast"/>
    </w:pPr>
    <w:rPr>
      <w:b/>
      <w:bCs/>
      <w:sz w:val="28"/>
      <w:szCs w:val="28"/>
    </w:rPr>
  </w:style>
  <w:style w:type="character" w:customStyle="1" w:styleId="PicturecaptionExact">
    <w:name w:val="Picture caption Exact"/>
    <w:basedOn w:val="DefaultParagraphFont"/>
    <w:link w:val="Picturecaption"/>
    <w:locked/>
    <w:rsid w:val="0074324E"/>
    <w:rPr>
      <w:szCs w:val="26"/>
      <w:shd w:val="clear" w:color="auto" w:fill="FFFFFF"/>
    </w:rPr>
  </w:style>
  <w:style w:type="paragraph" w:customStyle="1" w:styleId="Picturecaption">
    <w:name w:val="Picture caption"/>
    <w:basedOn w:val="Normal"/>
    <w:link w:val="PicturecaptionExact"/>
    <w:rsid w:val="0074324E"/>
    <w:pPr>
      <w:widowControl w:val="0"/>
      <w:shd w:val="clear" w:color="auto" w:fill="FFFFFF"/>
      <w:spacing w:before="180" w:after="0" w:line="0" w:lineRule="atLeast"/>
      <w:jc w:val="right"/>
    </w:pPr>
    <w:rPr>
      <w:szCs w:val="26"/>
    </w:rPr>
  </w:style>
  <w:style w:type="character" w:customStyle="1" w:styleId="Bodytext7NotItalic">
    <w:name w:val="Body text (7) + Not Italic"/>
    <w:basedOn w:val="DefaultParagraphFont"/>
    <w:rsid w:val="0074324E"/>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vi-VN" w:eastAsia="vi-VN" w:bidi="vi-VN"/>
    </w:rPr>
  </w:style>
  <w:style w:type="character" w:customStyle="1" w:styleId="Bodytext9Exact">
    <w:name w:val="Body text (9) Exact"/>
    <w:basedOn w:val="DefaultParagraphFont"/>
    <w:rsid w:val="0074324E"/>
    <w:rPr>
      <w:rFonts w:ascii="Times New Roman" w:eastAsia="Times New Roman" w:hAnsi="Times New Roman" w:cs="Times New Roman" w:hint="default"/>
      <w:b w:val="0"/>
      <w:bCs w:val="0"/>
      <w:i/>
      <w:iCs/>
      <w:smallCaps w:val="0"/>
      <w:strike w:val="0"/>
      <w:dstrike w:val="0"/>
      <w:sz w:val="26"/>
      <w:szCs w:val="26"/>
      <w:u w:val="none"/>
      <w:effect w:val="none"/>
    </w:rPr>
  </w:style>
  <w:style w:type="character" w:customStyle="1" w:styleId="Bodytext9NotItalicExact">
    <w:name w:val="Body text (9) + Not Italic Exact"/>
    <w:basedOn w:val="DefaultParagraphFont"/>
    <w:rsid w:val="0074324E"/>
    <w:rPr>
      <w:rFonts w:ascii="Times New Roman" w:eastAsia="Times New Roman" w:hAnsi="Times New Roman" w:cs="Times New Roman" w:hint="default"/>
      <w:b w:val="0"/>
      <w:bCs w:val="0"/>
      <w:i/>
      <w:iCs/>
      <w:smallCaps w:val="0"/>
      <w:strike w:val="0"/>
      <w:dstrike w:val="0"/>
      <w:sz w:val="26"/>
      <w:szCs w:val="26"/>
      <w:u w:val="none"/>
      <w:effect w:val="none"/>
    </w:rPr>
  </w:style>
  <w:style w:type="paragraph" w:customStyle="1" w:styleId="Cap1">
    <w:name w:val="Cap 1"/>
    <w:basedOn w:val="Normal"/>
    <w:link w:val="Cap1Char"/>
    <w:autoRedefine/>
    <w:qFormat/>
    <w:rsid w:val="0074324E"/>
    <w:pPr>
      <w:spacing w:before="120" w:after="120" w:line="312" w:lineRule="auto"/>
    </w:pPr>
    <w:rPr>
      <w:rFonts w:eastAsia="TimesNewRomanPSMT"/>
      <w:b/>
      <w:color w:val="000000"/>
      <w:sz w:val="26"/>
    </w:rPr>
  </w:style>
  <w:style w:type="character" w:customStyle="1" w:styleId="Cap1Char">
    <w:name w:val="Cap 1 Char"/>
    <w:link w:val="Cap1"/>
    <w:rsid w:val="0074324E"/>
    <w:rPr>
      <w:rFonts w:eastAsia="TimesNewRomanPSMT"/>
      <w:b/>
      <w:color w:val="000000"/>
      <w:sz w:val="26"/>
      <w:szCs w:val="24"/>
    </w:rPr>
  </w:style>
  <w:style w:type="table" w:customStyle="1" w:styleId="TableGrid611">
    <w:name w:val="Table Grid611"/>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8Char1">
    <w:name w:val="Heading 8 Char1"/>
    <w:aliases w:val="Hình Char1"/>
    <w:basedOn w:val="DefaultParagraphFont"/>
    <w:semiHidden/>
    <w:qFormat/>
    <w:rsid w:val="0074324E"/>
    <w:rPr>
      <w:rFonts w:ascii="Calibri Light" w:eastAsia="Times New Roman" w:hAnsi="Calibri Light" w:cs="Times New Roman"/>
      <w:color w:val="272727"/>
      <w:sz w:val="21"/>
      <w:szCs w:val="21"/>
    </w:rPr>
  </w:style>
  <w:style w:type="character" w:customStyle="1" w:styleId="SubtitleChar1">
    <w:name w:val="Subtitle Char1"/>
    <w:aliases w:val="Muc 1.1. Char1,muc 3 cham Char1"/>
    <w:basedOn w:val="DefaultParagraphFont"/>
    <w:uiPriority w:val="11"/>
    <w:qFormat/>
    <w:rsid w:val="0074324E"/>
    <w:rPr>
      <w:rFonts w:ascii="Calibri" w:eastAsia="Times New Roman" w:hAnsi="Calibri" w:cs="Times New Roman"/>
      <w:color w:val="5A5A5A"/>
      <w:spacing w:val="15"/>
      <w:sz w:val="22"/>
      <w:szCs w:val="22"/>
    </w:rPr>
  </w:style>
  <w:style w:type="paragraph" w:customStyle="1" w:styleId="Heading41">
    <w:name w:val="Heading 41"/>
    <w:basedOn w:val="Normal"/>
    <w:next w:val="Normal"/>
    <w:uiPriority w:val="9"/>
    <w:rsid w:val="0074324E"/>
    <w:pPr>
      <w:keepNext/>
      <w:keepLines/>
      <w:spacing w:before="40" w:after="0" w:line="276" w:lineRule="auto"/>
      <w:outlineLvl w:val="3"/>
    </w:pPr>
    <w:rPr>
      <w:rFonts w:ascii="Cambria" w:hAnsi="Cambria"/>
      <w:i/>
      <w:iCs/>
      <w:color w:val="365F91"/>
      <w:sz w:val="22"/>
    </w:rPr>
  </w:style>
  <w:style w:type="paragraph" w:customStyle="1" w:styleId="TOCHeading1">
    <w:name w:val="TOC Heading1"/>
    <w:basedOn w:val="Heading1"/>
    <w:next w:val="Normal"/>
    <w:uiPriority w:val="39"/>
    <w:qFormat/>
    <w:rsid w:val="0074324E"/>
    <w:pPr>
      <w:spacing w:line="256" w:lineRule="auto"/>
    </w:pPr>
    <w:rPr>
      <w:rFonts w:eastAsia="Times New Roman" w:cs="Times New Roman"/>
      <w:color w:val="1F4E79"/>
      <w:sz w:val="36"/>
      <w:szCs w:val="36"/>
    </w:rPr>
  </w:style>
  <w:style w:type="paragraph" w:customStyle="1" w:styleId="TOC11">
    <w:name w:val="TOC 11"/>
    <w:basedOn w:val="Normal"/>
    <w:next w:val="Normal"/>
    <w:autoRedefine/>
    <w:uiPriority w:val="39"/>
    <w:rsid w:val="0074324E"/>
    <w:pPr>
      <w:spacing w:before="0" w:after="100" w:line="276" w:lineRule="auto"/>
    </w:pPr>
    <w:rPr>
      <w:rFonts w:ascii="Calibri" w:hAnsi="Calibri"/>
      <w:sz w:val="22"/>
    </w:rPr>
  </w:style>
  <w:style w:type="paragraph" w:customStyle="1" w:styleId="TOC31">
    <w:name w:val="TOC 31"/>
    <w:basedOn w:val="Normal"/>
    <w:next w:val="Normal"/>
    <w:autoRedefine/>
    <w:uiPriority w:val="39"/>
    <w:rsid w:val="0074324E"/>
    <w:pPr>
      <w:tabs>
        <w:tab w:val="right" w:leader="dot" w:pos="9345"/>
      </w:tabs>
      <w:spacing w:before="0" w:after="100" w:line="276" w:lineRule="auto"/>
      <w:ind w:left="440"/>
    </w:pPr>
    <w:rPr>
      <w:rFonts w:ascii="Calibri" w:hAnsi="Calibri"/>
      <w:sz w:val="22"/>
    </w:rPr>
  </w:style>
  <w:style w:type="character" w:styleId="IntenseEmphasis">
    <w:name w:val="Intense Emphasis"/>
    <w:basedOn w:val="DefaultParagraphFont"/>
    <w:uiPriority w:val="21"/>
    <w:qFormat/>
    <w:rsid w:val="0074324E"/>
    <w:rPr>
      <w:b/>
      <w:bCs/>
      <w:i/>
      <w:iCs/>
    </w:rPr>
  </w:style>
  <w:style w:type="character" w:customStyle="1" w:styleId="UnresolvedMention1">
    <w:name w:val="Unresolved Mention1"/>
    <w:basedOn w:val="DefaultParagraphFont"/>
    <w:uiPriority w:val="99"/>
    <w:semiHidden/>
    <w:rsid w:val="0074324E"/>
    <w:rPr>
      <w:color w:val="605E5C"/>
      <w:shd w:val="clear" w:color="auto" w:fill="E1DFDD"/>
    </w:rPr>
  </w:style>
  <w:style w:type="character" w:customStyle="1" w:styleId="IntenseEmphasis1">
    <w:name w:val="Intense Emphasis1"/>
    <w:basedOn w:val="DefaultParagraphFont"/>
    <w:uiPriority w:val="21"/>
    <w:qFormat/>
    <w:rsid w:val="0074324E"/>
    <w:rPr>
      <w:b/>
      <w:bCs/>
      <w:i/>
      <w:iCs/>
      <w:color w:val="4F81BD"/>
    </w:rPr>
  </w:style>
  <w:style w:type="character" w:customStyle="1" w:styleId="Heading2Char1">
    <w:name w:val="Heading 2 Char1"/>
    <w:basedOn w:val="DefaultParagraphFont"/>
    <w:uiPriority w:val="9"/>
    <w:semiHidden/>
    <w:rsid w:val="0074324E"/>
    <w:rPr>
      <w:rFonts w:ascii="Calibri Light" w:eastAsia="Times New Roman" w:hAnsi="Calibri Light" w:cs="Times New Roman" w:hint="default"/>
      <w:color w:val="2E74B5"/>
      <w:sz w:val="26"/>
      <w:szCs w:val="26"/>
    </w:rPr>
  </w:style>
  <w:style w:type="character" w:customStyle="1" w:styleId="Heading4Char1">
    <w:name w:val="Heading 4 Char1"/>
    <w:aliases w:val="sơ đồ Char1"/>
    <w:basedOn w:val="DefaultParagraphFont"/>
    <w:uiPriority w:val="9"/>
    <w:semiHidden/>
    <w:qFormat/>
    <w:rsid w:val="0074324E"/>
    <w:rPr>
      <w:rFonts w:ascii="Calibri Light" w:eastAsia="Times New Roman" w:hAnsi="Calibri Light" w:cs="Times New Roman" w:hint="default"/>
      <w:i/>
      <w:iCs/>
      <w:color w:val="2E74B5"/>
    </w:rPr>
  </w:style>
  <w:style w:type="table" w:customStyle="1" w:styleId="TableGrid13">
    <w:name w:val="Table Grid13"/>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basedOn w:val="DefaultParagraphFont"/>
    <w:uiPriority w:val="99"/>
    <w:semiHidden/>
    <w:unhideWhenUsed/>
    <w:rsid w:val="0074324E"/>
    <w:rPr>
      <w:color w:val="605E5C"/>
      <w:shd w:val="clear" w:color="auto" w:fill="E1DFDD"/>
    </w:rPr>
  </w:style>
  <w:style w:type="table" w:customStyle="1" w:styleId="TableGrid16">
    <w:name w:val="Table Grid1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Quote1">
    <w:name w:val="Quote1"/>
    <w:basedOn w:val="Normal"/>
    <w:next w:val="Normal"/>
    <w:uiPriority w:val="29"/>
    <w:qFormat/>
    <w:rsid w:val="0074324E"/>
    <w:pPr>
      <w:spacing w:before="120" w:after="120" w:line="259" w:lineRule="auto"/>
      <w:ind w:left="720"/>
    </w:pPr>
    <w:rPr>
      <w:rFonts w:ascii="Calibri" w:hAnsi="Calibri"/>
      <w:color w:val="44546A"/>
    </w:rPr>
  </w:style>
  <w:style w:type="character" w:customStyle="1" w:styleId="QuoteChar">
    <w:name w:val="Quote Char"/>
    <w:basedOn w:val="DefaultParagraphFont"/>
    <w:link w:val="Quote"/>
    <w:uiPriority w:val="29"/>
    <w:rsid w:val="0074324E"/>
    <w:rPr>
      <w:rFonts w:eastAsia="Times New Roman"/>
      <w:color w:val="44546A"/>
      <w:szCs w:val="24"/>
    </w:rPr>
  </w:style>
  <w:style w:type="paragraph" w:customStyle="1" w:styleId="IntenseQuote1">
    <w:name w:val="Intense Quote1"/>
    <w:basedOn w:val="Normal"/>
    <w:next w:val="Normal"/>
    <w:uiPriority w:val="30"/>
    <w:qFormat/>
    <w:rsid w:val="0074324E"/>
    <w:pPr>
      <w:spacing w:before="100" w:beforeAutospacing="1" w:after="240" w:line="240" w:lineRule="auto"/>
      <w:ind w:left="720"/>
      <w:jc w:val="center"/>
    </w:pPr>
    <w:rPr>
      <w:rFonts w:ascii="Calibri Light" w:hAnsi="Calibri Light"/>
      <w:color w:val="44546A"/>
      <w:spacing w:val="-6"/>
      <w:sz w:val="32"/>
      <w:szCs w:val="32"/>
    </w:rPr>
  </w:style>
  <w:style w:type="character" w:customStyle="1" w:styleId="IntenseQuoteChar">
    <w:name w:val="Intense Quote Char"/>
    <w:basedOn w:val="DefaultParagraphFont"/>
    <w:link w:val="IntenseQuote"/>
    <w:uiPriority w:val="30"/>
    <w:rsid w:val="0074324E"/>
    <w:rPr>
      <w:rFonts w:ascii="Calibri Light" w:eastAsia="Times New Roman" w:hAnsi="Calibri Light" w:cs="Times New Roman"/>
      <w:color w:val="44546A"/>
      <w:spacing w:val="-6"/>
      <w:sz w:val="32"/>
      <w:szCs w:val="32"/>
    </w:rPr>
  </w:style>
  <w:style w:type="character" w:customStyle="1" w:styleId="SubtleEmphasis1">
    <w:name w:val="Subtle Emphasis1"/>
    <w:basedOn w:val="DefaultParagraphFont"/>
    <w:uiPriority w:val="19"/>
    <w:qFormat/>
    <w:rsid w:val="0074324E"/>
    <w:rPr>
      <w:i/>
      <w:iCs/>
      <w:color w:val="595959"/>
    </w:rPr>
  </w:style>
  <w:style w:type="character" w:customStyle="1" w:styleId="SubtleReference1">
    <w:name w:val="Subtle Reference1"/>
    <w:basedOn w:val="DefaultParagraphFont"/>
    <w:uiPriority w:val="31"/>
    <w:qFormat/>
    <w:rsid w:val="0074324E"/>
    <w:rPr>
      <w:smallCaps/>
      <w:color w:val="595959"/>
      <w:u w:val="none" w:color="7F7F7F"/>
      <w:bdr w:val="none" w:sz="0" w:space="0" w:color="auto"/>
    </w:rPr>
  </w:style>
  <w:style w:type="character" w:customStyle="1" w:styleId="IntenseReference1">
    <w:name w:val="Intense Reference1"/>
    <w:basedOn w:val="DefaultParagraphFont"/>
    <w:uiPriority w:val="32"/>
    <w:qFormat/>
    <w:rsid w:val="0074324E"/>
    <w:rPr>
      <w:b/>
      <w:bCs/>
      <w:smallCaps/>
      <w:color w:val="44546A"/>
      <w:u w:val="single"/>
    </w:rPr>
  </w:style>
  <w:style w:type="character" w:styleId="BookTitle">
    <w:name w:val="Book Title"/>
    <w:basedOn w:val="DefaultParagraphFont"/>
    <w:uiPriority w:val="33"/>
    <w:qFormat/>
    <w:rsid w:val="0074324E"/>
    <w:rPr>
      <w:b/>
      <w:bCs/>
      <w:smallCaps/>
      <w:spacing w:val="10"/>
    </w:rPr>
  </w:style>
  <w:style w:type="paragraph" w:customStyle="1" w:styleId="FootnoteText1">
    <w:name w:val="Footnote Text1"/>
    <w:basedOn w:val="Normal"/>
    <w:next w:val="FootnoteText"/>
    <w:uiPriority w:val="99"/>
    <w:unhideWhenUsed/>
    <w:rsid w:val="0074324E"/>
    <w:pPr>
      <w:spacing w:before="0" w:after="0" w:line="240" w:lineRule="auto"/>
    </w:pPr>
    <w:rPr>
      <w:rFonts w:ascii="Calibri" w:eastAsia="Calibri" w:hAnsi="Calibri"/>
      <w:sz w:val="22"/>
    </w:rPr>
  </w:style>
  <w:style w:type="table" w:customStyle="1" w:styleId="TableGrid100">
    <w:name w:val="Table Grid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4324E"/>
  </w:style>
  <w:style w:type="table" w:customStyle="1" w:styleId="TableGrid24">
    <w:name w:val="Table Grid2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4324E"/>
  </w:style>
  <w:style w:type="table" w:customStyle="1" w:styleId="TableGrid25">
    <w:name w:val="Table Grid2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noidung">
    <w:name w:val="0 noi dung"/>
    <w:basedOn w:val="Normal"/>
    <w:link w:val="0noidungChar"/>
    <w:qFormat/>
    <w:rsid w:val="0074324E"/>
    <w:pPr>
      <w:widowControl w:val="0"/>
      <w:spacing w:before="40" w:after="40" w:line="276" w:lineRule="auto"/>
      <w:ind w:firstLine="425"/>
      <w:jc w:val="both"/>
    </w:pPr>
    <w:rPr>
      <w:rFonts w:eastAsia="MS Mincho"/>
      <w:sz w:val="28"/>
      <w:szCs w:val="28"/>
      <w:lang w:val="es-ES"/>
    </w:rPr>
  </w:style>
  <w:style w:type="character" w:customStyle="1" w:styleId="0noidungChar">
    <w:name w:val="0 noi dung Char"/>
    <w:link w:val="0noidung"/>
    <w:qFormat/>
    <w:rsid w:val="0074324E"/>
    <w:rPr>
      <w:rFonts w:eastAsia="MS Mincho"/>
      <w:sz w:val="28"/>
      <w:szCs w:val="28"/>
      <w:lang w:val="es-ES"/>
    </w:rPr>
  </w:style>
  <w:style w:type="paragraph" w:customStyle="1" w:styleId="4-Bang">
    <w:name w:val="4-Bang"/>
    <w:basedOn w:val="Normal"/>
    <w:link w:val="4-BangChar"/>
    <w:qFormat/>
    <w:rsid w:val="0074324E"/>
    <w:pPr>
      <w:widowControl w:val="0"/>
      <w:spacing w:before="0" w:after="160" w:line="259" w:lineRule="auto"/>
      <w:jc w:val="both"/>
    </w:pPr>
    <w:rPr>
      <w:rFonts w:eastAsia="Calibri"/>
      <w:sz w:val="28"/>
      <w:szCs w:val="26"/>
    </w:rPr>
  </w:style>
  <w:style w:type="character" w:customStyle="1" w:styleId="4-BangChar">
    <w:name w:val="4-Bang Char"/>
    <w:link w:val="4-Bang"/>
    <w:qFormat/>
    <w:rsid w:val="0074324E"/>
    <w:rPr>
      <w:rFonts w:eastAsia="Calibri"/>
      <w:sz w:val="28"/>
      <w:szCs w:val="26"/>
    </w:rPr>
  </w:style>
  <w:style w:type="numbering" w:customStyle="1" w:styleId="NoList5">
    <w:name w:val="No List5"/>
    <w:next w:val="NoList"/>
    <w:uiPriority w:val="99"/>
    <w:semiHidden/>
    <w:unhideWhenUsed/>
    <w:rsid w:val="0074324E"/>
  </w:style>
  <w:style w:type="table" w:customStyle="1" w:styleId="TableGrid26">
    <w:name w:val="Table Grid2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4324E"/>
  </w:style>
  <w:style w:type="table" w:customStyle="1" w:styleId="TableGrid27">
    <w:name w:val="Table Grid27"/>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anho">
    <w:name w:val="4 a nho"/>
    <w:basedOn w:val="0noidung"/>
    <w:qFormat/>
    <w:rsid w:val="0074324E"/>
    <w:pPr>
      <w:widowControl/>
      <w:suppressAutoHyphens/>
    </w:pPr>
    <w:rPr>
      <w:rFonts w:eastAsia="SimSun"/>
      <w:lang w:val="vi-VN" w:eastAsia="x-none"/>
    </w:rPr>
  </w:style>
  <w:style w:type="paragraph" w:customStyle="1" w:styleId="5tenbang">
    <w:name w:val="5 ten bang"/>
    <w:basedOn w:val="Heading2"/>
    <w:qFormat/>
    <w:rsid w:val="0074324E"/>
  </w:style>
  <w:style w:type="paragraph" w:customStyle="1" w:styleId="Muc111">
    <w:name w:val="Muc 1.1.1"/>
    <w:basedOn w:val="Normal"/>
    <w:link w:val="Muc111Char"/>
    <w:qFormat/>
    <w:rsid w:val="0074324E"/>
    <w:pPr>
      <w:spacing w:line="312" w:lineRule="auto"/>
      <w:jc w:val="both"/>
    </w:pPr>
    <w:rPr>
      <w:rFonts w:eastAsia="Calibri"/>
      <w:i/>
      <w:sz w:val="26"/>
    </w:rPr>
  </w:style>
  <w:style w:type="character" w:customStyle="1" w:styleId="Muc111Char">
    <w:name w:val="Muc 1.1.1 Char"/>
    <w:link w:val="Muc111"/>
    <w:qFormat/>
    <w:rsid w:val="0074324E"/>
    <w:rPr>
      <w:rFonts w:eastAsia="Calibri"/>
      <w:i/>
      <w:sz w:val="26"/>
      <w:szCs w:val="24"/>
    </w:rPr>
  </w:style>
  <w:style w:type="paragraph" w:customStyle="1" w:styleId="3italbol">
    <w:name w:val="3 ital bol"/>
    <w:basedOn w:val="Normal"/>
    <w:qFormat/>
    <w:rsid w:val="0074324E"/>
    <w:pPr>
      <w:suppressAutoHyphens/>
      <w:spacing w:before="160" w:after="40" w:line="276" w:lineRule="auto"/>
      <w:ind w:firstLine="425"/>
      <w:jc w:val="both"/>
    </w:pPr>
    <w:rPr>
      <w:rFonts w:eastAsia="SimSun"/>
      <w:b/>
      <w:i/>
      <w:sz w:val="28"/>
      <w:szCs w:val="28"/>
      <w:lang w:val="es-ES" w:eastAsia="x-none"/>
    </w:rPr>
  </w:style>
  <w:style w:type="table" w:customStyle="1" w:styleId="TableGrid0">
    <w:name w:val="TableGrid"/>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
    <w:name w:val="Table Grid28"/>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4324E"/>
  </w:style>
  <w:style w:type="numbering" w:customStyle="1" w:styleId="NoList12">
    <w:name w:val="No List12"/>
    <w:next w:val="NoList"/>
    <w:uiPriority w:val="99"/>
    <w:semiHidden/>
    <w:unhideWhenUsed/>
    <w:rsid w:val="0074324E"/>
  </w:style>
  <w:style w:type="numbering" w:customStyle="1" w:styleId="NoList11111">
    <w:name w:val="No List11111"/>
    <w:next w:val="NoList"/>
    <w:uiPriority w:val="99"/>
    <w:semiHidden/>
    <w:unhideWhenUsed/>
    <w:rsid w:val="0074324E"/>
  </w:style>
  <w:style w:type="numbering" w:customStyle="1" w:styleId="NoList111111">
    <w:name w:val="No List111111"/>
    <w:next w:val="NoList"/>
    <w:uiPriority w:val="99"/>
    <w:semiHidden/>
    <w:unhideWhenUsed/>
    <w:rsid w:val="0074324E"/>
  </w:style>
  <w:style w:type="paragraph" w:customStyle="1" w:styleId="ListParagraph11">
    <w:name w:val="List Paragraph11"/>
    <w:basedOn w:val="Normal"/>
    <w:next w:val="ListParagraph"/>
    <w:qFormat/>
    <w:rsid w:val="0074324E"/>
    <w:pPr>
      <w:spacing w:before="0" w:after="160" w:line="259" w:lineRule="auto"/>
      <w:ind w:left="720"/>
      <w:contextualSpacing/>
    </w:pPr>
    <w:rPr>
      <w:rFonts w:ascii="Calibri" w:hAnsi="Calibri"/>
      <w:sz w:val="22"/>
    </w:rPr>
  </w:style>
  <w:style w:type="table" w:customStyle="1" w:styleId="TableGrid110">
    <w:name w:val="Table Grid11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74324E"/>
  </w:style>
  <w:style w:type="table" w:customStyle="1" w:styleId="TableGrid112">
    <w:name w:val="Table Grid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
    <w:name w:val="Grid Table 4 - Accent 6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
    <w:name w:val="Table Grid6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324E"/>
  </w:style>
  <w:style w:type="numbering" w:customStyle="1" w:styleId="NoList41">
    <w:name w:val="No List41"/>
    <w:next w:val="NoList"/>
    <w:uiPriority w:val="99"/>
    <w:semiHidden/>
    <w:unhideWhenUsed/>
    <w:rsid w:val="0074324E"/>
  </w:style>
  <w:style w:type="numbering" w:customStyle="1" w:styleId="NoList51">
    <w:name w:val="No List51"/>
    <w:next w:val="NoList"/>
    <w:uiPriority w:val="99"/>
    <w:semiHidden/>
    <w:unhideWhenUsed/>
    <w:rsid w:val="0074324E"/>
  </w:style>
  <w:style w:type="numbering" w:customStyle="1" w:styleId="NoList61">
    <w:name w:val="No List61"/>
    <w:next w:val="NoList"/>
    <w:uiPriority w:val="99"/>
    <w:semiHidden/>
    <w:unhideWhenUsed/>
    <w:rsid w:val="0074324E"/>
  </w:style>
  <w:style w:type="character" w:customStyle="1" w:styleId="Heading2Char2">
    <w:name w:val="Heading 2 Char2"/>
    <w:basedOn w:val="DefaultParagraphFont"/>
    <w:uiPriority w:val="9"/>
    <w:semiHidden/>
    <w:rsid w:val="0074324E"/>
    <w:rPr>
      <w:rFonts w:ascii="Cambria" w:eastAsia="Times New Roman" w:hAnsi="Cambria" w:cs="Times New Roman"/>
      <w:b/>
      <w:bCs/>
      <w:color w:val="4F81BD"/>
      <w:sz w:val="26"/>
      <w:szCs w:val="26"/>
    </w:rPr>
  </w:style>
  <w:style w:type="character" w:customStyle="1" w:styleId="Heading3Char1">
    <w:name w:val="Heading 3 Char1"/>
    <w:basedOn w:val="DefaultParagraphFont"/>
    <w:uiPriority w:val="9"/>
    <w:semiHidden/>
    <w:rsid w:val="0074324E"/>
    <w:rPr>
      <w:rFonts w:ascii="Cambria" w:eastAsia="Times New Roman" w:hAnsi="Cambria" w:cs="Times New Roman"/>
      <w:b/>
      <w:bCs/>
      <w:color w:val="4F81BD"/>
    </w:rPr>
  </w:style>
  <w:style w:type="character" w:customStyle="1" w:styleId="Heading4Char2">
    <w:name w:val="Heading 4 Char2"/>
    <w:basedOn w:val="DefaultParagraphFont"/>
    <w:uiPriority w:val="9"/>
    <w:semiHidden/>
    <w:rsid w:val="0074324E"/>
    <w:rPr>
      <w:rFonts w:ascii="Cambria" w:eastAsia="Times New Roman" w:hAnsi="Cambria" w:cs="Times New Roman"/>
      <w:b/>
      <w:bCs/>
      <w:i/>
      <w:iCs/>
      <w:color w:val="4F81BD"/>
    </w:rPr>
  </w:style>
  <w:style w:type="character" w:customStyle="1" w:styleId="Heading5Char1">
    <w:name w:val="Heading 5 Char1"/>
    <w:aliases w:val="Bảng Char1"/>
    <w:basedOn w:val="DefaultParagraphFont"/>
    <w:uiPriority w:val="9"/>
    <w:semiHidden/>
    <w:qFormat/>
    <w:rsid w:val="0074324E"/>
    <w:rPr>
      <w:rFonts w:ascii="Cambria" w:eastAsia="Times New Roman" w:hAnsi="Cambria" w:cs="Times New Roman"/>
      <w:color w:val="243F60"/>
    </w:rPr>
  </w:style>
  <w:style w:type="character" w:customStyle="1" w:styleId="Heading6Char1">
    <w:name w:val="Heading 6 Char1"/>
    <w:aliases w:val="Đồ thị Char1"/>
    <w:basedOn w:val="DefaultParagraphFont"/>
    <w:semiHidden/>
    <w:qFormat/>
    <w:rsid w:val="0074324E"/>
    <w:rPr>
      <w:rFonts w:ascii="Cambria" w:eastAsia="Times New Roman" w:hAnsi="Cambria" w:cs="Times New Roman"/>
      <w:i/>
      <w:iCs/>
      <w:color w:val="243F60"/>
    </w:rPr>
  </w:style>
  <w:style w:type="character" w:customStyle="1" w:styleId="Heading7Char1">
    <w:name w:val="Heading 7 Char1"/>
    <w:aliases w:val="Biểu đồ Char1"/>
    <w:basedOn w:val="DefaultParagraphFont"/>
    <w:semiHidden/>
    <w:qFormat/>
    <w:rsid w:val="0074324E"/>
    <w:rPr>
      <w:rFonts w:ascii="Cambria" w:eastAsia="Times New Roman" w:hAnsi="Cambria" w:cs="Times New Roman"/>
      <w:i/>
      <w:iCs/>
      <w:color w:val="404040"/>
    </w:rPr>
  </w:style>
  <w:style w:type="character" w:customStyle="1" w:styleId="Heading8Char2">
    <w:name w:val="Heading 8 Char2"/>
    <w:basedOn w:val="DefaultParagraphFont"/>
    <w:uiPriority w:val="9"/>
    <w:semiHidden/>
    <w:rsid w:val="0074324E"/>
    <w:rPr>
      <w:rFonts w:ascii="Cambria" w:eastAsia="Times New Roman" w:hAnsi="Cambria" w:cs="Times New Roman"/>
      <w:color w:val="404040"/>
      <w:sz w:val="20"/>
      <w:szCs w:val="20"/>
    </w:rPr>
  </w:style>
  <w:style w:type="character" w:customStyle="1" w:styleId="Heading9Char1">
    <w:name w:val="Heading 9 Char1"/>
    <w:basedOn w:val="DefaultParagraphFont"/>
    <w:uiPriority w:val="9"/>
    <w:semiHidden/>
    <w:rsid w:val="0074324E"/>
    <w:rPr>
      <w:rFonts w:ascii="Cambria" w:eastAsia="Times New Roman" w:hAnsi="Cambria" w:cs="Times New Roman"/>
      <w:i/>
      <w:iCs/>
      <w:color w:val="404040"/>
      <w:sz w:val="20"/>
      <w:szCs w:val="20"/>
    </w:rPr>
  </w:style>
  <w:style w:type="character" w:customStyle="1" w:styleId="FootnoteTextChar1">
    <w:name w:val="Footnote Text Char1"/>
    <w:aliases w:val="Char Char Char1,Footnote Text Char Char Char Char Char Char1,Footnote Text Char Char Char Char Char Char Ch Char1,Footnote Text Char Char Char Char Char Char Ch Char Char Char Char1,f Char1"/>
    <w:basedOn w:val="DefaultParagraphFont"/>
    <w:semiHidden/>
    <w:rsid w:val="0074324E"/>
    <w:rPr>
      <w:sz w:val="20"/>
      <w:szCs w:val="20"/>
    </w:rPr>
  </w:style>
  <w:style w:type="table" w:customStyle="1" w:styleId="TableGrid30">
    <w:name w:val="Table Grid30"/>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uiPriority w:val="99"/>
    <w:semiHidden/>
    <w:rsid w:val="0074324E"/>
  </w:style>
  <w:style w:type="character" w:customStyle="1" w:styleId="FooterChar1">
    <w:name w:val="Footer Char1"/>
    <w:basedOn w:val="DefaultParagraphFont"/>
    <w:uiPriority w:val="99"/>
    <w:semiHidden/>
    <w:rsid w:val="0074324E"/>
  </w:style>
  <w:style w:type="character" w:customStyle="1" w:styleId="SubtitleChar2">
    <w:name w:val="Subtitle Char2"/>
    <w:basedOn w:val="DefaultParagraphFont"/>
    <w:uiPriority w:val="11"/>
    <w:rsid w:val="0074324E"/>
    <w:rPr>
      <w:rFonts w:ascii="Cambria" w:eastAsia="Times New Roman" w:hAnsi="Cambria" w:cs="Times New Roman"/>
      <w:i/>
      <w:iCs/>
      <w:color w:val="4F81BD"/>
      <w:spacing w:val="15"/>
      <w:sz w:val="24"/>
      <w:szCs w:val="24"/>
    </w:rPr>
  </w:style>
  <w:style w:type="character" w:customStyle="1" w:styleId="BodyTextChar1">
    <w:name w:val="Body Text Char1"/>
    <w:basedOn w:val="DefaultParagraphFont"/>
    <w:uiPriority w:val="99"/>
    <w:semiHidden/>
    <w:rsid w:val="0074324E"/>
  </w:style>
  <w:style w:type="character" w:customStyle="1" w:styleId="TitleChar1">
    <w:name w:val="Title Char1"/>
    <w:aliases w:val="muc 1-2 cham Char1"/>
    <w:basedOn w:val="DefaultParagraphFont"/>
    <w:qFormat/>
    <w:rsid w:val="0074324E"/>
    <w:rPr>
      <w:rFonts w:ascii="Cambria" w:eastAsia="Times New Roman" w:hAnsi="Cambria" w:cs="Times New Roman"/>
      <w:color w:val="17365D"/>
      <w:spacing w:val="5"/>
      <w:kern w:val="28"/>
      <w:sz w:val="52"/>
      <w:szCs w:val="52"/>
    </w:rPr>
  </w:style>
  <w:style w:type="character" w:customStyle="1" w:styleId="QuoteChar1">
    <w:name w:val="Quote Char1"/>
    <w:basedOn w:val="DefaultParagraphFont"/>
    <w:uiPriority w:val="29"/>
    <w:rsid w:val="0074324E"/>
    <w:rPr>
      <w:i/>
      <w:iCs/>
      <w:color w:val="000000"/>
    </w:rPr>
  </w:style>
  <w:style w:type="character" w:customStyle="1" w:styleId="IntenseQuoteChar1">
    <w:name w:val="Intense Quote Char1"/>
    <w:basedOn w:val="DefaultParagraphFont"/>
    <w:uiPriority w:val="30"/>
    <w:rsid w:val="0074324E"/>
    <w:rPr>
      <w:b/>
      <w:bCs/>
      <w:i/>
      <w:iCs/>
      <w:color w:val="4F81BD"/>
    </w:rPr>
  </w:style>
  <w:style w:type="table" w:customStyle="1" w:styleId="TableGrid31">
    <w:name w:val="Table Grid3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Grid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
    <w:name w:val="Table Grid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4324E"/>
  </w:style>
  <w:style w:type="table" w:customStyle="1" w:styleId="TableGrid34">
    <w:name w:val="Table Grid3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
    <w:name w:val="Grid Table 4 - Accent 6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
    <w:name w:val="Table Grid5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74324E"/>
  </w:style>
  <w:style w:type="numbering" w:customStyle="1" w:styleId="NoList112">
    <w:name w:val="No List112"/>
    <w:next w:val="NoList"/>
    <w:uiPriority w:val="99"/>
    <w:semiHidden/>
    <w:unhideWhenUsed/>
    <w:rsid w:val="0074324E"/>
  </w:style>
  <w:style w:type="table" w:customStyle="1" w:styleId="TableGrid82">
    <w:name w:val="Table Grid8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ediumGrid1-Accent21">
    <w:name w:val="Medium Grid 1 - Accent 21"/>
    <w:basedOn w:val="Normal"/>
    <w:uiPriority w:val="34"/>
    <w:qFormat/>
    <w:rsid w:val="0074324E"/>
    <w:pPr>
      <w:widowControl w:val="0"/>
      <w:spacing w:before="40" w:after="40" w:line="276" w:lineRule="auto"/>
      <w:ind w:left="720" w:firstLine="425"/>
      <w:contextualSpacing/>
      <w:jc w:val="both"/>
    </w:pPr>
    <w:rPr>
      <w:rFonts w:eastAsia="MS Mincho"/>
      <w:sz w:val="28"/>
      <w:szCs w:val="28"/>
    </w:rPr>
  </w:style>
  <w:style w:type="table" w:customStyle="1" w:styleId="TableGrid2a">
    <w:name w:val="TableGrid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2">
    <w:name w:val="Table Grid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74324E"/>
  </w:style>
  <w:style w:type="table" w:customStyle="1" w:styleId="TableGrid91">
    <w:name w:val="Table Grid9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74324E"/>
  </w:style>
  <w:style w:type="table" w:customStyle="1" w:styleId="TableGrid101">
    <w:name w:val="Table Grid10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74324E"/>
  </w:style>
  <w:style w:type="table" w:customStyle="1" w:styleId="TableGrid142">
    <w:name w:val="Table Grid14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 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
    <w:name w:val="Table Grid15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
    <w:name w:val="Grid Table 4 - Accent 6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
    <w:name w:val="Table Grid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74324E"/>
  </w:style>
  <w:style w:type="table" w:customStyle="1" w:styleId="TableGrid120">
    <w:name w:val="Table Grid 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
    <w:name w:val="Table Grid17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
    <w:name w:val="Grid Table 4 - Accent 612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
    <w:name w:val="Table Grid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74324E"/>
  </w:style>
  <w:style w:type="table" w:customStyle="1" w:styleId="TableGrid721">
    <w:name w:val="Table Grid7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74324E"/>
  </w:style>
  <w:style w:type="table" w:customStyle="1" w:styleId="TableGrid811">
    <w:name w:val="Table Grid8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
    <w:name w:val="No List311"/>
    <w:next w:val="NoList"/>
    <w:uiPriority w:val="99"/>
    <w:semiHidden/>
    <w:unhideWhenUsed/>
    <w:rsid w:val="0074324E"/>
  </w:style>
  <w:style w:type="table" w:customStyle="1" w:styleId="TableGrid2211">
    <w:name w:val="Table Grid2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
    <w:name w:val="No List411"/>
    <w:next w:val="NoList"/>
    <w:uiPriority w:val="99"/>
    <w:semiHidden/>
    <w:unhideWhenUsed/>
    <w:rsid w:val="0074324E"/>
  </w:style>
  <w:style w:type="table" w:customStyle="1" w:styleId="TableGrid1411">
    <w:name w:val="Table Grid14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
    <w:name w:val="Table Grid 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
    <w:name w:val="Table Grid15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
    <w:name w:val="Grid Table 4 - Accent 61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
    <w:name w:val="Table Grid4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
    <w:name w:val="No List1112"/>
    <w:next w:val="NoList"/>
    <w:uiPriority w:val="99"/>
    <w:semiHidden/>
    <w:unhideWhenUsed/>
    <w:rsid w:val="0074324E"/>
  </w:style>
  <w:style w:type="table" w:customStyle="1" w:styleId="TableGrid1311">
    <w:name w:val="Table Grid13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
    <w:name w:val="Bảng TK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
    <w:name w:val="Bảng TK3"/>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
    <w:name w:val="Bảng TK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
    <w:name w:val="Bảng TK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
    <w:name w:val="Bảng TK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74324E"/>
  </w:style>
  <w:style w:type="table" w:customStyle="1" w:styleId="BngTK7">
    <w:name w:val="Bảng TK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0">
    <w:name w:val="Table Grid115"/>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
    <w:name w:val="Grid Table 4 - Accent 6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
    <w:name w:val="Table Grid54"/>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74324E"/>
  </w:style>
  <w:style w:type="table" w:customStyle="1" w:styleId="ColorfulList-Accent11">
    <w:name w:val="Colorful List - Accent 11"/>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apple-style-span">
    <w:name w:val="apple-style-span"/>
    <w:basedOn w:val="DefaultParagraphFont"/>
    <w:rsid w:val="0074324E"/>
  </w:style>
  <w:style w:type="paragraph" w:styleId="Revision">
    <w:name w:val="Revision"/>
    <w:hidden/>
    <w:uiPriority w:val="99"/>
    <w:semiHidden/>
    <w:rsid w:val="0074324E"/>
    <w:pPr>
      <w:spacing w:before="0" w:after="0" w:line="240" w:lineRule="auto"/>
    </w:pPr>
    <w:rPr>
      <w:rFonts w:ascii="Calibri" w:hAnsi="Calibri"/>
      <w:sz w:val="22"/>
    </w:rPr>
  </w:style>
  <w:style w:type="table" w:customStyle="1" w:styleId="TableGrid39">
    <w:name w:val="TableGrid3"/>
    <w:rsid w:val="0074324E"/>
    <w:pPr>
      <w:spacing w:before="0" w:after="0" w:line="240" w:lineRule="auto"/>
    </w:pPr>
    <w:rPr>
      <w:rFonts w:ascii="Calibri" w:hAnsi="Calibri"/>
      <w:sz w:val="22"/>
    </w:rPr>
    <w:tblPr>
      <w:tblCellMar>
        <w:top w:w="0" w:type="dxa"/>
        <w:left w:w="0" w:type="dxa"/>
        <w:bottom w:w="0" w:type="dxa"/>
        <w:right w:w="0" w:type="dxa"/>
      </w:tblCellMar>
    </w:tblPr>
  </w:style>
  <w:style w:type="character" w:customStyle="1" w:styleId="UnresolvedMention3">
    <w:name w:val="Unresolved Mention3"/>
    <w:basedOn w:val="DefaultParagraphFont"/>
    <w:uiPriority w:val="99"/>
    <w:semiHidden/>
    <w:unhideWhenUsed/>
    <w:rsid w:val="0074324E"/>
    <w:rPr>
      <w:color w:val="808080"/>
      <w:shd w:val="clear" w:color="auto" w:fill="E6E6E6"/>
    </w:rPr>
  </w:style>
  <w:style w:type="numbering" w:customStyle="1" w:styleId="NoList113">
    <w:name w:val="No List113"/>
    <w:next w:val="NoList"/>
    <w:uiPriority w:val="99"/>
    <w:semiHidden/>
    <w:unhideWhenUsed/>
    <w:rsid w:val="0074324E"/>
  </w:style>
  <w:style w:type="table" w:customStyle="1" w:styleId="TableGrid83">
    <w:name w:val="Table Grid8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uiPriority w:val="99"/>
    <w:semiHidden/>
    <w:unhideWhenUsed/>
    <w:rsid w:val="0074324E"/>
  </w:style>
  <w:style w:type="table" w:customStyle="1" w:styleId="TableGrid92">
    <w:name w:val="Table Grid9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74324E"/>
  </w:style>
  <w:style w:type="table" w:customStyle="1" w:styleId="TableGrid102">
    <w:name w:val="Table Grid10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74324E"/>
  </w:style>
  <w:style w:type="table" w:customStyle="1" w:styleId="TableGrid143">
    <w:name w:val="Table Grid14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
    <w:name w:val="Grid Table 4 - Accent 6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
    <w:name w:val="Table Grid6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74324E"/>
  </w:style>
  <w:style w:type="table" w:customStyle="1" w:styleId="TableGrid172">
    <w:name w:val="Table Grid17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unhideWhenUsed/>
    <w:rsid w:val="0074324E"/>
  </w:style>
  <w:style w:type="table" w:customStyle="1" w:styleId="TableGrid722">
    <w:name w:val="Table Grid7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
    <w:name w:val="No List212"/>
    <w:next w:val="NoList"/>
    <w:uiPriority w:val="99"/>
    <w:semiHidden/>
    <w:unhideWhenUsed/>
    <w:rsid w:val="0074324E"/>
  </w:style>
  <w:style w:type="table" w:customStyle="1" w:styleId="TableGrid812">
    <w:name w:val="Table Grid8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74324E"/>
  </w:style>
  <w:style w:type="table" w:customStyle="1" w:styleId="TableGrid2212">
    <w:name w:val="Table Grid2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
    <w:name w:val="No List412"/>
    <w:next w:val="NoList"/>
    <w:uiPriority w:val="99"/>
    <w:semiHidden/>
    <w:unhideWhenUsed/>
    <w:rsid w:val="0074324E"/>
  </w:style>
  <w:style w:type="table" w:customStyle="1" w:styleId="TableGrid1412">
    <w:name w:val="Table Grid14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
    <w:name w:val="No List1113"/>
    <w:next w:val="NoList"/>
    <w:uiPriority w:val="99"/>
    <w:semiHidden/>
    <w:unhideWhenUsed/>
    <w:rsid w:val="0074324E"/>
  </w:style>
  <w:style w:type="table" w:customStyle="1" w:styleId="ColorfulList-Accent12">
    <w:name w:val="Colorful List - Accent 12"/>
    <w:basedOn w:val="TableNormal"/>
    <w:next w:val="ColorfulList-Accent1"/>
    <w:uiPriority w:val="72"/>
    <w:rsid w:val="0074324E"/>
    <w:pPr>
      <w:spacing w:before="0" w:after="0" w:line="240" w:lineRule="auto"/>
    </w:pPr>
    <w:rPr>
      <w:rFonts w:ascii="Calibri" w:hAnsi="Calibri"/>
      <w:color w:val="000000"/>
      <w:sz w:val="22"/>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0">
    <w:name w:val="Table Grid39"/>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74324E"/>
  </w:style>
  <w:style w:type="table" w:customStyle="1" w:styleId="BngTK8">
    <w:name w:val="Bảng TK8"/>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
    <w:name w:val="Table Grid 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8">
    <w:name w:val="Table Grid118"/>
    <w:basedOn w:val="TableNormal"/>
    <w:next w:val="TableGrid"/>
    <w:uiPriority w:val="5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
    <w:name w:val="Grid Table 4 - Accent 6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
    <w:name w:val="Table Grid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74324E"/>
  </w:style>
  <w:style w:type="table" w:customStyle="1" w:styleId="TableGrid136">
    <w:name w:val="Table Grid13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74324E"/>
  </w:style>
  <w:style w:type="table" w:customStyle="1" w:styleId="TableGrid84">
    <w:name w:val="Table Grid8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74324E"/>
  </w:style>
  <w:style w:type="table" w:customStyle="1" w:styleId="TableGrid103">
    <w:name w:val="Table Grid10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74324E"/>
  </w:style>
  <w:style w:type="table" w:customStyle="1" w:styleId="TableGrid144">
    <w:name w:val="Table Grid14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
    <w:name w:val="Table Grid 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4">
    <w:name w:val="Table Grid15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
    <w:name w:val="Grid Table 4 - Accent 6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
    <w:name w:val="Table Grid4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74324E"/>
  </w:style>
  <w:style w:type="table" w:customStyle="1" w:styleId="TableGrid1312">
    <w:name w:val="Table Grid13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74324E"/>
  </w:style>
  <w:style w:type="table" w:customStyle="1" w:styleId="TableGrid161">
    <w:name w:val="Table Grid16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Grid4"/>
    <w:rsid w:val="0074324E"/>
    <w:pPr>
      <w:spacing w:before="0" w:after="0" w:line="240" w:lineRule="auto"/>
    </w:pPr>
    <w:rPr>
      <w:rFonts w:ascii="Calibri" w:hAnsi="Calibri"/>
      <w:sz w:val="22"/>
    </w:rPr>
    <w:tblPr>
      <w:tblCellMar>
        <w:top w:w="0" w:type="dxa"/>
        <w:left w:w="0" w:type="dxa"/>
        <w:bottom w:w="0" w:type="dxa"/>
        <w:right w:w="0" w:type="dxa"/>
      </w:tblCellMar>
    </w:tblPr>
  </w:style>
  <w:style w:type="paragraph" w:customStyle="1" w:styleId="10TiliuthamkhoNidung">
    <w:name w:val="@10 Tài liệu tham khảo (Nội dung)"/>
    <w:basedOn w:val="Normal"/>
    <w:next w:val="Normal"/>
    <w:qFormat/>
    <w:rsid w:val="0074324E"/>
    <w:pPr>
      <w:widowControl w:val="0"/>
      <w:numPr>
        <w:ilvl w:val="8"/>
        <w:numId w:val="2"/>
      </w:numPr>
      <w:spacing w:before="0" w:after="0" w:line="240" w:lineRule="auto"/>
      <w:ind w:hanging="180"/>
      <w:jc w:val="both"/>
      <w:outlineLvl w:val="1"/>
    </w:pPr>
    <w:rPr>
      <w:rFonts w:ascii="Calibri" w:hAnsi="Calibri"/>
      <w:sz w:val="16"/>
      <w:szCs w:val="28"/>
    </w:rPr>
  </w:style>
  <w:style w:type="table" w:customStyle="1" w:styleId="TableGrid1210">
    <w:name w:val="Table Grid 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3">
    <w:name w:val="Table Grid17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
    <w:name w:val="Grid Table 4 - Accent 612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
    <w:name w:val="Table Grid4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unhideWhenUsed/>
    <w:rsid w:val="0074324E"/>
  </w:style>
  <w:style w:type="table" w:customStyle="1" w:styleId="TableGrid1321">
    <w:name w:val="Table Grid13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3">
    <w:name w:val="No List213"/>
    <w:next w:val="NoList"/>
    <w:uiPriority w:val="99"/>
    <w:semiHidden/>
    <w:unhideWhenUsed/>
    <w:rsid w:val="0074324E"/>
  </w:style>
  <w:style w:type="table" w:customStyle="1" w:styleId="TableGrid813">
    <w:name w:val="Table Grid8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74324E"/>
  </w:style>
  <w:style w:type="table" w:customStyle="1" w:styleId="TableGrid1011">
    <w:name w:val="Table Grid10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3">
    <w:name w:val="No List413"/>
    <w:next w:val="NoList"/>
    <w:uiPriority w:val="99"/>
    <w:semiHidden/>
    <w:unhideWhenUsed/>
    <w:rsid w:val="0074324E"/>
  </w:style>
  <w:style w:type="table" w:customStyle="1" w:styleId="TableGrid1413">
    <w:name w:val="Table Grid14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0">
    <w:name w:val="Table Grid 1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3">
    <w:name w:val="Table Grid15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4">
    <w:name w:val="Table Grid23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
    <w:name w:val="Grid Table 4 - Accent 61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
    <w:name w:val="Table Grid4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74324E"/>
  </w:style>
  <w:style w:type="table" w:customStyle="1" w:styleId="TableGrid13111">
    <w:name w:val="Table Grid131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74324E"/>
  </w:style>
  <w:style w:type="table" w:customStyle="1" w:styleId="TableGrid181">
    <w:name w:val="Table Grid18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
    <w:name w:val="Grid Table 4 - Accent 6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31">
    <w:name w:val="Table Grid21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74324E"/>
  </w:style>
  <w:style w:type="numbering" w:customStyle="1" w:styleId="NoList1121">
    <w:name w:val="No List1121"/>
    <w:next w:val="NoList"/>
    <w:uiPriority w:val="99"/>
    <w:semiHidden/>
    <w:unhideWhenUsed/>
    <w:rsid w:val="0074324E"/>
  </w:style>
  <w:style w:type="table" w:customStyle="1" w:styleId="TableGrid821">
    <w:name w:val="Table Grid8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a">
    <w:name w:val="TableGrid1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41">
    <w:name w:val="Table Grid124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74324E"/>
  </w:style>
  <w:style w:type="table" w:customStyle="1" w:styleId="TableGrid921">
    <w:name w:val="Table Grid9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unhideWhenUsed/>
    <w:rsid w:val="0074324E"/>
  </w:style>
  <w:style w:type="table" w:customStyle="1" w:styleId="TableGrid1021">
    <w:name w:val="Table Grid10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
    <w:name w:val="No List421"/>
    <w:next w:val="NoList"/>
    <w:uiPriority w:val="99"/>
    <w:semiHidden/>
    <w:unhideWhenUsed/>
    <w:rsid w:val="0074324E"/>
  </w:style>
  <w:style w:type="table" w:customStyle="1" w:styleId="TableGrid1421">
    <w:name w:val="Table Grid14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
    <w:name w:val="Grid Table 4 - Accent 6112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
    <w:name w:val="Table Grid61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1">
    <w:name w:val="No List511"/>
    <w:next w:val="NoList"/>
    <w:uiPriority w:val="99"/>
    <w:semiHidden/>
    <w:unhideWhenUsed/>
    <w:rsid w:val="0074324E"/>
  </w:style>
  <w:style w:type="table" w:customStyle="1" w:styleId="TableGrid1611">
    <w:name w:val="Table Grid16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1">
    <w:name w:val="Table Grid17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
    <w:name w:val="Grid Table 4 - Accent 612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211">
    <w:name w:val="Table Grid62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74324E"/>
  </w:style>
  <w:style w:type="table" w:customStyle="1" w:styleId="TableGrid7211">
    <w:name w:val="Table Grid72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
    <w:name w:val="No List2111"/>
    <w:next w:val="NoList"/>
    <w:uiPriority w:val="99"/>
    <w:semiHidden/>
    <w:unhideWhenUsed/>
    <w:rsid w:val="0074324E"/>
  </w:style>
  <w:style w:type="table" w:customStyle="1" w:styleId="TableGrid8111">
    <w:name w:val="Table Grid8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
    <w:name w:val="No List3111"/>
    <w:next w:val="NoList"/>
    <w:uiPriority w:val="99"/>
    <w:semiHidden/>
    <w:unhideWhenUsed/>
    <w:rsid w:val="0074324E"/>
  </w:style>
  <w:style w:type="table" w:customStyle="1" w:styleId="TableGrid22111">
    <w:name w:val="Table Grid2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
    <w:name w:val="No List4111"/>
    <w:next w:val="NoList"/>
    <w:uiPriority w:val="99"/>
    <w:semiHidden/>
    <w:unhideWhenUsed/>
    <w:rsid w:val="0074324E"/>
  </w:style>
  <w:style w:type="table" w:customStyle="1" w:styleId="TableGrid14111">
    <w:name w:val="Table Grid14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
    <w:name w:val="Table Grid23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
    <w:name w:val="Grid Table 4 - Accent 61111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numbering" w:customStyle="1" w:styleId="NoList1111111">
    <w:name w:val="No List1111111"/>
    <w:next w:val="NoList"/>
    <w:uiPriority w:val="99"/>
    <w:semiHidden/>
    <w:unhideWhenUsed/>
    <w:rsid w:val="0074324E"/>
  </w:style>
  <w:style w:type="table" w:customStyle="1" w:styleId="TableGrid201">
    <w:name w:val="Table Grid20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1">
    <w:name w:val="Bảng TK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74324E"/>
  </w:style>
  <w:style w:type="table" w:customStyle="1" w:styleId="BngTK21">
    <w:name w:val="Bảng TK21"/>
    <w:basedOn w:val="TableNormal"/>
    <w:next w:val="TableGrid"/>
    <w:uiPriority w:val="39"/>
    <w:qFormat/>
    <w:rsid w:val="0074324E"/>
    <w:pPr>
      <w:spacing w:before="0" w:after="0" w:line="240" w:lineRule="auto"/>
      <w:jc w:val="both"/>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
    <w:name w:val="Bảng TK3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74324E"/>
  </w:style>
  <w:style w:type="numbering" w:customStyle="1" w:styleId="NoList141">
    <w:name w:val="No List141"/>
    <w:next w:val="NoList"/>
    <w:uiPriority w:val="99"/>
    <w:semiHidden/>
    <w:unhideWhenUsed/>
    <w:rsid w:val="0074324E"/>
  </w:style>
  <w:style w:type="numbering" w:customStyle="1" w:styleId="NoList1131">
    <w:name w:val="No List1131"/>
    <w:next w:val="NoList"/>
    <w:uiPriority w:val="99"/>
    <w:semiHidden/>
    <w:unhideWhenUsed/>
    <w:rsid w:val="0074324E"/>
  </w:style>
  <w:style w:type="table" w:customStyle="1" w:styleId="TableGrid271">
    <w:name w:val="Table Grid27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
    <w:name w:val="No List231"/>
    <w:next w:val="NoList"/>
    <w:uiPriority w:val="99"/>
    <w:semiHidden/>
    <w:unhideWhenUsed/>
    <w:rsid w:val="0074324E"/>
  </w:style>
  <w:style w:type="table" w:customStyle="1" w:styleId="TableGrid1101">
    <w:name w:val="Table Grid110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
    <w:name w:val="Table Grid 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1">
    <w:name w:val="Table Grid11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1">
    <w:name w:val="Table Grid28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1">
    <w:name w:val="Grid Table 4 - Accent 614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0">
    <w:name w:val="Table Grid4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1">
    <w:name w:val="Table Grid125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1">
    <w:name w:val="Table Grid153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
    <w:name w:val="Table Grid23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1">
    <w:name w:val="Table Grid17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1">
    <w:name w:val="Table Grid18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
    <w:name w:val="Table Grid13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1">
    <w:name w:val="Table Grid19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1">
    <w:name w:val="Table Grid20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
    <w:name w:val="No List331"/>
    <w:next w:val="NoList"/>
    <w:uiPriority w:val="99"/>
    <w:semiHidden/>
    <w:unhideWhenUsed/>
    <w:rsid w:val="0074324E"/>
  </w:style>
  <w:style w:type="table" w:customStyle="1" w:styleId="TableGrid2421">
    <w:name w:val="Table Grid24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74324E"/>
  </w:style>
  <w:style w:type="table" w:customStyle="1" w:styleId="TableGrid2511">
    <w:name w:val="Table Grid25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
    <w:name w:val="No List521"/>
    <w:next w:val="NoList"/>
    <w:uiPriority w:val="99"/>
    <w:semiHidden/>
    <w:unhideWhenUsed/>
    <w:rsid w:val="0074324E"/>
  </w:style>
  <w:style w:type="numbering" w:customStyle="1" w:styleId="NoList611">
    <w:name w:val="No List611"/>
    <w:next w:val="NoList"/>
    <w:uiPriority w:val="99"/>
    <w:semiHidden/>
    <w:unhideWhenUsed/>
    <w:rsid w:val="0074324E"/>
  </w:style>
  <w:style w:type="table" w:customStyle="1" w:styleId="TableGrid2711">
    <w:name w:val="Table Grid27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Grid2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11">
    <w:name w:val="Table Grid28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1">
    <w:name w:val="No List711"/>
    <w:next w:val="NoList"/>
    <w:uiPriority w:val="99"/>
    <w:semiHidden/>
    <w:unhideWhenUsed/>
    <w:rsid w:val="0074324E"/>
  </w:style>
  <w:style w:type="numbering" w:customStyle="1" w:styleId="NoList1221">
    <w:name w:val="No List1221"/>
    <w:next w:val="NoList"/>
    <w:uiPriority w:val="99"/>
    <w:semiHidden/>
    <w:unhideWhenUsed/>
    <w:rsid w:val="0074324E"/>
  </w:style>
  <w:style w:type="numbering" w:customStyle="1" w:styleId="NoList11121">
    <w:name w:val="No List11121"/>
    <w:next w:val="NoList"/>
    <w:uiPriority w:val="99"/>
    <w:semiHidden/>
    <w:unhideWhenUsed/>
    <w:rsid w:val="0074324E"/>
  </w:style>
  <w:style w:type="numbering" w:customStyle="1" w:styleId="NoList11111111">
    <w:name w:val="No List11111111"/>
    <w:next w:val="NoList"/>
    <w:uiPriority w:val="99"/>
    <w:semiHidden/>
    <w:unhideWhenUsed/>
    <w:rsid w:val="0074324E"/>
  </w:style>
  <w:style w:type="table" w:customStyle="1" w:styleId="TableGrid11011">
    <w:name w:val="Table Grid11011"/>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
    <w:name w:val="No List2121"/>
    <w:next w:val="NoList"/>
    <w:uiPriority w:val="99"/>
    <w:semiHidden/>
    <w:unhideWhenUsed/>
    <w:rsid w:val="0074324E"/>
  </w:style>
  <w:style w:type="table" w:customStyle="1" w:styleId="TableGrid11221">
    <w:name w:val="Table Grid11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1">
    <w:name w:val="Table Grid111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1">
    <w:name w:val="Table Grid29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1">
    <w:name w:val="Grid Table 4 - Accent 61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1">
    <w:name w:val="Table Grid63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1">
    <w:name w:val="Table Grid12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1">
    <w:name w:val="Table Grid1331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1">
    <w:name w:val="Table Grid14121"/>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1">
    <w:name w:val="Table Grid15121"/>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1">
    <w:name w:val="Table Grid23211"/>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1">
    <w:name w:val="Table Grid8121"/>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1">
    <w:name w:val="Table Grid23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
    <w:name w:val="No List3121"/>
    <w:next w:val="NoList"/>
    <w:uiPriority w:val="99"/>
    <w:semiHidden/>
    <w:unhideWhenUsed/>
    <w:rsid w:val="0074324E"/>
  </w:style>
  <w:style w:type="numbering" w:customStyle="1" w:styleId="NoList4121">
    <w:name w:val="No List4121"/>
    <w:next w:val="NoList"/>
    <w:uiPriority w:val="99"/>
    <w:semiHidden/>
    <w:unhideWhenUsed/>
    <w:rsid w:val="0074324E"/>
  </w:style>
  <w:style w:type="numbering" w:customStyle="1" w:styleId="NoList5111">
    <w:name w:val="No List5111"/>
    <w:next w:val="NoList"/>
    <w:uiPriority w:val="99"/>
    <w:semiHidden/>
    <w:unhideWhenUsed/>
    <w:rsid w:val="0074324E"/>
  </w:style>
  <w:style w:type="numbering" w:customStyle="1" w:styleId="NoList6111">
    <w:name w:val="No List6111"/>
    <w:next w:val="NoList"/>
    <w:uiPriority w:val="99"/>
    <w:semiHidden/>
    <w:unhideWhenUsed/>
    <w:rsid w:val="0074324E"/>
  </w:style>
  <w:style w:type="table" w:customStyle="1" w:styleId="TableGrid301">
    <w:name w:val="Table Grid30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Grid111"/>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2">
    <w:name w:val="Table Grid3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4324E"/>
  </w:style>
  <w:style w:type="table" w:customStyle="1" w:styleId="TableGrid3411">
    <w:name w:val="Table Grid34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1">
    <w:name w:val="Table Grid210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1">
    <w:name w:val="Grid Table 4 - Accent 6122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1">
    <w:name w:val="Table Grid522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1">
    <w:name w:val="Table Grid64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1">
    <w:name w:val="No List1311"/>
    <w:next w:val="NoList"/>
    <w:uiPriority w:val="99"/>
    <w:semiHidden/>
    <w:unhideWhenUsed/>
    <w:rsid w:val="0074324E"/>
  </w:style>
  <w:style w:type="numbering" w:customStyle="1" w:styleId="NoList11211">
    <w:name w:val="No List11211"/>
    <w:next w:val="NoList"/>
    <w:uiPriority w:val="99"/>
    <w:semiHidden/>
    <w:unhideWhenUsed/>
    <w:rsid w:val="0074324E"/>
  </w:style>
  <w:style w:type="table" w:customStyle="1" w:styleId="TableGrid13411">
    <w:name w:val="Table Grid134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1">
    <w:name w:val="No List2211"/>
    <w:next w:val="NoList"/>
    <w:uiPriority w:val="99"/>
    <w:semiHidden/>
    <w:unhideWhenUsed/>
    <w:rsid w:val="0074324E"/>
  </w:style>
  <w:style w:type="table" w:customStyle="1" w:styleId="TableGrid912">
    <w:name w:val="Table Grid9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1">
    <w:name w:val="No List3211"/>
    <w:next w:val="NoList"/>
    <w:uiPriority w:val="99"/>
    <w:semiHidden/>
    <w:unhideWhenUsed/>
    <w:rsid w:val="0074324E"/>
  </w:style>
  <w:style w:type="table" w:customStyle="1" w:styleId="TableGrid1012">
    <w:name w:val="Table Grid10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1">
    <w:name w:val="No List4211"/>
    <w:next w:val="NoList"/>
    <w:uiPriority w:val="99"/>
    <w:semiHidden/>
    <w:unhideWhenUsed/>
    <w:rsid w:val="0074324E"/>
  </w:style>
  <w:style w:type="table" w:customStyle="1" w:styleId="TableGrid1130">
    <w:name w:val="Table Grid 1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1">
    <w:name w:val="Table Grid15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1">
    <w:name w:val="Table Grid23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1">
    <w:name w:val="Grid Table 4 - Accent 61112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
    <w:name w:val="Table Grid4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1">
    <w:name w:val="No List5211"/>
    <w:next w:val="NoList"/>
    <w:uiPriority w:val="99"/>
    <w:semiHidden/>
    <w:unhideWhenUsed/>
    <w:rsid w:val="0074324E"/>
  </w:style>
  <w:style w:type="table" w:customStyle="1" w:styleId="TableGrid1220">
    <w:name w:val="Table Grid 12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1">
    <w:name w:val="Table Grid171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1">
    <w:name w:val="Table Grid24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1">
    <w:name w:val="Grid Table 4 - Accent 6121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
    <w:name w:val="Table Grid4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1">
    <w:name w:val="Table Grid62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
    <w:name w:val="No List12111"/>
    <w:next w:val="NoList"/>
    <w:uiPriority w:val="99"/>
    <w:semiHidden/>
    <w:unhideWhenUsed/>
    <w:rsid w:val="0074324E"/>
  </w:style>
  <w:style w:type="table" w:customStyle="1" w:styleId="TableGrid72111">
    <w:name w:val="Table Grid72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1">
    <w:name w:val="No List21111"/>
    <w:next w:val="NoList"/>
    <w:uiPriority w:val="99"/>
    <w:semiHidden/>
    <w:unhideWhenUsed/>
    <w:rsid w:val="0074324E"/>
  </w:style>
  <w:style w:type="table" w:customStyle="1" w:styleId="TableGrid81111">
    <w:name w:val="Table Grid811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1">
    <w:name w:val="No List31111"/>
    <w:next w:val="NoList"/>
    <w:uiPriority w:val="99"/>
    <w:semiHidden/>
    <w:unhideWhenUsed/>
    <w:rsid w:val="0074324E"/>
  </w:style>
  <w:style w:type="table" w:customStyle="1" w:styleId="TableGrid221111">
    <w:name w:val="Table Grid2211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1">
    <w:name w:val="No List41111"/>
    <w:next w:val="NoList"/>
    <w:uiPriority w:val="99"/>
    <w:semiHidden/>
    <w:unhideWhenUsed/>
    <w:rsid w:val="0074324E"/>
  </w:style>
  <w:style w:type="table" w:customStyle="1" w:styleId="TableGrid11120">
    <w:name w:val="Table Grid 1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1">
    <w:name w:val="Table Grid1511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1">
    <w:name w:val="Table Grid111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1">
    <w:name w:val="Table Grid23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1">
    <w:name w:val="Grid Table 4 - Accent 61111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
    <w:name w:val="Table Grid4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74324E"/>
  </w:style>
  <w:style w:type="table" w:customStyle="1" w:styleId="TableGrid13112">
    <w:name w:val="Table Grid13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1">
    <w:name w:val="Table Grid37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1">
    <w:name w:val="Bảng TK2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1">
    <w:name w:val="Bảng TK4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1">
    <w:name w:val="Bảng TK5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1">
    <w:name w:val="Bảng TK6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1">
    <w:name w:val="Table Grid381"/>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74324E"/>
  </w:style>
  <w:style w:type="table" w:customStyle="1" w:styleId="BngTK71">
    <w:name w:val="Bảng TK7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1">
    <w:name w:val="Table Grid21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1">
    <w:name w:val="Grid Table 4 - Accent 613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1">
    <w:name w:val="Table Grid541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1">
    <w:name w:val="No List1411"/>
    <w:next w:val="NoList"/>
    <w:uiPriority w:val="99"/>
    <w:semiHidden/>
    <w:unhideWhenUsed/>
    <w:rsid w:val="0074324E"/>
  </w:style>
  <w:style w:type="table" w:customStyle="1" w:styleId="ColorfulList-Accent111">
    <w:name w:val="Colorful List - Accent 111"/>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16">
    <w:name w:val="TableGrid31"/>
    <w:rsid w:val="0074324E"/>
    <w:pPr>
      <w:spacing w:before="0" w:after="0" w:line="240" w:lineRule="auto"/>
    </w:pPr>
    <w:rPr>
      <w:rFonts w:ascii="Calibri" w:hAnsi="Calibri"/>
      <w:sz w:val="22"/>
    </w:rPr>
    <w:tblPr>
      <w:tblCellMar>
        <w:top w:w="0" w:type="dxa"/>
        <w:left w:w="0" w:type="dxa"/>
        <w:bottom w:w="0" w:type="dxa"/>
        <w:right w:w="0" w:type="dxa"/>
      </w:tblCellMar>
    </w:tblPr>
  </w:style>
  <w:style w:type="numbering" w:customStyle="1" w:styleId="NoList11311">
    <w:name w:val="No List11311"/>
    <w:next w:val="NoList"/>
    <w:uiPriority w:val="99"/>
    <w:semiHidden/>
    <w:unhideWhenUsed/>
    <w:rsid w:val="0074324E"/>
  </w:style>
  <w:style w:type="table" w:customStyle="1" w:styleId="TableGrid8311">
    <w:name w:val="Table Grid83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1">
    <w:name w:val="No List2311"/>
    <w:next w:val="NoList"/>
    <w:uiPriority w:val="99"/>
    <w:semiHidden/>
    <w:unhideWhenUsed/>
    <w:rsid w:val="0074324E"/>
  </w:style>
  <w:style w:type="table" w:customStyle="1" w:styleId="TableGrid9211">
    <w:name w:val="Table Grid9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1">
    <w:name w:val="No List3311"/>
    <w:next w:val="NoList"/>
    <w:uiPriority w:val="99"/>
    <w:semiHidden/>
    <w:unhideWhenUsed/>
    <w:rsid w:val="0074324E"/>
  </w:style>
  <w:style w:type="table" w:customStyle="1" w:styleId="TableGrid22311">
    <w:name w:val="Table Grid22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1">
    <w:name w:val="Table Grid12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74324E"/>
  </w:style>
  <w:style w:type="table" w:customStyle="1" w:styleId="TableGrid14311">
    <w:name w:val="Table Grid143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1">
    <w:name w:val="Table Grid153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1">
    <w:name w:val="Grid Table 4 - Accent 611211"/>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1">
    <w:name w:val="Table Grid61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1">
    <w:name w:val="Table Grid71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1">
    <w:name w:val="No List531"/>
    <w:next w:val="NoList"/>
    <w:uiPriority w:val="99"/>
    <w:semiHidden/>
    <w:unhideWhenUsed/>
    <w:rsid w:val="0074324E"/>
  </w:style>
  <w:style w:type="table" w:customStyle="1" w:styleId="TableGrid17211">
    <w:name w:val="Table Grid17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1">
    <w:name w:val="Table Grid52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1">
    <w:name w:val="Table Grid112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1">
    <w:name w:val="No List12211"/>
    <w:next w:val="NoList"/>
    <w:uiPriority w:val="99"/>
    <w:semiHidden/>
    <w:unhideWhenUsed/>
    <w:rsid w:val="0074324E"/>
  </w:style>
  <w:style w:type="table" w:customStyle="1" w:styleId="TableGrid72211">
    <w:name w:val="Table Grid72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1">
    <w:name w:val="No List21211"/>
    <w:next w:val="NoList"/>
    <w:uiPriority w:val="99"/>
    <w:semiHidden/>
    <w:unhideWhenUsed/>
    <w:rsid w:val="0074324E"/>
  </w:style>
  <w:style w:type="table" w:customStyle="1" w:styleId="TableGrid81211">
    <w:name w:val="Table Grid812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1">
    <w:name w:val="No List31211"/>
    <w:next w:val="NoList"/>
    <w:uiPriority w:val="99"/>
    <w:semiHidden/>
    <w:unhideWhenUsed/>
    <w:rsid w:val="0074324E"/>
  </w:style>
  <w:style w:type="table" w:customStyle="1" w:styleId="TableGrid221211">
    <w:name w:val="Table Grid221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1">
    <w:name w:val="No List41211"/>
    <w:next w:val="NoList"/>
    <w:uiPriority w:val="99"/>
    <w:semiHidden/>
    <w:unhideWhenUsed/>
    <w:rsid w:val="0074324E"/>
  </w:style>
  <w:style w:type="table" w:customStyle="1" w:styleId="TableGrid141211">
    <w:name w:val="Table Grid141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1">
    <w:name w:val="Table Grid15121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1">
    <w:name w:val="Table Grid1111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1">
    <w:name w:val="Table Grid231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1">
    <w:name w:val="No List11131"/>
    <w:next w:val="NoList"/>
    <w:uiPriority w:val="99"/>
    <w:semiHidden/>
    <w:unhideWhenUsed/>
    <w:rsid w:val="0074324E"/>
  </w:style>
  <w:style w:type="table" w:customStyle="1" w:styleId="ColorfulList-Accent121">
    <w:name w:val="Colorful List - Accent 121"/>
    <w:basedOn w:val="TableNormal"/>
    <w:next w:val="ColorfulList-Accent1"/>
    <w:uiPriority w:val="72"/>
    <w:rsid w:val="0074324E"/>
    <w:pPr>
      <w:spacing w:before="0" w:after="0" w:line="240" w:lineRule="auto"/>
    </w:pPr>
    <w:rPr>
      <w:rFonts w:ascii="Calibri" w:eastAsia="Calibri" w:hAnsi="Calibri"/>
      <w:color w:val="000000"/>
      <w:sz w:val="22"/>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91">
    <w:name w:val="Table Grid391"/>
    <w:basedOn w:val="TableNormal"/>
    <w:next w:val="TableGrid"/>
    <w:uiPriority w:val="5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1">
    <w:name w:val="Table Grid117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2">
    <w:name w:val="Heading 9 Char2"/>
    <w:basedOn w:val="DefaultParagraphFont"/>
    <w:semiHidden/>
    <w:rsid w:val="0074324E"/>
    <w:rPr>
      <w:rFonts w:ascii="Calibri Light" w:eastAsia="Times New Roman" w:hAnsi="Calibri Light" w:cs="Times New Roman"/>
      <w:bCs/>
      <w:i/>
      <w:iCs/>
      <w:color w:val="404040"/>
      <w:spacing w:val="-2"/>
    </w:rPr>
  </w:style>
  <w:style w:type="character" w:customStyle="1" w:styleId="QuoteChar2">
    <w:name w:val="Quote Char2"/>
    <w:basedOn w:val="DefaultParagraphFont"/>
    <w:uiPriority w:val="29"/>
    <w:rsid w:val="0074324E"/>
    <w:rPr>
      <w:bCs/>
      <w:i/>
      <w:iCs/>
      <w:color w:val="000000"/>
      <w:spacing w:val="-2"/>
      <w:sz w:val="26"/>
      <w:szCs w:val="22"/>
    </w:rPr>
  </w:style>
  <w:style w:type="character" w:customStyle="1" w:styleId="IntenseQuoteChar2">
    <w:name w:val="Intense Quote Char2"/>
    <w:basedOn w:val="DefaultParagraphFont"/>
    <w:uiPriority w:val="30"/>
    <w:rsid w:val="0074324E"/>
    <w:rPr>
      <w:b/>
      <w:i/>
      <w:iCs/>
      <w:color w:val="5B9BD5"/>
      <w:spacing w:val="-2"/>
      <w:sz w:val="26"/>
      <w:szCs w:val="22"/>
    </w:rPr>
  </w:style>
  <w:style w:type="table" w:customStyle="1" w:styleId="ColorfulList-Accent14">
    <w:name w:val="Colorful List - Accent 14"/>
    <w:basedOn w:val="TableNormal"/>
    <w:next w:val="ColorfulList-Accent1"/>
    <w:uiPriority w:val="72"/>
    <w:rsid w:val="0074324E"/>
    <w:pPr>
      <w:spacing w:before="0" w:after="0" w:line="240" w:lineRule="auto"/>
    </w:pPr>
    <w:rPr>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numbering" w:customStyle="1" w:styleId="NoList16">
    <w:name w:val="No List16"/>
    <w:next w:val="NoList"/>
    <w:uiPriority w:val="99"/>
    <w:semiHidden/>
    <w:unhideWhenUsed/>
    <w:rsid w:val="0074324E"/>
  </w:style>
  <w:style w:type="table" w:customStyle="1" w:styleId="TableGrid45">
    <w:name w:val="Table Grid45"/>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rsid w:val="0074324E"/>
  </w:style>
  <w:style w:type="table" w:customStyle="1" w:styleId="BngTK12">
    <w:name w:val="Bảng TK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autoRedefine/>
    <w:rsid w:val="0074324E"/>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0"/>
    <w:basedOn w:val="Normal"/>
    <w:autoRedefine/>
    <w:rsid w:val="0074324E"/>
    <w:pPr>
      <w:pageBreakBefore/>
      <w:tabs>
        <w:tab w:val="left" w:pos="850"/>
        <w:tab w:val="left" w:pos="1191"/>
        <w:tab w:val="left" w:pos="1531"/>
      </w:tabs>
      <w:spacing w:before="0" w:after="120" w:line="240" w:lineRule="auto"/>
      <w:jc w:val="center"/>
    </w:pPr>
    <w:rPr>
      <w:rFonts w:ascii="VNI-Helve" w:hAnsi="VNI-Helve" w:cs="VNI-Helve"/>
      <w:b/>
      <w:bCs/>
      <w:color w:val="FFFFFF"/>
      <w:spacing w:val="20"/>
      <w:sz w:val="22"/>
      <w:lang w:val="en-GB" w:eastAsia="zh-CN"/>
    </w:rPr>
  </w:style>
  <w:style w:type="paragraph" w:customStyle="1" w:styleId="Char1">
    <w:name w:val="Char1"/>
    <w:basedOn w:val="Normal"/>
    <w:autoRedefine/>
    <w:rsid w:val="0074324E"/>
    <w:pPr>
      <w:pageBreakBefore/>
      <w:tabs>
        <w:tab w:val="left" w:pos="850"/>
        <w:tab w:val="left" w:pos="1191"/>
        <w:tab w:val="left" w:pos="1531"/>
      </w:tabs>
      <w:spacing w:before="0" w:after="120" w:line="240" w:lineRule="auto"/>
      <w:jc w:val="center"/>
    </w:pPr>
    <w:rPr>
      <w:rFonts w:ascii="Arial" w:hAnsi="Arial" w:cs="Arial"/>
      <w:b/>
      <w:bCs/>
      <w:color w:val="FFFFFF"/>
      <w:spacing w:val="20"/>
      <w:sz w:val="22"/>
      <w:lang w:val="en-GB" w:eastAsia="zh-CN"/>
    </w:rPr>
  </w:style>
  <w:style w:type="character" w:customStyle="1" w:styleId="Bodytext21">
    <w:name w:val="Body text (2)_"/>
    <w:rsid w:val="0074324E"/>
    <w:rPr>
      <w:sz w:val="26"/>
      <w:szCs w:val="26"/>
      <w:shd w:val="clear" w:color="auto" w:fill="FFFFFF"/>
    </w:rPr>
  </w:style>
  <w:style w:type="character" w:customStyle="1" w:styleId="bodytext40">
    <w:name w:val="bodytext40"/>
    <w:rsid w:val="0074324E"/>
  </w:style>
  <w:style w:type="paragraph" w:customStyle="1" w:styleId="Text">
    <w:name w:val="_Text"/>
    <w:basedOn w:val="Normal"/>
    <w:qFormat/>
    <w:rsid w:val="0074324E"/>
    <w:pPr>
      <w:spacing w:line="276" w:lineRule="auto"/>
      <w:ind w:firstLine="567"/>
      <w:jc w:val="both"/>
    </w:pPr>
    <w:rPr>
      <w:rFonts w:eastAsia="Arial"/>
      <w:sz w:val="28"/>
      <w:szCs w:val="20"/>
      <w:lang w:val="nl-NL"/>
    </w:rPr>
  </w:style>
  <w:style w:type="table" w:customStyle="1" w:styleId="BngTK9">
    <w:name w:val="Bảng TK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0">
    <w:name w:val="Bảng TK10"/>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74324E"/>
  </w:style>
  <w:style w:type="table" w:customStyle="1" w:styleId="BngTK13">
    <w:name w:val="Bảng TK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0">
    <w:name w:val="Table Grid 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00">
    <w:name w:val="Table Grid120"/>
    <w:basedOn w:val="TableNormal"/>
    <w:next w:val="TableGrid"/>
    <w:uiPriority w:val="5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0">
    <w:name w:val="Table Grid2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0">
    <w:name w:val="Table Grid3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5">
    <w:name w:val="Grid Table 4 - Accent 6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6">
    <w:name w:val="Table Grid4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74324E"/>
  </w:style>
  <w:style w:type="table" w:customStyle="1" w:styleId="TableGrid137">
    <w:name w:val="Table Grid137"/>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uiPriority w:val="99"/>
    <w:semiHidden/>
    <w:unhideWhenUsed/>
    <w:rsid w:val="0074324E"/>
  </w:style>
  <w:style w:type="table" w:customStyle="1" w:styleId="TableGrid85">
    <w:name w:val="Table Grid8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74324E"/>
  </w:style>
  <w:style w:type="table" w:customStyle="1" w:styleId="TableGrid104">
    <w:name w:val="Table Grid10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4324E"/>
  </w:style>
  <w:style w:type="table" w:customStyle="1" w:styleId="TableGrid145">
    <w:name w:val="Table Grid14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0">
    <w:name w:val="Table Grid 1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5">
    <w:name w:val="Table Grid15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0">
    <w:name w:val="Table Grid1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4">
    <w:name w:val="Grid Table 4 - Accent 6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4">
    <w:name w:val="Table Grid4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74324E"/>
  </w:style>
  <w:style w:type="table" w:customStyle="1" w:styleId="TableGrid1314">
    <w:name w:val="Table Grid13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5">
    <w:name w:val="No List55"/>
    <w:next w:val="NoList"/>
    <w:uiPriority w:val="99"/>
    <w:semiHidden/>
    <w:unhideWhenUsed/>
    <w:rsid w:val="0074324E"/>
  </w:style>
  <w:style w:type="table" w:customStyle="1" w:styleId="TableGrid163">
    <w:name w:val="Table Grid16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Grid5"/>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30">
    <w:name w:val="Table Grid 12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4">
    <w:name w:val="Table Grid17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
    <w:name w:val="Grid Table 4 - Accent 6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3">
    <w:name w:val="Table Grid4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74324E"/>
  </w:style>
  <w:style w:type="table" w:customStyle="1" w:styleId="TableGrid1323">
    <w:name w:val="Table Grid132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uiPriority w:val="99"/>
    <w:semiHidden/>
    <w:unhideWhenUsed/>
    <w:rsid w:val="0074324E"/>
  </w:style>
  <w:style w:type="table" w:customStyle="1" w:styleId="TableGrid814">
    <w:name w:val="Table Grid8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3">
    <w:name w:val="Table Grid9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74324E"/>
  </w:style>
  <w:style w:type="table" w:customStyle="1" w:styleId="TableGrid1013">
    <w:name w:val="Table Grid10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3">
    <w:name w:val="Table Grid12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4">
    <w:name w:val="No List414"/>
    <w:next w:val="NoList"/>
    <w:uiPriority w:val="99"/>
    <w:semiHidden/>
    <w:unhideWhenUsed/>
    <w:rsid w:val="0074324E"/>
  </w:style>
  <w:style w:type="table" w:customStyle="1" w:styleId="TableGrid1414">
    <w:name w:val="Table Grid141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0">
    <w:name w:val="Table Grid 1113"/>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4">
    <w:name w:val="Table Grid15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5">
    <w:name w:val="Table Grid23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3">
    <w:name w:val="Grid Table 4 - Accent 61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3">
    <w:name w:val="Table Grid4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4324E"/>
  </w:style>
  <w:style w:type="table" w:customStyle="1" w:styleId="TableGrid13113">
    <w:name w:val="Table Grid131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3">
    <w:name w:val="No List63"/>
    <w:next w:val="NoList"/>
    <w:uiPriority w:val="99"/>
    <w:semiHidden/>
    <w:unhideWhenUsed/>
    <w:rsid w:val="0074324E"/>
  </w:style>
  <w:style w:type="table" w:customStyle="1" w:styleId="TableGrid182">
    <w:name w:val="Table Grid18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2">
    <w:name w:val="Table Grid192"/>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2">
    <w:name w:val="Grid Table 4 - Accent 613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1">
    <w:name w:val="Table Grid4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2">
    <w:name w:val="No List132"/>
    <w:next w:val="NoList"/>
    <w:uiPriority w:val="99"/>
    <w:semiHidden/>
    <w:unhideWhenUsed/>
    <w:rsid w:val="0074324E"/>
  </w:style>
  <w:style w:type="numbering" w:customStyle="1" w:styleId="NoList1122">
    <w:name w:val="No List1122"/>
    <w:next w:val="NoList"/>
    <w:uiPriority w:val="99"/>
    <w:semiHidden/>
    <w:unhideWhenUsed/>
    <w:rsid w:val="0074324E"/>
  </w:style>
  <w:style w:type="table" w:customStyle="1" w:styleId="TableGrid822">
    <w:name w:val="Table Grid8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Grid1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310">
    <w:name w:val="Table Grid 13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2">
    <w:name w:val="Table Grid124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2">
    <w:name w:val="No List222"/>
    <w:next w:val="NoList"/>
    <w:uiPriority w:val="99"/>
    <w:semiHidden/>
    <w:unhideWhenUsed/>
    <w:rsid w:val="0074324E"/>
  </w:style>
  <w:style w:type="table" w:customStyle="1" w:styleId="TableGrid922">
    <w:name w:val="Table Grid9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2">
    <w:name w:val="No List322"/>
    <w:next w:val="NoList"/>
    <w:uiPriority w:val="99"/>
    <w:semiHidden/>
    <w:unhideWhenUsed/>
    <w:rsid w:val="0074324E"/>
  </w:style>
  <w:style w:type="table" w:customStyle="1" w:styleId="TableGrid1022">
    <w:name w:val="Table Grid102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2">
    <w:name w:val="No List422"/>
    <w:next w:val="NoList"/>
    <w:uiPriority w:val="99"/>
    <w:semiHidden/>
    <w:unhideWhenUsed/>
    <w:rsid w:val="0074324E"/>
  </w:style>
  <w:style w:type="table" w:customStyle="1" w:styleId="TableGrid1422">
    <w:name w:val="Table Grid142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0">
    <w:name w:val="Table Grid 1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2">
    <w:name w:val="Table Grid15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2">
    <w:name w:val="Table Grid23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2">
    <w:name w:val="Grid Table 4 - Accent 6112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1">
    <w:name w:val="Table Grid4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1">
    <w:name w:val="Table Grid12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1">
    <w:name w:val="Table Grid131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2">
    <w:name w:val="No List512"/>
    <w:next w:val="NoList"/>
    <w:uiPriority w:val="99"/>
    <w:semiHidden/>
    <w:unhideWhenUsed/>
    <w:rsid w:val="0074324E"/>
  </w:style>
  <w:style w:type="table" w:customStyle="1" w:styleId="TableGrid1612">
    <w:name w:val="Table Grid16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0">
    <w:name w:val="Table Grid 12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2">
    <w:name w:val="Table Grid17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2">
    <w:name w:val="Grid Table 4 - Accent 612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1">
    <w:name w:val="Table Grid42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74324E"/>
  </w:style>
  <w:style w:type="table" w:customStyle="1" w:styleId="TableGrid13211">
    <w:name w:val="Table Grid132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2">
    <w:name w:val="No List2112"/>
    <w:next w:val="NoList"/>
    <w:uiPriority w:val="99"/>
    <w:semiHidden/>
    <w:unhideWhenUsed/>
    <w:rsid w:val="0074324E"/>
  </w:style>
  <w:style w:type="table" w:customStyle="1" w:styleId="TableGrid8112">
    <w:name w:val="Table Grid8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2">
    <w:name w:val="No List3112"/>
    <w:next w:val="NoList"/>
    <w:uiPriority w:val="99"/>
    <w:semiHidden/>
    <w:unhideWhenUsed/>
    <w:rsid w:val="0074324E"/>
  </w:style>
  <w:style w:type="table" w:customStyle="1" w:styleId="TableGrid10111">
    <w:name w:val="Table Grid10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1">
    <w:name w:val="Table Grid12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2">
    <w:name w:val="No List4112"/>
    <w:next w:val="NoList"/>
    <w:uiPriority w:val="99"/>
    <w:semiHidden/>
    <w:unhideWhenUsed/>
    <w:rsid w:val="0074324E"/>
  </w:style>
  <w:style w:type="table" w:customStyle="1" w:styleId="TableGrid14112">
    <w:name w:val="Table Grid141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0">
    <w:name w:val="Table Grid 1111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2">
    <w:name w:val="Table Grid151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2">
    <w:name w:val="Table Grid23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2">
    <w:name w:val="Grid Table 4 - Accent 61111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1">
    <w:name w:val="Table Grid41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1">
    <w:name w:val="Table Grid12211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2">
    <w:name w:val="No List11112"/>
    <w:next w:val="NoList"/>
    <w:uiPriority w:val="99"/>
    <w:semiHidden/>
    <w:unhideWhenUsed/>
    <w:rsid w:val="0074324E"/>
  </w:style>
  <w:style w:type="table" w:customStyle="1" w:styleId="TableGrid131111">
    <w:name w:val="Table Grid1311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1">
    <w:name w:val="Table Grid7111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2">
    <w:name w:val="Table Grid20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4">
    <w:name w:val="Bảng TK14"/>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2">
    <w:name w:val="No List72"/>
    <w:next w:val="NoList"/>
    <w:uiPriority w:val="99"/>
    <w:semiHidden/>
    <w:unhideWhenUsed/>
    <w:rsid w:val="0074324E"/>
  </w:style>
  <w:style w:type="table" w:customStyle="1" w:styleId="BngTK22">
    <w:name w:val="Bảng TK22"/>
    <w:basedOn w:val="TableNormal"/>
    <w:next w:val="TableGrid"/>
    <w:uiPriority w:val="39"/>
    <w:qFormat/>
    <w:rsid w:val="0074324E"/>
    <w:pPr>
      <w:spacing w:before="0" w:after="0" w:line="240" w:lineRule="auto"/>
      <w:jc w:val="both"/>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2">
    <w:name w:val="Bảng TK3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2">
    <w:name w:val="No List82"/>
    <w:next w:val="NoList"/>
    <w:uiPriority w:val="99"/>
    <w:semiHidden/>
    <w:unhideWhenUsed/>
    <w:rsid w:val="0074324E"/>
  </w:style>
  <w:style w:type="numbering" w:customStyle="1" w:styleId="NoList142">
    <w:name w:val="No List142"/>
    <w:next w:val="NoList"/>
    <w:uiPriority w:val="99"/>
    <w:semiHidden/>
    <w:unhideWhenUsed/>
    <w:rsid w:val="0074324E"/>
  </w:style>
  <w:style w:type="numbering" w:customStyle="1" w:styleId="NoList1132">
    <w:name w:val="No List1132"/>
    <w:next w:val="NoList"/>
    <w:uiPriority w:val="99"/>
    <w:semiHidden/>
    <w:unhideWhenUsed/>
    <w:rsid w:val="0074324E"/>
  </w:style>
  <w:style w:type="table" w:customStyle="1" w:styleId="TableGrid272">
    <w:name w:val="Table Grid27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uiPriority w:val="99"/>
    <w:semiHidden/>
    <w:unhideWhenUsed/>
    <w:rsid w:val="0074324E"/>
  </w:style>
  <w:style w:type="table" w:customStyle="1" w:styleId="TableGrid1102">
    <w:name w:val="Table Grid110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0">
    <w:name w:val="Table Grid 14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142">
    <w:name w:val="Table Grid114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2">
    <w:name w:val="Table Grid28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2">
    <w:name w:val="Grid Table 4 - Accent 614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41">
    <w:name w:val="Table Grid44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2">
    <w:name w:val="Table Grid125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uiPriority w:val="39"/>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32">
    <w:name w:val="Table Grid1532"/>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2">
    <w:name w:val="Table Grid233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uiPriority w:val="39"/>
    <w:rsid w:val="0074324E"/>
    <w:pPr>
      <w:spacing w:before="0" w:after="0" w:line="240" w:lineRule="auto"/>
    </w:pPr>
    <w:rPr>
      <w:rFonts w:ascii="Calibri" w:eastAsia="Calibri" w:hAnsi="Calibri"/>
      <w:sz w:val="22"/>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2">
    <w:name w:val="Table Grid23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22">
    <w:name w:val="Table Grid172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2">
    <w:name w:val="Table Grid18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31">
    <w:name w:val="Table Grid131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1">
    <w:name w:val="Table Grid132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2">
    <w:name w:val="Table Grid19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2">
    <w:name w:val="Table Grid20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unhideWhenUsed/>
    <w:rsid w:val="0074324E"/>
  </w:style>
  <w:style w:type="table" w:customStyle="1" w:styleId="TableGrid2422">
    <w:name w:val="Table Grid242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74324E"/>
  </w:style>
  <w:style w:type="table" w:customStyle="1" w:styleId="TableGrid2512">
    <w:name w:val="Table Grid25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2">
    <w:name w:val="No List522"/>
    <w:next w:val="NoList"/>
    <w:uiPriority w:val="99"/>
    <w:semiHidden/>
    <w:unhideWhenUsed/>
    <w:rsid w:val="0074324E"/>
  </w:style>
  <w:style w:type="table" w:customStyle="1" w:styleId="TableGrid2611">
    <w:name w:val="Table Grid261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12">
    <w:name w:val="No List612"/>
    <w:next w:val="NoList"/>
    <w:uiPriority w:val="99"/>
    <w:semiHidden/>
    <w:unhideWhenUsed/>
    <w:rsid w:val="0074324E"/>
  </w:style>
  <w:style w:type="table" w:customStyle="1" w:styleId="TableGrid2712">
    <w:name w:val="Table Grid27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
    <w:name w:val="TableGrid2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2812">
    <w:name w:val="Table Grid28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2">
    <w:name w:val="No List712"/>
    <w:next w:val="NoList"/>
    <w:uiPriority w:val="99"/>
    <w:semiHidden/>
    <w:unhideWhenUsed/>
    <w:rsid w:val="0074324E"/>
  </w:style>
  <w:style w:type="numbering" w:customStyle="1" w:styleId="NoList1222">
    <w:name w:val="No List1222"/>
    <w:next w:val="NoList"/>
    <w:uiPriority w:val="99"/>
    <w:semiHidden/>
    <w:unhideWhenUsed/>
    <w:rsid w:val="0074324E"/>
  </w:style>
  <w:style w:type="numbering" w:customStyle="1" w:styleId="NoList11122">
    <w:name w:val="No List11122"/>
    <w:next w:val="NoList"/>
    <w:uiPriority w:val="99"/>
    <w:semiHidden/>
    <w:unhideWhenUsed/>
    <w:rsid w:val="0074324E"/>
  </w:style>
  <w:style w:type="numbering" w:customStyle="1" w:styleId="NoList111112">
    <w:name w:val="No List111112"/>
    <w:next w:val="NoList"/>
    <w:uiPriority w:val="99"/>
    <w:semiHidden/>
    <w:unhideWhenUsed/>
    <w:rsid w:val="0074324E"/>
  </w:style>
  <w:style w:type="table" w:customStyle="1" w:styleId="TableGrid11012">
    <w:name w:val="Table Grid11012"/>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2">
    <w:name w:val="No List2122"/>
    <w:next w:val="NoList"/>
    <w:uiPriority w:val="99"/>
    <w:semiHidden/>
    <w:unhideWhenUsed/>
    <w:rsid w:val="0074324E"/>
  </w:style>
  <w:style w:type="table" w:customStyle="1" w:styleId="TableGrid11222">
    <w:name w:val="Table Grid112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2">
    <w:name w:val="Table Grid111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2">
    <w:name w:val="Table Grid29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2">
    <w:name w:val="Grid Table 4 - Accent 61132"/>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312">
    <w:name w:val="Table Grid63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2">
    <w:name w:val="Table Grid121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2">
    <w:name w:val="Table Grid6211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2">
    <w:name w:val="Table Grid1331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2">
    <w:name w:val="Table Grid14122"/>
    <w:basedOn w:val="TableNormal"/>
    <w:uiPriority w:val="59"/>
    <w:rsid w:val="0074324E"/>
    <w:pPr>
      <w:spacing w:before="0" w:after="0" w:line="240" w:lineRule="auto"/>
    </w:pPr>
    <w:rPr>
      <w:sz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22">
    <w:name w:val="Table Grid15122"/>
    <w:basedOn w:val="TableNormal"/>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2">
    <w:name w:val="Table Grid2212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2">
    <w:name w:val="Table Grid23212"/>
    <w:basedOn w:val="TableNormal"/>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2">
    <w:name w:val="Table Grid8122"/>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12">
    <w:name w:val="Table Grid23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2">
    <w:name w:val="No List3122"/>
    <w:next w:val="NoList"/>
    <w:uiPriority w:val="99"/>
    <w:semiHidden/>
    <w:unhideWhenUsed/>
    <w:rsid w:val="0074324E"/>
  </w:style>
  <w:style w:type="numbering" w:customStyle="1" w:styleId="NoList4122">
    <w:name w:val="No List4122"/>
    <w:next w:val="NoList"/>
    <w:uiPriority w:val="99"/>
    <w:semiHidden/>
    <w:unhideWhenUsed/>
    <w:rsid w:val="0074324E"/>
  </w:style>
  <w:style w:type="numbering" w:customStyle="1" w:styleId="NoList5112">
    <w:name w:val="No List5112"/>
    <w:next w:val="NoList"/>
    <w:uiPriority w:val="99"/>
    <w:semiHidden/>
    <w:unhideWhenUsed/>
    <w:rsid w:val="0074324E"/>
  </w:style>
  <w:style w:type="numbering" w:customStyle="1" w:styleId="NoList6112">
    <w:name w:val="No List6112"/>
    <w:next w:val="NoList"/>
    <w:uiPriority w:val="99"/>
    <w:semiHidden/>
    <w:unhideWhenUsed/>
    <w:rsid w:val="0074324E"/>
  </w:style>
  <w:style w:type="table" w:customStyle="1" w:styleId="TableGrid302">
    <w:name w:val="Table Grid30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Grid112"/>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3221">
    <w:name w:val="Table Grid32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2">
    <w:name w:val="No List812"/>
    <w:next w:val="NoList"/>
    <w:uiPriority w:val="99"/>
    <w:semiHidden/>
    <w:unhideWhenUsed/>
    <w:rsid w:val="0074324E"/>
  </w:style>
  <w:style w:type="table" w:customStyle="1" w:styleId="TableGrid3412">
    <w:name w:val="Table Grid34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2">
    <w:name w:val="Table Grid210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2">
    <w:name w:val="Grid Table 4 - Accent 6122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222">
    <w:name w:val="Table Grid522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2">
    <w:name w:val="Table Grid64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74324E"/>
  </w:style>
  <w:style w:type="numbering" w:customStyle="1" w:styleId="NoList11212">
    <w:name w:val="No List11212"/>
    <w:next w:val="NoList"/>
    <w:uiPriority w:val="99"/>
    <w:semiHidden/>
    <w:unhideWhenUsed/>
    <w:rsid w:val="0074324E"/>
  </w:style>
  <w:style w:type="table" w:customStyle="1" w:styleId="TableGrid8211">
    <w:name w:val="Table Grid821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2">
    <w:name w:val="Table Grid134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1">
    <w:name w:val="Table Grid1223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uiPriority w:val="99"/>
    <w:semiHidden/>
    <w:unhideWhenUsed/>
    <w:rsid w:val="0074324E"/>
  </w:style>
  <w:style w:type="table" w:customStyle="1" w:styleId="TableGrid9121">
    <w:name w:val="Table Grid91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2">
    <w:name w:val="No List3212"/>
    <w:next w:val="NoList"/>
    <w:uiPriority w:val="99"/>
    <w:semiHidden/>
    <w:unhideWhenUsed/>
    <w:rsid w:val="0074324E"/>
  </w:style>
  <w:style w:type="table" w:customStyle="1" w:styleId="TableGrid10121">
    <w:name w:val="Table Grid1012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1">
    <w:name w:val="Table Grid1211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12">
    <w:name w:val="No List4212"/>
    <w:next w:val="NoList"/>
    <w:uiPriority w:val="99"/>
    <w:semiHidden/>
    <w:unhideWhenUsed/>
    <w:rsid w:val="0074324E"/>
  </w:style>
  <w:style w:type="table" w:customStyle="1" w:styleId="TableGrid14211">
    <w:name w:val="Table Grid14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0">
    <w:name w:val="Table Grid 113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12">
    <w:name w:val="Table Grid15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1">
    <w:name w:val="Table Grid5112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2">
    <w:name w:val="Table Grid23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22">
    <w:name w:val="Grid Table 4 - Accent 61112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31">
    <w:name w:val="Table Grid413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1">
    <w:name w:val="Table Grid61121"/>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1">
    <w:name w:val="Table Grid71121"/>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12">
    <w:name w:val="No List5212"/>
    <w:next w:val="NoList"/>
    <w:uiPriority w:val="99"/>
    <w:semiHidden/>
    <w:unhideWhenUsed/>
    <w:rsid w:val="0074324E"/>
  </w:style>
  <w:style w:type="table" w:customStyle="1" w:styleId="TableGrid12210">
    <w:name w:val="Table Grid 12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12">
    <w:name w:val="Table Grid17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2">
    <w:name w:val="Table Grid112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2">
    <w:name w:val="Table Grid24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12">
    <w:name w:val="Grid Table 4 - Accent 6121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21">
    <w:name w:val="Table Grid42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1">
    <w:name w:val="Table Grid212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2">
    <w:name w:val="Table Grid62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1">
    <w:name w:val="Table Grid123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74324E"/>
  </w:style>
  <w:style w:type="table" w:customStyle="1" w:styleId="TableGrid72112">
    <w:name w:val="Table Grid72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12">
    <w:name w:val="No List21112"/>
    <w:next w:val="NoList"/>
    <w:uiPriority w:val="99"/>
    <w:semiHidden/>
    <w:unhideWhenUsed/>
    <w:rsid w:val="0074324E"/>
  </w:style>
  <w:style w:type="table" w:customStyle="1" w:styleId="TableGrid81112">
    <w:name w:val="Table Grid811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12">
    <w:name w:val="No List31112"/>
    <w:next w:val="NoList"/>
    <w:uiPriority w:val="99"/>
    <w:semiHidden/>
    <w:unhideWhenUsed/>
    <w:rsid w:val="0074324E"/>
  </w:style>
  <w:style w:type="table" w:customStyle="1" w:styleId="TableGrid221112">
    <w:name w:val="Table Grid2211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12">
    <w:name w:val="No List41112"/>
    <w:next w:val="NoList"/>
    <w:uiPriority w:val="99"/>
    <w:semiHidden/>
    <w:unhideWhenUsed/>
    <w:rsid w:val="0074324E"/>
  </w:style>
  <w:style w:type="table" w:customStyle="1" w:styleId="TableGrid141111">
    <w:name w:val="Table Grid1411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0">
    <w:name w:val="Table Grid 11121"/>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12">
    <w:name w:val="Table Grid1511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2">
    <w:name w:val="Table Grid111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12">
    <w:name w:val="Table Grid23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12">
    <w:name w:val="Grid Table 4 - Accent 61111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21">
    <w:name w:val="Table Grid41121"/>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1">
    <w:name w:val="Table Grid21112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1">
    <w:name w:val="Table Grid12212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2">
    <w:name w:val="No List111212"/>
    <w:next w:val="NoList"/>
    <w:uiPriority w:val="99"/>
    <w:semiHidden/>
    <w:unhideWhenUsed/>
    <w:rsid w:val="0074324E"/>
  </w:style>
  <w:style w:type="table" w:customStyle="1" w:styleId="TableGrid131121">
    <w:name w:val="Table Grid13112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2">
    <w:name w:val="Table Grid21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2">
    <w:name w:val="Table Grid37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12">
    <w:name w:val="Bảng TK212"/>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311">
    <w:name w:val="Bảng TK311"/>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42">
    <w:name w:val="Bảng TK4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2">
    <w:name w:val="Table Grid313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52">
    <w:name w:val="Bảng TK5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62">
    <w:name w:val="Bảng TK6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2">
    <w:name w:val="Table Grid382"/>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uiPriority w:val="99"/>
    <w:semiHidden/>
    <w:unhideWhenUsed/>
    <w:rsid w:val="0074324E"/>
  </w:style>
  <w:style w:type="table" w:customStyle="1" w:styleId="BngTK72">
    <w:name w:val="Bảng TK7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2">
    <w:name w:val="Table Grid1152"/>
    <w:basedOn w:val="TableNormal"/>
    <w:next w:val="TableGrid"/>
    <w:uiPriority w:val="39"/>
    <w:qFormat/>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2">
    <w:name w:val="Table Grid116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2">
    <w:name w:val="Table Grid21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12">
    <w:name w:val="Grid Table 4 - Accent 613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5412">
    <w:name w:val="Table Grid5412"/>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next w:val="TableGrid"/>
    <w:uiPriority w:val="39"/>
    <w:qFormat/>
    <w:rsid w:val="0074324E"/>
    <w:pPr>
      <w:spacing w:before="0" w:after="0" w:line="240" w:lineRule="auto"/>
    </w:pPr>
    <w:rPr>
      <w:rFonts w:ascii="Calibri" w:eastAsia="Calibri" w:hAnsi="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12">
    <w:name w:val="No List1412"/>
    <w:next w:val="NoList"/>
    <w:uiPriority w:val="99"/>
    <w:semiHidden/>
    <w:unhideWhenUsed/>
    <w:rsid w:val="0074324E"/>
  </w:style>
  <w:style w:type="table" w:customStyle="1" w:styleId="ColorfulList-Accent112">
    <w:name w:val="Colorful List - Accent 112"/>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TableGrid320">
    <w:name w:val="TableGrid32"/>
    <w:rsid w:val="0074324E"/>
    <w:pPr>
      <w:spacing w:before="0" w:after="0" w:line="240" w:lineRule="auto"/>
    </w:pPr>
    <w:rPr>
      <w:rFonts w:ascii="Calibri" w:hAnsi="Calibri"/>
      <w:sz w:val="22"/>
    </w:rPr>
    <w:tblPr>
      <w:tblCellMar>
        <w:top w:w="0" w:type="dxa"/>
        <w:left w:w="0" w:type="dxa"/>
        <w:bottom w:w="0" w:type="dxa"/>
        <w:right w:w="0" w:type="dxa"/>
      </w:tblCellMar>
    </w:tblPr>
  </w:style>
  <w:style w:type="numbering" w:customStyle="1" w:styleId="NoList11312">
    <w:name w:val="No List11312"/>
    <w:next w:val="NoList"/>
    <w:uiPriority w:val="99"/>
    <w:semiHidden/>
    <w:unhideWhenUsed/>
    <w:rsid w:val="0074324E"/>
  </w:style>
  <w:style w:type="table" w:customStyle="1" w:styleId="TableGrid8312">
    <w:name w:val="Table Grid83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2">
    <w:name w:val="Table Grid124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12">
    <w:name w:val="No List2312"/>
    <w:next w:val="NoList"/>
    <w:uiPriority w:val="99"/>
    <w:semiHidden/>
    <w:unhideWhenUsed/>
    <w:rsid w:val="0074324E"/>
  </w:style>
  <w:style w:type="table" w:customStyle="1" w:styleId="TableGrid9212">
    <w:name w:val="Table Grid9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12">
    <w:name w:val="No List3312"/>
    <w:next w:val="NoList"/>
    <w:uiPriority w:val="99"/>
    <w:semiHidden/>
    <w:unhideWhenUsed/>
    <w:rsid w:val="0074324E"/>
  </w:style>
  <w:style w:type="table" w:customStyle="1" w:styleId="TableGrid10211">
    <w:name w:val="Table Grid10211"/>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2">
    <w:name w:val="Table Grid12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74324E"/>
  </w:style>
  <w:style w:type="table" w:customStyle="1" w:styleId="TableGrid14312">
    <w:name w:val="Table Grid143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2">
    <w:name w:val="Table Grid153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1">
    <w:name w:val="Table Grid5121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2">
    <w:name w:val="Table Grid234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12">
    <w:name w:val="Grid Table 4 - Accent 611212"/>
    <w:basedOn w:val="TableNormal"/>
    <w:uiPriority w:val="49"/>
    <w:rsid w:val="0074324E"/>
    <w:pPr>
      <w:spacing w:before="0" w:after="0" w:line="240" w:lineRule="auto"/>
    </w:pPr>
    <w:rPr>
      <w:rFonts w:ascii="Calibri" w:eastAsia="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212">
    <w:name w:val="Table Grid61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2">
    <w:name w:val="Table Grid71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2">
    <w:name w:val="No List532"/>
    <w:next w:val="NoList"/>
    <w:uiPriority w:val="99"/>
    <w:semiHidden/>
    <w:unhideWhenUsed/>
    <w:rsid w:val="0074324E"/>
  </w:style>
  <w:style w:type="table" w:customStyle="1" w:styleId="TableGrid17212">
    <w:name w:val="Table Grid17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2">
    <w:name w:val="Table Grid522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2">
    <w:name w:val="Table Grid112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1">
    <w:name w:val="Table Grid24211"/>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12">
    <w:name w:val="No List12212"/>
    <w:next w:val="NoList"/>
    <w:uiPriority w:val="99"/>
    <w:semiHidden/>
    <w:unhideWhenUsed/>
    <w:rsid w:val="0074324E"/>
  </w:style>
  <w:style w:type="table" w:customStyle="1" w:styleId="TableGrid72212">
    <w:name w:val="Table Grid72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212">
    <w:name w:val="No List21212"/>
    <w:next w:val="NoList"/>
    <w:uiPriority w:val="99"/>
    <w:semiHidden/>
    <w:unhideWhenUsed/>
    <w:rsid w:val="0074324E"/>
  </w:style>
  <w:style w:type="table" w:customStyle="1" w:styleId="TableGrid81212">
    <w:name w:val="Table Grid81212"/>
    <w:basedOn w:val="TableNormal"/>
    <w:next w:val="TableGrid"/>
    <w:uiPriority w:val="3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12">
    <w:name w:val="No List31212"/>
    <w:next w:val="NoList"/>
    <w:uiPriority w:val="99"/>
    <w:semiHidden/>
    <w:unhideWhenUsed/>
    <w:rsid w:val="0074324E"/>
  </w:style>
  <w:style w:type="table" w:customStyle="1" w:styleId="TableGrid221212">
    <w:name w:val="Table Grid22121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212">
    <w:name w:val="No List41212"/>
    <w:next w:val="NoList"/>
    <w:uiPriority w:val="99"/>
    <w:semiHidden/>
    <w:unhideWhenUsed/>
    <w:rsid w:val="0074324E"/>
  </w:style>
  <w:style w:type="table" w:customStyle="1" w:styleId="TableGrid141212">
    <w:name w:val="Table Grid1412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2">
    <w:name w:val="Table Grid151212"/>
    <w:basedOn w:val="TableNormal"/>
    <w:next w:val="TableGrid"/>
    <w:uiPriority w:val="39"/>
    <w:rsid w:val="0074324E"/>
    <w:pPr>
      <w:spacing w:before="0" w:after="0" w:line="240" w:lineRule="auto"/>
    </w:pPr>
    <w:rPr>
      <w:rFonts w:eastAsia="Calibri"/>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2">
    <w:name w:val="Table Grid1111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2">
    <w:name w:val="Table Grid23132"/>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32">
    <w:name w:val="No List11132"/>
    <w:next w:val="NoList"/>
    <w:uiPriority w:val="99"/>
    <w:semiHidden/>
    <w:unhideWhenUsed/>
    <w:rsid w:val="0074324E"/>
  </w:style>
  <w:style w:type="table" w:customStyle="1" w:styleId="TableGrid392">
    <w:name w:val="Table Grid392"/>
    <w:basedOn w:val="TableNormal"/>
    <w:next w:val="TableGrid"/>
    <w:uiPriority w:val="5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2">
    <w:name w:val="Table Grid117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72"/>
    <w:rsid w:val="0074324E"/>
    <w:pPr>
      <w:spacing w:before="0" w:after="0" w:line="240" w:lineRule="auto"/>
    </w:pPr>
    <w:rPr>
      <w:color w:val="000000"/>
      <w:sz w:val="20"/>
      <w:szCs w:val="20"/>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BngTK15">
    <w:name w:val="Bảng TK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uiPriority w:val="39"/>
    <w:rsid w:val="0074324E"/>
    <w:pPr>
      <w:spacing w:before="0" w:after="200" w:line="276" w:lineRule="auto"/>
    </w:pPr>
    <w:rPr>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74324E"/>
  </w:style>
  <w:style w:type="table" w:customStyle="1" w:styleId="BngTK16">
    <w:name w:val="Bảng TK16"/>
    <w:basedOn w:val="TableNormal"/>
    <w:next w:val="TableGrid"/>
    <w:uiPriority w:val="39"/>
    <w:qFormat/>
    <w:rsid w:val="0074324E"/>
    <w:pPr>
      <w:spacing w:before="0" w:after="0" w:line="240" w:lineRule="auto"/>
    </w:pPr>
    <w:rPr>
      <w:rFonts w:eastAsia="SimSu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0">
    <w:name w:val="Table Grid 16"/>
    <w:basedOn w:val="TableNormal"/>
    <w:next w:val="TableGrid10"/>
    <w:rsid w:val="0074324E"/>
    <w:pPr>
      <w:spacing w:before="0" w:after="0" w:line="240" w:lineRule="auto"/>
    </w:pPr>
    <w:rPr>
      <w:rFonts w:eastAsia="SimSu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1270">
    <w:name w:val="Table Grid127"/>
    <w:basedOn w:val="TableNormal"/>
    <w:uiPriority w:val="39"/>
    <w:qFormat/>
    <w:rsid w:val="0074324E"/>
    <w:pPr>
      <w:spacing w:before="0" w:after="0" w:line="240" w:lineRule="auto"/>
    </w:pPr>
    <w:rPr>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74324E"/>
    <w:pPr>
      <w:spacing w:before="0" w:after="0" w:line="240" w:lineRule="auto"/>
    </w:pPr>
    <w:rPr>
      <w:rFonts w:eastAsia="SimSun"/>
      <w:sz w:val="20"/>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00">
    <w:name w:val="Table Grid220"/>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6">
    <w:name w:val="Grid Table 4 - Accent 616"/>
    <w:basedOn w:val="TableNormal"/>
    <w:uiPriority w:val="49"/>
    <w:rsid w:val="0074324E"/>
    <w:pPr>
      <w:spacing w:before="0" w:after="0" w:line="240" w:lineRule="auto"/>
    </w:pPr>
    <w:rPr>
      <w:rFonts w:ascii="Calibri" w:hAnsi="Calibri"/>
      <w:sz w:val="22"/>
    </w:rPr>
    <w:tblPr>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8">
    <w:name w:val="Table Grid48"/>
    <w:basedOn w:val="TableNormal"/>
    <w:uiPriority w:val="3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
    <w:name w:val="Table Grid68"/>
    <w:basedOn w:val="TableNormal"/>
    <w:uiPriority w:val="39"/>
    <w:qFormat/>
    <w:rsid w:val="0074324E"/>
    <w:pPr>
      <w:spacing w:before="0" w:after="0" w:line="240" w:lineRule="auto"/>
    </w:pPr>
    <w:rPr>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8">
    <w:name w:val="Table Grid128"/>
    <w:basedOn w:val="TableNormal"/>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8">
    <w:name w:val="Table Grid138"/>
    <w:basedOn w:val="TableNormal"/>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semiHidden/>
    <w:rsid w:val="0074324E"/>
    <w:pPr>
      <w:spacing w:before="0" w:after="160" w:line="259" w:lineRule="auto"/>
    </w:pPr>
    <w:rPr>
      <w:rFonts w:ascii="Calibri" w:hAnsi="Calibri"/>
      <w:sz w:val="22"/>
    </w:rPr>
  </w:style>
  <w:style w:type="character" w:customStyle="1" w:styleId="UnresolvedMention21">
    <w:name w:val="Unresolved Mention21"/>
    <w:basedOn w:val="DefaultParagraphFont"/>
    <w:uiPriority w:val="99"/>
    <w:semiHidden/>
    <w:unhideWhenUsed/>
    <w:qFormat/>
    <w:rsid w:val="0074324E"/>
    <w:rPr>
      <w:color w:val="605E5C"/>
      <w:shd w:val="clear" w:color="auto" w:fill="E1DFDD"/>
    </w:rPr>
  </w:style>
  <w:style w:type="paragraph" w:customStyle="1" w:styleId="TOCHeading2">
    <w:name w:val="TOC Heading2"/>
    <w:basedOn w:val="Heading1"/>
    <w:next w:val="Normal"/>
    <w:uiPriority w:val="39"/>
    <w:unhideWhenUsed/>
    <w:qFormat/>
    <w:rsid w:val="0074324E"/>
    <w:pPr>
      <w:spacing w:before="0" w:line="259" w:lineRule="auto"/>
      <w:jc w:val="center"/>
      <w:outlineLvl w:val="9"/>
    </w:pPr>
    <w:rPr>
      <w:rFonts w:ascii="Times New Roman" w:eastAsia="Times New Roman" w:hAnsi="Times New Roman" w:cs="Times New Roman"/>
      <w:bCs/>
      <w:color w:val="auto"/>
      <w:sz w:val="26"/>
    </w:rPr>
  </w:style>
  <w:style w:type="character" w:customStyle="1" w:styleId="IntenseEmphasis2">
    <w:name w:val="Intense Emphasis2"/>
    <w:basedOn w:val="DefaultParagraphFont"/>
    <w:uiPriority w:val="21"/>
    <w:qFormat/>
    <w:rsid w:val="0074324E"/>
    <w:rPr>
      <w:b/>
      <w:bCs/>
      <w:i/>
      <w:iCs/>
      <w:color w:val="873624"/>
    </w:rPr>
  </w:style>
  <w:style w:type="paragraph" w:customStyle="1" w:styleId="Revision2">
    <w:name w:val="Revision2"/>
    <w:hidden/>
    <w:uiPriority w:val="99"/>
    <w:semiHidden/>
    <w:qFormat/>
    <w:rsid w:val="0074324E"/>
    <w:pPr>
      <w:spacing w:before="0" w:after="0" w:line="240" w:lineRule="auto"/>
    </w:pPr>
    <w:rPr>
      <w:rFonts w:ascii="Calibri" w:hAnsi="Calibri"/>
      <w:sz w:val="22"/>
    </w:rPr>
  </w:style>
  <w:style w:type="character" w:customStyle="1" w:styleId="UnresolvedMention4">
    <w:name w:val="Unresolved Mention4"/>
    <w:basedOn w:val="DefaultParagraphFont"/>
    <w:uiPriority w:val="99"/>
    <w:semiHidden/>
    <w:unhideWhenUsed/>
    <w:qFormat/>
    <w:rsid w:val="0074324E"/>
    <w:rPr>
      <w:color w:val="605E5C"/>
      <w:shd w:val="clear" w:color="auto" w:fill="E1DFDD"/>
    </w:rPr>
  </w:style>
  <w:style w:type="table" w:customStyle="1" w:styleId="TableGrid60">
    <w:name w:val="TableGrid6"/>
    <w:qFormat/>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numbering" w:customStyle="1" w:styleId="NoList110">
    <w:name w:val="No List110"/>
    <w:next w:val="NoList"/>
    <w:uiPriority w:val="99"/>
    <w:semiHidden/>
    <w:unhideWhenUsed/>
    <w:rsid w:val="0074324E"/>
  </w:style>
  <w:style w:type="numbering" w:customStyle="1" w:styleId="NoList116">
    <w:name w:val="No List116"/>
    <w:next w:val="NoList"/>
    <w:uiPriority w:val="99"/>
    <w:semiHidden/>
    <w:unhideWhenUsed/>
    <w:rsid w:val="0074324E"/>
  </w:style>
  <w:style w:type="table" w:customStyle="1" w:styleId="TableGrid86">
    <w:name w:val="Table Grid8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74324E"/>
  </w:style>
  <w:style w:type="table" w:customStyle="1" w:styleId="TableGrid95">
    <w:name w:val="Table Grid9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74324E"/>
  </w:style>
  <w:style w:type="table" w:customStyle="1" w:styleId="TableGrid105">
    <w:name w:val="Table Grid10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74324E"/>
  </w:style>
  <w:style w:type="table" w:customStyle="1" w:styleId="TableGrid146">
    <w:name w:val="Table Grid14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
    <w:name w:val="Table Grid 1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6">
    <w:name w:val="Table Grid15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5">
    <w:name w:val="Grid Table 4 - Accent 61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415">
    <w:name w:val="Table Grid4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5">
    <w:name w:val="Table Grid131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6">
    <w:name w:val="No List56"/>
    <w:next w:val="NoList"/>
    <w:uiPriority w:val="99"/>
    <w:semiHidden/>
    <w:unhideWhenUsed/>
    <w:rsid w:val="0074324E"/>
  </w:style>
  <w:style w:type="table" w:customStyle="1" w:styleId="TableGrid164">
    <w:name w:val="Table Grid16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0">
    <w:name w:val="Table Grid 12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5">
    <w:name w:val="Table Grid175"/>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0">
    <w:name w:val="Table Grid11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4">
    <w:name w:val="Grid Table 4 - Accent 612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4">
    <w:name w:val="Table Grid42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74324E"/>
  </w:style>
  <w:style w:type="table" w:customStyle="1" w:styleId="TableGrid1324">
    <w:name w:val="Table Grid132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uiPriority w:val="99"/>
    <w:semiHidden/>
    <w:unhideWhenUsed/>
    <w:rsid w:val="0074324E"/>
  </w:style>
  <w:style w:type="table" w:customStyle="1" w:styleId="TableGrid815">
    <w:name w:val="Table Grid8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4">
    <w:name w:val="Table Grid9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5">
    <w:name w:val="No List315"/>
    <w:next w:val="NoList"/>
    <w:uiPriority w:val="99"/>
    <w:semiHidden/>
    <w:unhideWhenUsed/>
    <w:rsid w:val="0074324E"/>
  </w:style>
  <w:style w:type="table" w:customStyle="1" w:styleId="TableGrid1014">
    <w:name w:val="Table Grid1014"/>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4">
    <w:name w:val="Table Grid12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5">
    <w:name w:val="No List415"/>
    <w:next w:val="NoList"/>
    <w:uiPriority w:val="99"/>
    <w:semiHidden/>
    <w:unhideWhenUsed/>
    <w:rsid w:val="0074324E"/>
  </w:style>
  <w:style w:type="table" w:customStyle="1" w:styleId="TableGrid1415">
    <w:name w:val="Table Grid141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0">
    <w:name w:val="Table Grid 1114"/>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5">
    <w:name w:val="Table Grid15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6">
    <w:name w:val="Table Grid23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4">
    <w:name w:val="Grid Table 4 - Accent 61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4">
    <w:name w:val="Table Grid41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4">
    <w:name w:val="Table Grid1221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74324E"/>
  </w:style>
  <w:style w:type="table" w:customStyle="1" w:styleId="TableGrid13114">
    <w:name w:val="Table Grid131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semiHidden/>
    <w:unhideWhenUsed/>
    <w:rsid w:val="0074324E"/>
    <w:rPr>
      <w:color w:val="605E5C"/>
      <w:shd w:val="clear" w:color="auto" w:fill="E1DFDD"/>
    </w:rPr>
  </w:style>
  <w:style w:type="table" w:customStyle="1" w:styleId="TableGrid633">
    <w:name w:val="Table Grid633"/>
    <w:basedOn w:val="TableNormal"/>
    <w:next w:val="TableGrid"/>
    <w:uiPriority w:val="59"/>
    <w:rsid w:val="0074324E"/>
    <w:pPr>
      <w:spacing w:before="0" w:after="0" w:line="240" w:lineRule="auto"/>
    </w:pPr>
    <w:rPr>
      <w:rFonts w:ascii="Calibri" w:eastAsia="SimSun"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3">
    <w:name w:val="Table Grid214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1">
    <w:name w:val="Table Grid66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30">
    <w:name w:val="Table Grid115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1">
    <w:name w:val="Table Grid67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9">
    <w:name w:val="TableGrid13"/>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table" w:customStyle="1" w:styleId="TableGrid923">
    <w:name w:val="Table Grid9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3">
    <w:name w:val="Grid Table 4 - Accent 612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13">
    <w:name w:val="Grid Table 4 - Accent 61111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83">
    <w:name w:val="Table Grid18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3">
    <w:name w:val="Table Grid116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3">
    <w:name w:val="Grid Table 4 - Accent 613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2161">
    <w:name w:val="Table Grid216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81">
    <w:name w:val="Table Grid68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3">
    <w:name w:val="Table Grid135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0">
    <w:name w:val="TableGrid23"/>
    <w:rsid w:val="0074324E"/>
    <w:pPr>
      <w:spacing w:before="0" w:after="0" w:line="240" w:lineRule="auto"/>
    </w:pPr>
    <w:rPr>
      <w:rFonts w:ascii="Calibri" w:eastAsia="SimSun" w:hAnsi="Calibri"/>
      <w:sz w:val="22"/>
    </w:rPr>
    <w:tblPr>
      <w:tblCellMar>
        <w:top w:w="0" w:type="dxa"/>
        <w:left w:w="0" w:type="dxa"/>
        <w:bottom w:w="0" w:type="dxa"/>
        <w:right w:w="0" w:type="dxa"/>
      </w:tblCellMar>
    </w:tblPr>
  </w:style>
  <w:style w:type="table" w:customStyle="1" w:styleId="TableGrid933">
    <w:name w:val="Table Grid93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3">
    <w:name w:val="Grid Table 4 - Accent 61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CED3BF"/>
        <w:left w:val="single" w:sz="4" w:space="0" w:color="CED3BF"/>
        <w:bottom w:val="single" w:sz="4" w:space="0" w:color="CED3BF"/>
        <w:right w:val="single" w:sz="4" w:space="0" w:color="CED3BF"/>
        <w:insideH w:val="single" w:sz="4" w:space="0" w:color="CED3BF"/>
        <w:insideV w:val="single" w:sz="4" w:space="0" w:color="CED3BF"/>
      </w:tblBorders>
    </w:tblPr>
    <w:tblStylePr w:type="firstRow">
      <w:rPr>
        <w:b/>
        <w:bCs/>
        <w:color w:val="FFFFFF"/>
      </w:rPr>
      <w:tblPr/>
      <w:tcPr>
        <w:tcBorders>
          <w:top w:val="single" w:sz="4" w:space="0" w:color="AEB795"/>
          <w:left w:val="single" w:sz="4" w:space="0" w:color="AEB795"/>
          <w:bottom w:val="single" w:sz="4" w:space="0" w:color="AEB795"/>
          <w:right w:val="single" w:sz="4" w:space="0" w:color="AEB795"/>
          <w:insideH w:val="nil"/>
          <w:insideV w:val="nil"/>
        </w:tcBorders>
        <w:shd w:val="clear" w:color="auto" w:fill="AEB795"/>
      </w:tcPr>
    </w:tblStylePr>
    <w:tblStylePr w:type="lastRow">
      <w:rPr>
        <w:b/>
        <w:bCs/>
      </w:rPr>
      <w:tblPr/>
      <w:tcPr>
        <w:tcBorders>
          <w:top w:val="double" w:sz="4" w:space="0" w:color="AEB795"/>
        </w:tcBorders>
      </w:tcPr>
    </w:tblStylePr>
    <w:tblStylePr w:type="firstCol">
      <w:rPr>
        <w:b/>
        <w:bCs/>
      </w:rPr>
    </w:tblStylePr>
    <w:tblStylePr w:type="lastCol">
      <w:rPr>
        <w:b/>
        <w:bCs/>
      </w:rPr>
    </w:tblStylePr>
    <w:tblStylePr w:type="band1Vert">
      <w:tblPr/>
      <w:tcPr>
        <w:shd w:val="clear" w:color="auto" w:fill="EEF0E9"/>
      </w:tcPr>
    </w:tblStylePr>
    <w:tblStylePr w:type="band1Horz">
      <w:tblPr/>
      <w:tcPr>
        <w:shd w:val="clear" w:color="auto" w:fill="EEF0E9"/>
      </w:tcPr>
    </w:tblStylePr>
  </w:style>
  <w:style w:type="table" w:customStyle="1" w:styleId="TableGrid6133">
    <w:name w:val="Table Grid613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23">
    <w:name w:val="Grid Table 4 - Accent 612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23">
    <w:name w:val="Grid Table 4 - Accent 61112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93">
    <w:name w:val="Table Grid193"/>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3">
    <w:name w:val="Table Grid117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3">
    <w:name w:val="Table Grid27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43">
    <w:name w:val="Grid Table 4 - Accent 614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2171">
    <w:name w:val="Table Grid2171"/>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9">
    <w:name w:val="Table Grid69"/>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0">
    <w:name w:val="TableGrid33"/>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941">
    <w:name w:val="Table Grid94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33">
    <w:name w:val="Grid Table 4 - Accent 61133"/>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6141">
    <w:name w:val="Table Grid6141"/>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31">
    <w:name w:val="Grid Table 4 - Accent 612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GridTable4-Accent611131">
    <w:name w:val="Grid Table 4 - Accent 611131"/>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ColorfulList-Accent16">
    <w:name w:val="Colorful List - Accent 16"/>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F8E8E4"/>
    </w:tcPr>
    <w:tblStylePr w:type="firstRow">
      <w:tblPr/>
      <w:tcPr>
        <w:tcBorders>
          <w:bottom w:val="single" w:sz="12" w:space="0" w:color="FFFFFF"/>
        </w:tcBorders>
        <w:shd w:val="clear" w:color="auto" w:fill="AD6B21"/>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EDC5BC"/>
      </w:tcPr>
    </w:tblStylePr>
    <w:tblStylePr w:type="band1Horz">
      <w:tblPr/>
      <w:tcPr>
        <w:shd w:val="clear" w:color="auto" w:fill="F0D0C9"/>
      </w:tcPr>
    </w:tblStylePr>
  </w:style>
  <w:style w:type="character" w:customStyle="1" w:styleId="UnresolvedMention6">
    <w:name w:val="Unresolved Mention6"/>
    <w:basedOn w:val="DefaultParagraphFont"/>
    <w:uiPriority w:val="99"/>
    <w:semiHidden/>
    <w:unhideWhenUsed/>
    <w:rsid w:val="0074324E"/>
    <w:rPr>
      <w:color w:val="605E5C"/>
      <w:shd w:val="clear" w:color="auto" w:fill="E1DFDD"/>
    </w:rPr>
  </w:style>
  <w:style w:type="paragraph" w:customStyle="1" w:styleId="paragraph">
    <w:name w:val="paragraph"/>
    <w:basedOn w:val="Normal"/>
    <w:rsid w:val="0074324E"/>
    <w:pPr>
      <w:spacing w:before="100" w:beforeAutospacing="1" w:after="100" w:afterAutospacing="1" w:line="240" w:lineRule="auto"/>
    </w:pPr>
  </w:style>
  <w:style w:type="character" w:customStyle="1" w:styleId="textrun">
    <w:name w:val="textrun"/>
    <w:basedOn w:val="DefaultParagraphFont"/>
    <w:rsid w:val="0074324E"/>
  </w:style>
  <w:style w:type="character" w:customStyle="1" w:styleId="normaltextrun">
    <w:name w:val="normaltextrun"/>
    <w:basedOn w:val="DefaultParagraphFont"/>
    <w:rsid w:val="0074324E"/>
  </w:style>
  <w:style w:type="character" w:customStyle="1" w:styleId="superscript">
    <w:name w:val="superscript"/>
    <w:basedOn w:val="DefaultParagraphFont"/>
    <w:rsid w:val="0074324E"/>
  </w:style>
  <w:style w:type="character" w:customStyle="1" w:styleId="eop">
    <w:name w:val="eop"/>
    <w:basedOn w:val="DefaultParagraphFont"/>
    <w:rsid w:val="0074324E"/>
  </w:style>
  <w:style w:type="character" w:customStyle="1" w:styleId="UnresolvedMention7">
    <w:name w:val="Unresolved Mention7"/>
    <w:basedOn w:val="DefaultParagraphFont"/>
    <w:uiPriority w:val="99"/>
    <w:semiHidden/>
    <w:unhideWhenUsed/>
    <w:rsid w:val="0074324E"/>
    <w:rPr>
      <w:color w:val="605E5C"/>
      <w:shd w:val="clear" w:color="auto" w:fill="E1DFDD"/>
    </w:rPr>
  </w:style>
  <w:style w:type="table" w:customStyle="1" w:styleId="BngTK17">
    <w:name w:val="Bảng TK1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4324E"/>
  </w:style>
  <w:style w:type="table" w:customStyle="1" w:styleId="TableGrid49">
    <w:name w:val="Table Grid49"/>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8">
    <w:name w:val="Bảng TK18"/>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9">
    <w:name w:val="Bảng TK19"/>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74324E"/>
  </w:style>
  <w:style w:type="table" w:customStyle="1" w:styleId="BngTK20">
    <w:name w:val="Bảng TK20"/>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 17"/>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9">
    <w:name w:val="Table Grid129"/>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next w:val="TableGrid"/>
    <w:uiPriority w:val="39"/>
    <w:qFormat/>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8">
    <w:name w:val="Table Grid111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0">
    <w:name w:val="Table Grid32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7">
    <w:name w:val="Grid Table 4 - Accent 617"/>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0">
    <w:name w:val="Table Grid4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0">
    <w:name w:val="Table Grid610"/>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00">
    <w:name w:val="Table Grid121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74324E"/>
  </w:style>
  <w:style w:type="table" w:customStyle="1" w:styleId="TableGrid1390">
    <w:name w:val="Table Grid139"/>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74324E"/>
  </w:style>
  <w:style w:type="table" w:customStyle="1" w:styleId="TableGrid87">
    <w:name w:val="Table Grid87"/>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unhideWhenUsed/>
    <w:rsid w:val="0074324E"/>
  </w:style>
  <w:style w:type="table" w:customStyle="1" w:styleId="TableGrid106">
    <w:name w:val="Table Grid10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4324E"/>
  </w:style>
  <w:style w:type="table" w:customStyle="1" w:styleId="TableGrid147">
    <w:name w:val="Table Grid147"/>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0">
    <w:name w:val="Table Grid 116"/>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7">
    <w:name w:val="Table Grid15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8">
    <w:name w:val="Table Grid238"/>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6">
    <w:name w:val="Grid Table 4 - Accent 6116"/>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6">
    <w:name w:val="Table Grid4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74324E"/>
  </w:style>
  <w:style w:type="table" w:customStyle="1" w:styleId="TableGrid1316">
    <w:name w:val="Table Grid1316"/>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7">
    <w:name w:val="No List57"/>
    <w:next w:val="NoList"/>
    <w:uiPriority w:val="99"/>
    <w:semiHidden/>
    <w:unhideWhenUsed/>
    <w:rsid w:val="0074324E"/>
  </w:style>
  <w:style w:type="table" w:customStyle="1" w:styleId="TableGrid165">
    <w:name w:val="Table Grid16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Grid7"/>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250">
    <w:name w:val="Table Grid 12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6">
    <w:name w:val="Table Grid17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5">
    <w:name w:val="Grid Table 4 - Accent 612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5">
    <w:name w:val="Table Grid42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5">
    <w:name w:val="Table Grid123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6">
    <w:name w:val="No List126"/>
    <w:next w:val="NoList"/>
    <w:uiPriority w:val="99"/>
    <w:semiHidden/>
    <w:unhideWhenUsed/>
    <w:rsid w:val="0074324E"/>
  </w:style>
  <w:style w:type="table" w:customStyle="1" w:styleId="TableGrid1325">
    <w:name w:val="Table Grid132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uiPriority w:val="99"/>
    <w:semiHidden/>
    <w:unhideWhenUsed/>
    <w:rsid w:val="0074324E"/>
  </w:style>
  <w:style w:type="table" w:customStyle="1" w:styleId="TableGrid816">
    <w:name w:val="Table Grid816"/>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5">
    <w:name w:val="Table Grid9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6">
    <w:name w:val="No List316"/>
    <w:next w:val="NoList"/>
    <w:uiPriority w:val="99"/>
    <w:semiHidden/>
    <w:unhideWhenUsed/>
    <w:rsid w:val="0074324E"/>
  </w:style>
  <w:style w:type="table" w:customStyle="1" w:styleId="TableGrid1015">
    <w:name w:val="Table Grid1015"/>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5">
    <w:name w:val="Table Grid12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6">
    <w:name w:val="No List416"/>
    <w:next w:val="NoList"/>
    <w:uiPriority w:val="99"/>
    <w:semiHidden/>
    <w:unhideWhenUsed/>
    <w:rsid w:val="0074324E"/>
  </w:style>
  <w:style w:type="table" w:customStyle="1" w:styleId="TableGrid1416">
    <w:name w:val="Table Grid1416"/>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 1115"/>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6">
    <w:name w:val="Table Grid1516"/>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5">
    <w:name w:val="Table Grid5115"/>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7">
    <w:name w:val="Table Grid2317"/>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5">
    <w:name w:val="Grid Table 4 - Accent 61115"/>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5">
    <w:name w:val="Table Grid41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5">
    <w:name w:val="Table Grid6115"/>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5">
    <w:name w:val="Table Grid12215"/>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74324E"/>
  </w:style>
  <w:style w:type="table" w:customStyle="1" w:styleId="TableGrid13115">
    <w:name w:val="Table Grid13115"/>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74324E"/>
  </w:style>
  <w:style w:type="table" w:customStyle="1" w:styleId="TableGrid184">
    <w:name w:val="Table Grid184"/>
    <w:basedOn w:val="TableNormal"/>
    <w:next w:val="TableGrid"/>
    <w:uiPriority w:val="5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4">
    <w:name w:val="Table Grid194"/>
    <w:basedOn w:val="TableNormal"/>
    <w:next w:val="TableGrid"/>
    <w:uiPriority w:val="39"/>
    <w:qFormat/>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34">
    <w:name w:val="Grid Table 4 - Accent 613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32">
    <w:name w:val="Table Grid43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next w:val="TableGrid"/>
    <w:uiPriority w:val="39"/>
    <w:qFormat/>
    <w:rsid w:val="0074324E"/>
    <w:pPr>
      <w:spacing w:before="0" w:after="0" w:line="240" w:lineRule="auto"/>
    </w:pPr>
    <w:rPr>
      <w:rFonts w:ascii="Arial" w:eastAsia="Arial" w:hAnsi="Arial"/>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74324E"/>
  </w:style>
  <w:style w:type="numbering" w:customStyle="1" w:styleId="NoList1123">
    <w:name w:val="No List1123"/>
    <w:next w:val="NoList"/>
    <w:uiPriority w:val="99"/>
    <w:semiHidden/>
    <w:unhideWhenUsed/>
    <w:rsid w:val="0074324E"/>
  </w:style>
  <w:style w:type="table" w:customStyle="1" w:styleId="TableGrid823">
    <w:name w:val="Table Grid823"/>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4">
    <w:name w:val="Table Grid133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8">
    <w:name w:val="TableGrid14"/>
    <w:rsid w:val="0074324E"/>
    <w:pPr>
      <w:spacing w:before="0" w:after="0" w:line="240" w:lineRule="auto"/>
    </w:pPr>
    <w:rPr>
      <w:rFonts w:ascii="Calibri" w:hAnsi="Calibri"/>
      <w:sz w:val="22"/>
    </w:rPr>
    <w:tblPr>
      <w:tblCellMar>
        <w:top w:w="0" w:type="dxa"/>
        <w:left w:w="0" w:type="dxa"/>
        <w:bottom w:w="0" w:type="dxa"/>
        <w:right w:w="0" w:type="dxa"/>
      </w:tblCellMar>
    </w:tblPr>
  </w:style>
  <w:style w:type="table" w:customStyle="1" w:styleId="TableGrid1320">
    <w:name w:val="Table Grid 13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243">
    <w:name w:val="Table Grid124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uiPriority w:val="99"/>
    <w:semiHidden/>
    <w:unhideWhenUsed/>
    <w:rsid w:val="0074324E"/>
  </w:style>
  <w:style w:type="table" w:customStyle="1" w:styleId="TableGrid924">
    <w:name w:val="Table Grid9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unhideWhenUsed/>
    <w:rsid w:val="0074324E"/>
  </w:style>
  <w:style w:type="table" w:customStyle="1" w:styleId="TableGrid1023">
    <w:name w:val="Table Grid102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3">
    <w:name w:val="Table Grid12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3">
    <w:name w:val="No List423"/>
    <w:next w:val="NoList"/>
    <w:uiPriority w:val="99"/>
    <w:semiHidden/>
    <w:unhideWhenUsed/>
    <w:rsid w:val="0074324E"/>
  </w:style>
  <w:style w:type="table" w:customStyle="1" w:styleId="TableGrid1423">
    <w:name w:val="Table Grid142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0">
    <w:name w:val="Table Grid 112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23">
    <w:name w:val="Table Grid152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3">
    <w:name w:val="Table Grid232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24">
    <w:name w:val="Grid Table 4 - Accent 6112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22">
    <w:name w:val="Table Grid41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4">
    <w:name w:val="Table Grid6124"/>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2">
    <w:name w:val="Table Grid1222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2">
    <w:name w:val="Table Grid1312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4">
    <w:name w:val="Table Grid7124"/>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3">
    <w:name w:val="No List513"/>
    <w:next w:val="NoList"/>
    <w:uiPriority w:val="99"/>
    <w:semiHidden/>
    <w:unhideWhenUsed/>
    <w:rsid w:val="0074324E"/>
  </w:style>
  <w:style w:type="table" w:customStyle="1" w:styleId="TableGrid1614">
    <w:name w:val="Table Grid1614"/>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0">
    <w:name w:val="Table Grid 12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713">
    <w:name w:val="Table Grid17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214">
    <w:name w:val="Grid Table 4 - Accent 612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212">
    <w:name w:val="Table Grid42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3">
    <w:name w:val="No List1213"/>
    <w:next w:val="NoList"/>
    <w:uiPriority w:val="99"/>
    <w:semiHidden/>
    <w:unhideWhenUsed/>
    <w:rsid w:val="0074324E"/>
  </w:style>
  <w:style w:type="table" w:customStyle="1" w:styleId="TableGrid13212">
    <w:name w:val="Table Grid132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3">
    <w:name w:val="No List2113"/>
    <w:next w:val="NoList"/>
    <w:uiPriority w:val="99"/>
    <w:semiHidden/>
    <w:unhideWhenUsed/>
    <w:rsid w:val="0074324E"/>
  </w:style>
  <w:style w:type="table" w:customStyle="1" w:styleId="TableGrid8113">
    <w:name w:val="Table Grid811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13">
    <w:name w:val="No List3113"/>
    <w:next w:val="NoList"/>
    <w:uiPriority w:val="99"/>
    <w:semiHidden/>
    <w:unhideWhenUsed/>
    <w:rsid w:val="0074324E"/>
  </w:style>
  <w:style w:type="table" w:customStyle="1" w:styleId="TableGrid10112">
    <w:name w:val="Table Grid10112"/>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2">
    <w:name w:val="Table Grid12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13">
    <w:name w:val="No List4113"/>
    <w:next w:val="NoList"/>
    <w:uiPriority w:val="99"/>
    <w:semiHidden/>
    <w:unhideWhenUsed/>
    <w:rsid w:val="0074324E"/>
  </w:style>
  <w:style w:type="table" w:customStyle="1" w:styleId="TableGrid14113">
    <w:name w:val="Table Grid14113"/>
    <w:basedOn w:val="TableNormal"/>
    <w:next w:val="TableGrid"/>
    <w:uiPriority w:val="5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0">
    <w:name w:val="Table Grid 11112"/>
    <w:basedOn w:val="TableNormal"/>
    <w:next w:val="TableGrid10"/>
    <w:rsid w:val="0074324E"/>
    <w:pPr>
      <w:spacing w:before="0"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15113">
    <w:name w:val="Table Grid15113"/>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2">
    <w:name w:val="Table Grid51112"/>
    <w:basedOn w:val="TableNormal"/>
    <w:next w:val="TableGrid"/>
    <w:uiPriority w:val="39"/>
    <w:rsid w:val="0074324E"/>
    <w:pPr>
      <w:spacing w:before="0" w:after="0" w:line="240" w:lineRule="auto"/>
    </w:pPr>
    <w:rPr>
      <w:sz w:val="26"/>
      <w:szCs w:val="26"/>
      <w:lang w:val="v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3">
    <w:name w:val="Table Grid2311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Accent611114">
    <w:name w:val="Grid Table 4 - Accent 611114"/>
    <w:basedOn w:val="TableNormal"/>
    <w:uiPriority w:val="49"/>
    <w:rsid w:val="0074324E"/>
    <w:pPr>
      <w:spacing w:before="0" w:after="0" w:line="240" w:lineRule="auto"/>
    </w:pPr>
    <w:rPr>
      <w:rFonts w:ascii="Calibri" w:hAnsi="Calibri"/>
      <w:sz w:val="22"/>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41112">
    <w:name w:val="Table Grid41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2">
    <w:name w:val="Table Grid211112"/>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2">
    <w:name w:val="Table Grid61112"/>
    <w:basedOn w:val="TableNormal"/>
    <w:next w:val="TableGrid"/>
    <w:uiPriority w:val="39"/>
    <w:rsid w:val="0074324E"/>
    <w:pPr>
      <w:spacing w:before="0" w:after="0" w:line="240" w:lineRule="auto"/>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2">
    <w:name w:val="Table Grid122112"/>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3">
    <w:name w:val="No List11113"/>
    <w:next w:val="NoList"/>
    <w:uiPriority w:val="99"/>
    <w:semiHidden/>
    <w:unhideWhenUsed/>
    <w:rsid w:val="0074324E"/>
  </w:style>
  <w:style w:type="table" w:customStyle="1" w:styleId="TableGrid131112">
    <w:name w:val="Table Grid131112"/>
    <w:basedOn w:val="TableNormal"/>
    <w:next w:val="TableGrid"/>
    <w:uiPriority w:val="39"/>
    <w:qFormat/>
    <w:rsid w:val="0074324E"/>
    <w:pPr>
      <w:spacing w:before="0"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2">
    <w:name w:val="Table Grid71112"/>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3">
    <w:name w:val="Table Grid203"/>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4">
    <w:name w:val="Table Grid264"/>
    <w:basedOn w:val="TableNormal"/>
    <w:next w:val="TableGrid"/>
    <w:uiPriority w:val="39"/>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110">
    <w:name w:val="Bảng TK110"/>
    <w:basedOn w:val="TableNormal"/>
    <w:next w:val="TableGrid"/>
    <w:uiPriority w:val="59"/>
    <w:qFormat/>
    <w:rsid w:val="0074324E"/>
    <w:pPr>
      <w:spacing w:before="0" w:after="0" w:line="240" w:lineRule="auto"/>
    </w:pPr>
    <w:rPr>
      <w:rFonts w:ascii="Calibri" w:eastAsia="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7">
    <w:name w:val="Colorful List - Accent 17"/>
    <w:basedOn w:val="TableNormal"/>
    <w:next w:val="ColorfulList-Accent1"/>
    <w:uiPriority w:val="34"/>
    <w:semiHidden/>
    <w:unhideWhenUsed/>
    <w:rsid w:val="0074324E"/>
    <w:pPr>
      <w:spacing w:before="0" w:after="0" w:line="240" w:lineRule="auto"/>
    </w:pPr>
    <w:rPr>
      <w:rFonts w:ascii="Calibri" w:eastAsia="Cambria" w:hAnsi="Calibri"/>
      <w:sz w:val="22"/>
    </w:rPr>
    <w:tblPr>
      <w:tblStyleRowBandSize w:val="1"/>
      <w:tblStyleColBandSize w:val="1"/>
    </w:tblPr>
    <w:tcPr>
      <w:shd w:val="clear" w:color="auto" w:fill="EEF5FB"/>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character" w:customStyle="1" w:styleId="UnresolvedMention8">
    <w:name w:val="Unresolved Mention8"/>
    <w:basedOn w:val="DefaultParagraphFont"/>
    <w:uiPriority w:val="99"/>
    <w:semiHidden/>
    <w:unhideWhenUsed/>
    <w:rsid w:val="0074324E"/>
    <w:rPr>
      <w:color w:val="808080"/>
      <w:shd w:val="clear" w:color="auto" w:fill="E6E6E6"/>
    </w:rPr>
  </w:style>
  <w:style w:type="table" w:customStyle="1" w:styleId="BngTK23">
    <w:name w:val="Bảng TK23"/>
    <w:basedOn w:val="TableNormal"/>
    <w:next w:val="TableGrid"/>
    <w:uiPriority w:val="39"/>
    <w:qFormat/>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00">
    <w:name w:val="Table Grid1120"/>
    <w:basedOn w:val="TableNormal"/>
    <w:next w:val="TableGrid"/>
    <w:uiPriority w:val="3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0">
    <w:name w:val="Table Grid13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00">
    <w:name w:val="Table Grid140"/>
    <w:basedOn w:val="TableNormal"/>
    <w:next w:val="TableGrid"/>
    <w:uiPriority w:val="59"/>
    <w:rsid w:val="0074324E"/>
    <w:pPr>
      <w:spacing w:before="0"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3">
    <w:name w:val="Heading 2 Char3"/>
    <w:basedOn w:val="DefaultParagraphFont"/>
    <w:uiPriority w:val="9"/>
    <w:semiHidden/>
    <w:rsid w:val="0074324E"/>
    <w:rPr>
      <w:rFonts w:ascii="Cambria" w:eastAsia="Times New Roman" w:hAnsi="Cambria" w:cs="Times New Roman"/>
      <w:b/>
      <w:bCs/>
      <w:color w:val="4F81BD"/>
      <w:sz w:val="26"/>
      <w:szCs w:val="26"/>
    </w:rPr>
  </w:style>
  <w:style w:type="character" w:customStyle="1" w:styleId="Heading3Char2">
    <w:name w:val="Heading 3 Char2"/>
    <w:basedOn w:val="DefaultParagraphFont"/>
    <w:uiPriority w:val="9"/>
    <w:semiHidden/>
    <w:rsid w:val="0074324E"/>
    <w:rPr>
      <w:rFonts w:ascii="Cambria" w:eastAsia="Times New Roman" w:hAnsi="Cambria" w:cs="Times New Roman"/>
      <w:b/>
      <w:bCs/>
      <w:color w:val="4F81BD"/>
    </w:rPr>
  </w:style>
  <w:style w:type="character" w:customStyle="1" w:styleId="Heading4Char3">
    <w:name w:val="Heading 4 Char3"/>
    <w:basedOn w:val="DefaultParagraphFont"/>
    <w:uiPriority w:val="9"/>
    <w:semiHidden/>
    <w:rsid w:val="0074324E"/>
    <w:rPr>
      <w:rFonts w:ascii="Cambria" w:eastAsia="Times New Roman" w:hAnsi="Cambria" w:cs="Times New Roman"/>
      <w:b/>
      <w:bCs/>
      <w:i/>
      <w:iCs/>
      <w:color w:val="4F81BD"/>
    </w:rPr>
  </w:style>
  <w:style w:type="character" w:customStyle="1" w:styleId="Heading5Char2">
    <w:name w:val="Heading 5 Char2"/>
    <w:basedOn w:val="DefaultParagraphFont"/>
    <w:uiPriority w:val="9"/>
    <w:semiHidden/>
    <w:rsid w:val="0074324E"/>
    <w:rPr>
      <w:rFonts w:ascii="Cambria" w:eastAsia="Times New Roman" w:hAnsi="Cambria" w:cs="Times New Roman"/>
      <w:color w:val="243F60"/>
    </w:rPr>
  </w:style>
  <w:style w:type="character" w:customStyle="1" w:styleId="Heading6Char2">
    <w:name w:val="Heading 6 Char2"/>
    <w:basedOn w:val="DefaultParagraphFont"/>
    <w:uiPriority w:val="9"/>
    <w:semiHidden/>
    <w:rsid w:val="0074324E"/>
    <w:rPr>
      <w:rFonts w:ascii="Cambria" w:eastAsia="Times New Roman" w:hAnsi="Cambria" w:cs="Times New Roman"/>
      <w:i/>
      <w:iCs/>
      <w:color w:val="243F60"/>
    </w:rPr>
  </w:style>
  <w:style w:type="character" w:customStyle="1" w:styleId="Heading7Char2">
    <w:name w:val="Heading 7 Char2"/>
    <w:basedOn w:val="DefaultParagraphFont"/>
    <w:uiPriority w:val="9"/>
    <w:semiHidden/>
    <w:rsid w:val="0074324E"/>
    <w:rPr>
      <w:rFonts w:ascii="Cambria" w:eastAsia="Times New Roman" w:hAnsi="Cambria" w:cs="Times New Roman"/>
      <w:i/>
      <w:iCs/>
      <w:color w:val="404040"/>
    </w:rPr>
  </w:style>
  <w:style w:type="character" w:customStyle="1" w:styleId="Heading8Char3">
    <w:name w:val="Heading 8 Char3"/>
    <w:basedOn w:val="DefaultParagraphFont"/>
    <w:uiPriority w:val="9"/>
    <w:semiHidden/>
    <w:rsid w:val="0074324E"/>
    <w:rPr>
      <w:rFonts w:ascii="Cambria" w:eastAsia="Times New Roman" w:hAnsi="Cambria" w:cs="Times New Roman"/>
      <w:color w:val="404040"/>
      <w:sz w:val="20"/>
      <w:szCs w:val="20"/>
    </w:rPr>
  </w:style>
  <w:style w:type="character" w:customStyle="1" w:styleId="Heading9Char3">
    <w:name w:val="Heading 9 Char3"/>
    <w:basedOn w:val="DefaultParagraphFont"/>
    <w:uiPriority w:val="9"/>
    <w:semiHidden/>
    <w:rsid w:val="0074324E"/>
    <w:rPr>
      <w:rFonts w:ascii="Cambria" w:eastAsia="Times New Roman" w:hAnsi="Cambria" w:cs="Times New Roman"/>
      <w:i/>
      <w:iCs/>
      <w:color w:val="404040"/>
      <w:sz w:val="20"/>
      <w:szCs w:val="20"/>
    </w:rPr>
  </w:style>
  <w:style w:type="paragraph" w:styleId="FootnoteText">
    <w:name w:val="footnote text"/>
    <w:basedOn w:val="Normal"/>
    <w:link w:val="FootnoteTextChar2"/>
    <w:uiPriority w:val="99"/>
    <w:semiHidden/>
    <w:unhideWhenUsed/>
    <w:rsid w:val="0074324E"/>
    <w:pPr>
      <w:spacing w:before="0" w:after="0" w:line="240" w:lineRule="auto"/>
    </w:pPr>
    <w:rPr>
      <w:rFonts w:ascii="Calibri" w:hAnsi="Calibri"/>
      <w:sz w:val="20"/>
      <w:szCs w:val="20"/>
    </w:rPr>
  </w:style>
  <w:style w:type="character" w:customStyle="1" w:styleId="FootnoteTextChar2">
    <w:name w:val="Footnote Text Char2"/>
    <w:basedOn w:val="DefaultParagraphFont"/>
    <w:link w:val="FootnoteText"/>
    <w:uiPriority w:val="99"/>
    <w:semiHidden/>
    <w:rsid w:val="0074324E"/>
    <w:rPr>
      <w:rFonts w:ascii="Calibri" w:hAnsi="Calibri"/>
      <w:sz w:val="20"/>
      <w:szCs w:val="20"/>
    </w:rPr>
  </w:style>
  <w:style w:type="paragraph" w:styleId="Header">
    <w:name w:val="header"/>
    <w:basedOn w:val="Normal"/>
    <w:link w:val="HeaderChar2"/>
    <w:uiPriority w:val="99"/>
    <w:semiHidden/>
    <w:unhideWhenUsed/>
    <w:rsid w:val="0074324E"/>
    <w:pPr>
      <w:tabs>
        <w:tab w:val="center" w:pos="4680"/>
        <w:tab w:val="right" w:pos="9360"/>
      </w:tabs>
      <w:spacing w:before="0" w:after="0" w:line="240" w:lineRule="auto"/>
    </w:pPr>
    <w:rPr>
      <w:rFonts w:ascii="Calibri" w:hAnsi="Calibri"/>
      <w:sz w:val="22"/>
    </w:rPr>
  </w:style>
  <w:style w:type="character" w:customStyle="1" w:styleId="HeaderChar2">
    <w:name w:val="Header Char2"/>
    <w:basedOn w:val="DefaultParagraphFont"/>
    <w:link w:val="Header"/>
    <w:uiPriority w:val="99"/>
    <w:semiHidden/>
    <w:rsid w:val="0074324E"/>
    <w:rPr>
      <w:rFonts w:ascii="Calibri" w:hAnsi="Calibri"/>
      <w:sz w:val="22"/>
    </w:rPr>
  </w:style>
  <w:style w:type="paragraph" w:styleId="Footer">
    <w:name w:val="footer"/>
    <w:basedOn w:val="Normal"/>
    <w:link w:val="FooterChar2"/>
    <w:uiPriority w:val="99"/>
    <w:semiHidden/>
    <w:unhideWhenUsed/>
    <w:rsid w:val="0074324E"/>
    <w:pPr>
      <w:tabs>
        <w:tab w:val="center" w:pos="4680"/>
        <w:tab w:val="right" w:pos="9360"/>
      </w:tabs>
      <w:spacing w:before="0" w:after="0" w:line="240" w:lineRule="auto"/>
    </w:pPr>
    <w:rPr>
      <w:rFonts w:ascii="Calibri" w:hAnsi="Calibri"/>
      <w:sz w:val="22"/>
    </w:rPr>
  </w:style>
  <w:style w:type="character" w:customStyle="1" w:styleId="FooterChar2">
    <w:name w:val="Footer Char2"/>
    <w:basedOn w:val="DefaultParagraphFont"/>
    <w:link w:val="Footer"/>
    <w:uiPriority w:val="99"/>
    <w:semiHidden/>
    <w:rsid w:val="0074324E"/>
    <w:rPr>
      <w:rFonts w:ascii="Calibri" w:hAnsi="Calibri"/>
      <w:sz w:val="22"/>
    </w:rPr>
  </w:style>
  <w:style w:type="paragraph" w:styleId="Subtitle">
    <w:name w:val="Subtitle"/>
    <w:basedOn w:val="Normal"/>
    <w:next w:val="Normal"/>
    <w:link w:val="SubtitleChar"/>
    <w:uiPriority w:val="11"/>
    <w:qFormat/>
    <w:pPr>
      <w:spacing w:before="0" w:after="200" w:line="276" w:lineRule="auto"/>
    </w:pPr>
    <w:rPr>
      <w:rFonts w:ascii="Calibri" w:eastAsia="Calibri" w:hAnsi="Calibri" w:cs="Calibri"/>
      <w:color w:val="5B9BD5"/>
      <w:sz w:val="28"/>
      <w:szCs w:val="28"/>
    </w:rPr>
  </w:style>
  <w:style w:type="character" w:customStyle="1" w:styleId="SubtitleChar3">
    <w:name w:val="Subtitle Char3"/>
    <w:basedOn w:val="DefaultParagraphFont"/>
    <w:uiPriority w:val="11"/>
    <w:rsid w:val="0074324E"/>
    <w:rPr>
      <w:rFonts w:asciiTheme="minorHAnsi" w:eastAsiaTheme="minorEastAsia" w:hAnsiTheme="minorHAnsi" w:cstheme="minorBidi"/>
      <w:color w:val="5A5A5A" w:themeColor="text1" w:themeTint="A5"/>
      <w:spacing w:val="15"/>
      <w:sz w:val="22"/>
    </w:rPr>
  </w:style>
  <w:style w:type="paragraph" w:styleId="BodyText">
    <w:name w:val="Body Text"/>
    <w:basedOn w:val="Normal"/>
    <w:link w:val="BodyTextChar2"/>
    <w:uiPriority w:val="99"/>
    <w:semiHidden/>
    <w:unhideWhenUsed/>
    <w:rsid w:val="0074324E"/>
    <w:pPr>
      <w:spacing w:before="0" w:after="120" w:line="276" w:lineRule="auto"/>
    </w:pPr>
    <w:rPr>
      <w:rFonts w:ascii="Calibri" w:hAnsi="Calibri"/>
      <w:sz w:val="22"/>
    </w:rPr>
  </w:style>
  <w:style w:type="character" w:customStyle="1" w:styleId="BodyTextChar2">
    <w:name w:val="Body Text Char2"/>
    <w:basedOn w:val="DefaultParagraphFont"/>
    <w:link w:val="BodyText"/>
    <w:uiPriority w:val="99"/>
    <w:semiHidden/>
    <w:rsid w:val="0074324E"/>
    <w:rPr>
      <w:rFonts w:ascii="Calibri" w:hAnsi="Calibri"/>
      <w:sz w:val="22"/>
    </w:rPr>
  </w:style>
  <w:style w:type="paragraph" w:styleId="NoSpacing">
    <w:name w:val="No Spacing"/>
    <w:uiPriority w:val="1"/>
    <w:qFormat/>
    <w:rsid w:val="0074324E"/>
    <w:pPr>
      <w:spacing w:before="0" w:after="0" w:line="240" w:lineRule="auto"/>
    </w:pPr>
    <w:rPr>
      <w:rFonts w:ascii="Calibri" w:hAnsi="Calibri"/>
      <w:sz w:val="22"/>
    </w:rPr>
  </w:style>
  <w:style w:type="paragraph" w:styleId="Quote">
    <w:name w:val="Quote"/>
    <w:basedOn w:val="Normal"/>
    <w:next w:val="Normal"/>
    <w:link w:val="QuoteChar"/>
    <w:uiPriority w:val="29"/>
    <w:qFormat/>
    <w:rsid w:val="0074324E"/>
    <w:pPr>
      <w:spacing w:before="0" w:after="200" w:line="276" w:lineRule="auto"/>
    </w:pPr>
    <w:rPr>
      <w:color w:val="44546A"/>
    </w:rPr>
  </w:style>
  <w:style w:type="character" w:customStyle="1" w:styleId="QuoteChar3">
    <w:name w:val="Quote Char3"/>
    <w:basedOn w:val="DefaultParagraphFont"/>
    <w:uiPriority w:val="29"/>
    <w:rsid w:val="0074324E"/>
    <w:rPr>
      <w:i/>
      <w:iCs/>
      <w:color w:val="404040" w:themeColor="text1" w:themeTint="BF"/>
    </w:rPr>
  </w:style>
  <w:style w:type="paragraph" w:customStyle="1" w:styleId="IntenseQuote2">
    <w:name w:val="Intense Quote2"/>
    <w:basedOn w:val="Normal"/>
    <w:next w:val="Normal"/>
    <w:uiPriority w:val="30"/>
    <w:qFormat/>
    <w:rsid w:val="0074324E"/>
    <w:pPr>
      <w:pBdr>
        <w:bottom w:val="single" w:sz="4" w:space="4" w:color="4F81BD"/>
      </w:pBdr>
      <w:spacing w:before="200" w:after="280" w:line="276" w:lineRule="auto"/>
      <w:ind w:left="936" w:right="936"/>
    </w:pPr>
    <w:rPr>
      <w:rFonts w:ascii="Calibri Light" w:hAnsi="Calibri Light"/>
      <w:color w:val="44546A"/>
      <w:spacing w:val="-6"/>
      <w:sz w:val="32"/>
      <w:szCs w:val="32"/>
    </w:rPr>
  </w:style>
  <w:style w:type="character" w:customStyle="1" w:styleId="IntenseQuoteChar3">
    <w:name w:val="Intense Quote Char3"/>
    <w:basedOn w:val="DefaultParagraphFont"/>
    <w:uiPriority w:val="30"/>
    <w:rsid w:val="0074324E"/>
    <w:rPr>
      <w:b/>
      <w:bCs/>
      <w:i/>
      <w:iCs/>
      <w:color w:val="4F81BD"/>
    </w:rPr>
  </w:style>
  <w:style w:type="character" w:customStyle="1" w:styleId="SubtleEmphasis2">
    <w:name w:val="Subtle Emphasis2"/>
    <w:basedOn w:val="DefaultParagraphFont"/>
    <w:uiPriority w:val="19"/>
    <w:qFormat/>
    <w:rsid w:val="0074324E"/>
    <w:rPr>
      <w:i/>
      <w:iCs/>
      <w:color w:val="808080"/>
    </w:rPr>
  </w:style>
  <w:style w:type="character" w:customStyle="1" w:styleId="SubtleReference2">
    <w:name w:val="Subtle Reference2"/>
    <w:basedOn w:val="DefaultParagraphFont"/>
    <w:uiPriority w:val="31"/>
    <w:qFormat/>
    <w:rsid w:val="0074324E"/>
    <w:rPr>
      <w:smallCaps/>
      <w:color w:val="C0504D"/>
      <w:u w:val="single"/>
    </w:rPr>
  </w:style>
  <w:style w:type="character" w:customStyle="1" w:styleId="IntenseReference2">
    <w:name w:val="Intense Reference2"/>
    <w:basedOn w:val="DefaultParagraphFont"/>
    <w:uiPriority w:val="32"/>
    <w:qFormat/>
    <w:rsid w:val="0074324E"/>
    <w:rPr>
      <w:b/>
      <w:bCs/>
      <w:smallCaps/>
      <w:color w:val="C0504D"/>
      <w:spacing w:val="5"/>
      <w:u w:val="single"/>
    </w:rPr>
  </w:style>
  <w:style w:type="table" w:customStyle="1" w:styleId="ColorfulList-Accent18">
    <w:name w:val="Colorful List - Accent 18"/>
    <w:basedOn w:val="TableNormal"/>
    <w:next w:val="ColorfulList-Accent1"/>
    <w:uiPriority w:val="72"/>
    <w:rsid w:val="0074324E"/>
    <w:pPr>
      <w:spacing w:before="0" w:after="0" w:line="240" w:lineRule="auto"/>
    </w:pPr>
    <w:rPr>
      <w:rFonts w:ascii="Calibri" w:hAnsi="Calibri"/>
      <w:color w:val="000000"/>
      <w:sz w:val="22"/>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TitleChar2">
    <w:name w:val="Title Char2"/>
    <w:basedOn w:val="DefaultParagraphFont"/>
    <w:link w:val="Title"/>
    <w:uiPriority w:val="10"/>
    <w:rsid w:val="0074324E"/>
    <w:rPr>
      <w:rFonts w:asciiTheme="majorHAnsi" w:eastAsiaTheme="majorEastAsia" w:hAnsiTheme="majorHAnsi" w:cstheme="majorBidi"/>
      <w:spacing w:val="-10"/>
      <w:kern w:val="28"/>
      <w:sz w:val="56"/>
      <w:szCs w:val="56"/>
    </w:rPr>
  </w:style>
  <w:style w:type="paragraph" w:styleId="IntenseQuote">
    <w:name w:val="Intense Quote"/>
    <w:basedOn w:val="Normal"/>
    <w:next w:val="Normal"/>
    <w:link w:val="IntenseQuoteChar"/>
    <w:uiPriority w:val="30"/>
    <w:qFormat/>
    <w:rsid w:val="0074324E"/>
    <w:pPr>
      <w:pBdr>
        <w:top w:val="single" w:sz="4" w:space="10" w:color="4472C4" w:themeColor="accent1"/>
        <w:bottom w:val="single" w:sz="4" w:space="10" w:color="4472C4" w:themeColor="accent1"/>
      </w:pBdr>
      <w:spacing w:before="360" w:after="360"/>
      <w:ind w:left="864" w:right="864"/>
      <w:jc w:val="center"/>
    </w:pPr>
    <w:rPr>
      <w:rFonts w:ascii="Calibri Light" w:hAnsi="Calibri Light"/>
      <w:color w:val="44546A"/>
      <w:spacing w:val="-6"/>
      <w:sz w:val="32"/>
      <w:szCs w:val="32"/>
    </w:rPr>
  </w:style>
  <w:style w:type="character" w:customStyle="1" w:styleId="IntenseQuoteChar4">
    <w:name w:val="Intense Quote Char4"/>
    <w:basedOn w:val="DefaultParagraphFont"/>
    <w:uiPriority w:val="30"/>
    <w:rsid w:val="0074324E"/>
    <w:rPr>
      <w:i/>
      <w:iCs/>
      <w:color w:val="4472C4" w:themeColor="accent1"/>
    </w:rPr>
  </w:style>
  <w:style w:type="table" w:styleId="ColorfulList-Accent1">
    <w:name w:val="Colorful List Accent 1"/>
    <w:basedOn w:val="TableNormal"/>
    <w:uiPriority w:val="72"/>
    <w:semiHidden/>
    <w:unhideWhenUsed/>
    <w:rsid w:val="0074324E"/>
    <w:pPr>
      <w:spacing w:before="0" w:after="0" w:line="240" w:lineRule="auto"/>
    </w:pPr>
    <w:rPr>
      <w:color w:val="000000" w:themeColor="text1"/>
    </w:rPr>
    <w:tblPr>
      <w:tblStyleRowBandSize w:val="1"/>
      <w:tblStyleColBandSize w:val="1"/>
    </w:tblPr>
    <w:tcPr>
      <w:shd w:val="clear" w:color="auto" w:fill="ECF1F9"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1" w:themeFillTint="3F"/>
      </w:tcPr>
    </w:tblStylePr>
    <w:tblStylePr w:type="band1Horz">
      <w:tblPr/>
      <w:tcPr>
        <w:shd w:val="clear" w:color="auto" w:fill="D9E2F3" w:themeFill="accent1" w:themeFillTint="33"/>
      </w:tcPr>
    </w:tblStylePr>
  </w:style>
  <w:style w:type="character" w:styleId="SubtleEmphasis">
    <w:name w:val="Subtle Emphasis"/>
    <w:basedOn w:val="DefaultParagraphFont"/>
    <w:uiPriority w:val="19"/>
    <w:qFormat/>
    <w:rsid w:val="0074324E"/>
    <w:rPr>
      <w:i/>
      <w:iCs/>
      <w:color w:val="404040" w:themeColor="text1" w:themeTint="BF"/>
    </w:rPr>
  </w:style>
  <w:style w:type="character" w:styleId="SubtleReference">
    <w:name w:val="Subtle Reference"/>
    <w:basedOn w:val="DefaultParagraphFont"/>
    <w:uiPriority w:val="31"/>
    <w:qFormat/>
    <w:rsid w:val="0074324E"/>
    <w:rPr>
      <w:smallCaps/>
      <w:color w:val="5A5A5A" w:themeColor="text1" w:themeTint="A5"/>
    </w:rPr>
  </w:style>
  <w:style w:type="character" w:styleId="IntenseReference">
    <w:name w:val="Intense Reference"/>
    <w:basedOn w:val="DefaultParagraphFont"/>
    <w:uiPriority w:val="32"/>
    <w:qFormat/>
    <w:rsid w:val="0074324E"/>
    <w:rPr>
      <w:b/>
      <w:bCs/>
      <w:smallCaps/>
      <w:color w:val="4472C4" w:themeColor="accent1"/>
      <w:spacing w:val="5"/>
    </w:rPr>
  </w:style>
  <w:style w:type="character" w:styleId="UnresolvedMention">
    <w:name w:val="Unresolved Mention"/>
    <w:basedOn w:val="DefaultParagraphFont"/>
    <w:uiPriority w:val="99"/>
    <w:semiHidden/>
    <w:unhideWhenUsed/>
    <w:rsid w:val="0057347F"/>
    <w:rPr>
      <w:color w:val="605E5C"/>
      <w:shd w:val="clear" w:color="auto" w:fill="E1DFDD"/>
    </w:rPr>
  </w:style>
  <w:style w:type="table" w:customStyle="1" w:styleId="a0">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1">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2">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3">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4">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5">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6">
    <w:basedOn w:val="TableNormal"/>
    <w:tblPr>
      <w:tblStyleRowBandSize w:val="1"/>
      <w:tblStyleColBandSize w:val="1"/>
      <w:tblCellMar>
        <w:left w:w="0" w:type="dxa"/>
        <w:right w:w="0" w:type="dxa"/>
      </w:tblCellMar>
    </w:tblPr>
  </w:style>
  <w:style w:type="table" w:customStyle="1" w:styleId="a7">
    <w:basedOn w:val="TableNormal"/>
    <w:tblPr>
      <w:tblStyleRowBandSize w:val="1"/>
      <w:tblStyleColBandSize w:val="1"/>
      <w:tblCellMar>
        <w:left w:w="0" w:type="dxa"/>
        <w:right w:w="0" w:type="dxa"/>
      </w:tblCellMar>
    </w:tblPr>
  </w:style>
  <w:style w:type="table" w:customStyle="1" w:styleId="a8">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9">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a">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b">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c">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d">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e">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 w:type="table" w:customStyle="1" w:styleId="af">
    <w:basedOn w:val="TableNormal"/>
    <w:pPr>
      <w:spacing w:before="0" w:after="0" w:line="240" w:lineRule="auto"/>
      <w:jc w:val="both"/>
    </w:pPr>
    <w:rPr>
      <w:rFonts w:ascii="Calibri" w:eastAsia="Calibri" w:hAnsi="Calibri" w:cs="Calibri"/>
      <w:color w:val="000000"/>
      <w:sz w:val="22"/>
      <w:szCs w:val="22"/>
    </w:rPr>
    <w:tblPr>
      <w:tblStyleRowBandSize w:val="1"/>
      <w:tblStyleColBandSize w:val="1"/>
      <w:tblCellMar>
        <w:left w:w="115" w:type="dxa"/>
        <w:right w:w="115" w:type="dxa"/>
      </w:tblCellMar>
    </w:tblPr>
    <w:tcPr>
      <w:shd w:val="clear" w:color="auto" w:fill="ECF1F9"/>
    </w:tc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5.png"/><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130.png"/><Relationship Id="rId40"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chart" Target="charts/chart1.xml"/><Relationship Id="rId8" Type="http://schemas.openxmlformats.org/officeDocument/2006/relationships/image" Target="media/image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image" Target="media/image17.png"/><Relationship Id="rId33" Type="http://schemas.openxmlformats.org/officeDocument/2006/relationships/hyperlink" Target="https://phet.colorado.edu" TargetMode="External"/><Relationship Id="rId38" Type="http://schemas.openxmlformats.org/officeDocument/2006/relationships/image" Target="media/image170.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Tỉ lệ khối lượng nguyên tử/điện tích (m/z)</c:v>
                </c:pt>
              </c:strCache>
            </c:strRef>
          </c:tx>
          <c:spPr>
            <a:solidFill>
              <a:schemeClr val="accent1"/>
            </a:solidFill>
            <a:ln>
              <a:noFill/>
            </a:ln>
            <a:effectLst/>
          </c:spPr>
          <c:invertIfNegative val="0"/>
          <c:dLbls>
            <c:dLbl>
              <c:idx val="0"/>
              <c:tx>
                <c:rich>
                  <a:bodyPr/>
                  <a:lstStyle/>
                  <a:p>
                    <a:fld id="{B15AEB58-ED3C-4D3D-AE3B-93E9303EF0ED}" type="VALUE">
                      <a:rPr lang="en-US"/>
                      <a:pPr/>
                      <a:t>[VALUE]</a:t>
                    </a:fld>
                    <a:endParaRPr lang="en-US"/>
                  </a:p>
                </c:rich>
              </c:tx>
              <c:dLblPos val="out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0-D96D-43F2-8048-B56031790125}"/>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3</c:v>
                </c:pt>
                <c:pt idx="1">
                  <c:v>24</c:v>
                </c:pt>
                <c:pt idx="2">
                  <c:v>25</c:v>
                </c:pt>
                <c:pt idx="3">
                  <c:v>26</c:v>
                </c:pt>
              </c:numCache>
            </c:numRef>
          </c:cat>
          <c:val>
            <c:numRef>
              <c:f>Sheet1!$B$3:$B$5</c:f>
              <c:numCache>
                <c:formatCode>0.00%</c:formatCode>
                <c:ptCount val="3"/>
                <c:pt idx="0">
                  <c:v>0.78700000000000003</c:v>
                </c:pt>
                <c:pt idx="1">
                  <c:v>0.1013</c:v>
                </c:pt>
                <c:pt idx="2">
                  <c:v>0.11169999999999999</c:v>
                </c:pt>
              </c:numCache>
            </c:numRef>
          </c:val>
          <c:extLst>
            <c:ext xmlns:c16="http://schemas.microsoft.com/office/drawing/2014/chart" uri="{C3380CC4-5D6E-409C-BE32-E72D297353CC}">
              <c16:uniqueId val="{00000001-D96D-43F2-8048-B56031790125}"/>
            </c:ext>
          </c:extLst>
        </c:ser>
        <c:dLbls>
          <c:dLblPos val="outEnd"/>
          <c:showLegendKey val="0"/>
          <c:showVal val="1"/>
          <c:showCatName val="0"/>
          <c:showSerName val="0"/>
          <c:showPercent val="0"/>
          <c:showBubbleSize val="0"/>
        </c:dLbls>
        <c:gapWidth val="219"/>
        <c:overlap val="-27"/>
        <c:axId val="1832946367"/>
        <c:axId val="1832933055"/>
      </c:barChart>
      <c:catAx>
        <c:axId val="183294636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832933055"/>
        <c:crossesAt val="0"/>
        <c:auto val="1"/>
        <c:lblAlgn val="ctr"/>
        <c:lblOffset val="100"/>
        <c:noMultiLvlLbl val="0"/>
      </c:catAx>
      <c:valAx>
        <c:axId val="1832933055"/>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300">
                    <a:effectLst/>
                  </a:rPr>
                  <a:t>Phần trăm số nguyên tử đồng vị (%)</a:t>
                </a:r>
              </a:p>
            </c:rich>
          </c:tx>
          <c:layout>
            <c:manualLayout>
              <c:xMode val="edge"/>
              <c:yMode val="edge"/>
              <c:x val="1.6203703703703703E-2"/>
              <c:y val="4.8015873015873019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in"/>
        <c:minorTickMark val="none"/>
        <c:tickLblPos val="nextTo"/>
        <c:spPr>
          <a:noFill/>
          <a:ln>
            <a:solidFill>
              <a:schemeClr val="accent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32946367"/>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Lc+Lc7TB7kaikllBLjLbd/PEbqw==">AMUW2mWUXBQM+/S/OuEsYi8QF3oE0UlCngo5oBS1KAhkS92z2MxwMTgW2xou7f6o1fKn+OMGycDLqC3n6pJUMCohfPp73twc8ubDrVZxwuuiYQ7MTE+0wSMC8k86qiTz9X7ZUBPxJVFmXr2DK+RtxinNw+F6gxnkDhU9GX2teLcFQ3QnrY7aFz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503</Words>
  <Characters>14270</Characters>
  <Application>Microsoft Office Word</Application>
  <DocSecurity>0</DocSecurity>
  <Lines>118</Lines>
  <Paragraphs>33</Paragraphs>
  <ScaleCrop>false</ScaleCrop>
  <Company/>
  <LinksUpToDate>false</LinksUpToDate>
  <CharactersWithSpaces>16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Van Trung Hai</dc:creator>
  <cp:lastModifiedBy>PHẠM TIẾN HẢI</cp:lastModifiedBy>
  <cp:revision>3</cp:revision>
  <dcterms:created xsi:type="dcterms:W3CDTF">2021-12-22T14:43:00Z</dcterms:created>
  <dcterms:modified xsi:type="dcterms:W3CDTF">2022-07-01T08:44:00Z</dcterms:modified>
</cp:coreProperties>
</file>